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C6984" w:rsidRDefault="00CC6984" w:rsidP="00CC6984">
      <w:pPr>
        <w:rPr>
          <w:rFonts w:ascii="Times New Roman" w:hAnsi="Times New Roman" w:cs="Times New Roman"/>
          <w:sz w:val="28"/>
          <w:szCs w:val="28"/>
        </w:rPr>
      </w:pPr>
      <w:r>
        <w:rPr>
          <w:rFonts w:ascii="Times New Roman" w:hAnsi="Times New Roman" w:cs="Times New Roman"/>
          <w:sz w:val="28"/>
          <w:szCs w:val="28"/>
        </w:rPr>
        <w:t xml:space="preserve">Topic: Area Surface and Volume </w:t>
      </w:r>
    </w:p>
    <w:p w:rsidR="00CC6984" w:rsidRDefault="00CC6984" w:rsidP="00CC6984">
      <w:pPr>
        <w:rPr>
          <w:rFonts w:ascii="Times New Roman" w:hAnsi="Times New Roman" w:cs="Times New Roman"/>
          <w:sz w:val="28"/>
          <w:szCs w:val="28"/>
        </w:rPr>
      </w:pPr>
      <w:r>
        <w:rPr>
          <w:rFonts w:ascii="Times New Roman" w:hAnsi="Times New Roman" w:cs="Times New Roman"/>
          <w:sz w:val="28"/>
          <w:szCs w:val="28"/>
        </w:rPr>
        <w:t xml:space="preserve">Shajia Tabassum </w:t>
      </w:r>
      <w:proofErr w:type="spellStart"/>
      <w:r>
        <w:rPr>
          <w:rFonts w:ascii="Times New Roman" w:hAnsi="Times New Roman" w:cs="Times New Roman"/>
          <w:sz w:val="28"/>
          <w:szCs w:val="28"/>
        </w:rPr>
        <w:t>Orthe</w:t>
      </w:r>
      <w:proofErr w:type="spellEnd"/>
      <w:r>
        <w:rPr>
          <w:rFonts w:ascii="Times New Roman" w:hAnsi="Times New Roman" w:cs="Times New Roman"/>
          <w:sz w:val="28"/>
          <w:szCs w:val="28"/>
        </w:rPr>
        <w:t xml:space="preserve"> (230101)</w:t>
      </w:r>
    </w:p>
    <w:p w:rsidR="00CC6984" w:rsidRDefault="00CC6984" w:rsidP="00CC6984">
      <w:pPr>
        <w:rPr>
          <w:rFonts w:ascii="Times New Roman" w:hAnsi="Times New Roman" w:cs="Times New Roman"/>
          <w:sz w:val="28"/>
          <w:szCs w:val="28"/>
        </w:rPr>
      </w:pPr>
      <w:r>
        <w:rPr>
          <w:rFonts w:ascii="Times New Roman" w:hAnsi="Times New Roman" w:cs="Times New Roman"/>
          <w:sz w:val="28"/>
          <w:szCs w:val="28"/>
        </w:rPr>
        <w:t>Srabony Akter (230134)</w:t>
      </w:r>
    </w:p>
    <w:p w:rsidR="00CC6984" w:rsidRDefault="00CC6984">
      <w:pPr>
        <w:rPr>
          <w:rFonts w:ascii="Times New Roman" w:hAnsi="Times New Roman" w:cs="Times New Roman"/>
          <w:sz w:val="28"/>
          <w:szCs w:val="28"/>
        </w:rPr>
      </w:pPr>
      <w:r>
        <w:rPr>
          <w:rFonts w:ascii="Times New Roman" w:hAnsi="Times New Roman" w:cs="Times New Roman"/>
          <w:sz w:val="28"/>
          <w:szCs w:val="28"/>
        </w:rPr>
        <w:br w:type="page"/>
      </w:r>
    </w:p>
    <w:p w:rsidR="00643730" w:rsidRPr="00643730" w:rsidRDefault="00643730" w:rsidP="008E2BC8">
      <w:pPr>
        <w:jc w:val="center"/>
        <w:rPr>
          <w:rFonts w:ascii="Times New Roman" w:hAnsi="Times New Roman" w:cs="Times New Roman"/>
          <w:sz w:val="28"/>
          <w:szCs w:val="28"/>
        </w:rPr>
      </w:pPr>
      <w:r w:rsidRPr="00643730">
        <w:rPr>
          <w:rFonts w:ascii="Times New Roman" w:hAnsi="Times New Roman" w:cs="Times New Roman"/>
          <w:noProof/>
          <w:sz w:val="28"/>
          <w:szCs w:val="28"/>
        </w:rPr>
        <w:lastRenderedPageBreak/>
        <mc:AlternateContent>
          <mc:Choice Requires="wps">
            <w:drawing>
              <wp:anchor distT="0" distB="0" distL="114300" distR="114300" simplePos="0" relativeHeight="251438592" behindDoc="0" locked="0" layoutInCell="1" allowOverlap="1" wp14:anchorId="56815778" wp14:editId="3B0576BA">
                <wp:simplePos x="0" y="0"/>
                <wp:positionH relativeFrom="column">
                  <wp:posOffset>3108277</wp:posOffset>
                </wp:positionH>
                <wp:positionV relativeFrom="paragraph">
                  <wp:posOffset>-858496</wp:posOffset>
                </wp:positionV>
                <wp:extent cx="2277177" cy="3286764"/>
                <wp:effectExtent l="0" t="0" r="0" b="8890"/>
                <wp:wrapNone/>
                <wp:docPr id="4" name="Arc 4"/>
                <wp:cNvGraphicFramePr/>
                <a:graphic xmlns:a="http://schemas.openxmlformats.org/drawingml/2006/main">
                  <a:graphicData uri="http://schemas.microsoft.com/office/word/2010/wordprocessingShape">
                    <wps:wsp>
                      <wps:cNvSpPr/>
                      <wps:spPr>
                        <a:xfrm rot="11170377">
                          <a:off x="0" y="0"/>
                          <a:ext cx="2277177" cy="3286764"/>
                        </a:xfrm>
                        <a:prstGeom prst="arc">
                          <a:avLst>
                            <a:gd name="adj1" fmla="val 16157745"/>
                            <a:gd name="adj2" fmla="val 18308837"/>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044030" id="Arc 4" o:spid="_x0000_s1026" style="position:absolute;margin-left:244.75pt;margin-top:-67.6pt;width:179.3pt;height:258.8pt;rotation:-11391930fd;z-index:25143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277177,3286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" path="m1118391,259nsc1430494,-7733,1731183,169571,1950129,490701l1138589,1643382,1118391,259xem1118391,259nfc1430494,-7733,1731183,169571,1950129,490701e" filled="f" strokecolor="#4579b8 [3044]">
                <v:path arrowok="t" o:connecttype="custom" o:connectlocs="1118391,259;1950129,490701" o:connectangles="0,0"/>
              </v:shape>
            </w:pict>
          </mc:Fallback>
        </mc:AlternateContent>
      </w:r>
      <w:r w:rsidRPr="00643730">
        <w:rPr>
          <w:rFonts w:ascii="Times New Roman" w:hAnsi="Times New Roman" w:cs="Times New Roman"/>
          <w:sz w:val="28"/>
          <w:szCs w:val="28"/>
        </w:rPr>
        <w:fldChar w:fldCharType="begin"/>
      </w:r>
      <w:r w:rsidRPr="00643730">
        <w:rPr>
          <w:rFonts w:ascii="Times New Roman" w:hAnsi="Times New Roman" w:cs="Times New Roman"/>
          <w:sz w:val="28"/>
          <w:szCs w:val="28"/>
        </w:rPr>
        <w:instrText xml:space="preserve"> MACROBUTTON MTEditEquationSection2 </w:instrText>
      </w:r>
      <w:r w:rsidRPr="00643730">
        <w:rPr>
          <w:rStyle w:val="MTEquationSection"/>
        </w:rPr>
        <w:instrText>Equation Chapter 1 Section 1</w:instrText>
      </w:r>
      <w:r w:rsidRPr="00643730">
        <w:rPr>
          <w:rFonts w:ascii="Times New Roman" w:hAnsi="Times New Roman" w:cs="Times New Roman"/>
          <w:sz w:val="28"/>
          <w:szCs w:val="28"/>
        </w:rPr>
        <w:fldChar w:fldCharType="begin"/>
      </w:r>
      <w:r w:rsidRPr="00643730">
        <w:rPr>
          <w:rFonts w:ascii="Times New Roman" w:hAnsi="Times New Roman" w:cs="Times New Roman"/>
          <w:sz w:val="28"/>
          <w:szCs w:val="28"/>
        </w:rPr>
        <w:instrText xml:space="preserve"> SEQ MTEqn \r \h \* MERGEFORMAT </w:instrText>
      </w:r>
      <w:r w:rsidRPr="00643730">
        <w:rPr>
          <w:rFonts w:ascii="Times New Roman" w:hAnsi="Times New Roman" w:cs="Times New Roman"/>
          <w:sz w:val="28"/>
          <w:szCs w:val="28"/>
        </w:rPr>
        <w:fldChar w:fldCharType="end"/>
      </w:r>
      <w:r w:rsidRPr="00643730">
        <w:rPr>
          <w:rFonts w:ascii="Times New Roman" w:hAnsi="Times New Roman" w:cs="Times New Roman"/>
          <w:sz w:val="28"/>
          <w:szCs w:val="28"/>
        </w:rPr>
        <w:fldChar w:fldCharType="begin"/>
      </w:r>
      <w:r w:rsidRPr="00643730">
        <w:rPr>
          <w:rFonts w:ascii="Times New Roman" w:hAnsi="Times New Roman" w:cs="Times New Roman"/>
          <w:sz w:val="28"/>
          <w:szCs w:val="28"/>
        </w:rPr>
        <w:instrText xml:space="preserve"> SEQ MTSec \r 1 \h \* MERGEFORMAT </w:instrText>
      </w:r>
      <w:r w:rsidRPr="00643730">
        <w:rPr>
          <w:rFonts w:ascii="Times New Roman" w:hAnsi="Times New Roman" w:cs="Times New Roman"/>
          <w:sz w:val="28"/>
          <w:szCs w:val="28"/>
        </w:rPr>
        <w:fldChar w:fldCharType="end"/>
      </w:r>
      <w:r w:rsidRPr="00643730">
        <w:rPr>
          <w:rFonts w:ascii="Times New Roman" w:hAnsi="Times New Roman" w:cs="Times New Roman"/>
          <w:sz w:val="28"/>
          <w:szCs w:val="28"/>
        </w:rPr>
        <w:fldChar w:fldCharType="begin"/>
      </w:r>
      <w:r w:rsidRPr="00643730">
        <w:rPr>
          <w:rFonts w:ascii="Times New Roman" w:hAnsi="Times New Roman" w:cs="Times New Roman"/>
          <w:sz w:val="28"/>
          <w:szCs w:val="28"/>
        </w:rPr>
        <w:instrText xml:space="preserve"> SEQ MTChap \r 1 \h \* MERGEFORMAT </w:instrText>
      </w:r>
      <w:r w:rsidRPr="00643730">
        <w:rPr>
          <w:rFonts w:ascii="Times New Roman" w:hAnsi="Times New Roman" w:cs="Times New Roman"/>
          <w:sz w:val="28"/>
          <w:szCs w:val="28"/>
        </w:rPr>
        <w:fldChar w:fldCharType="end"/>
      </w:r>
      <w:r w:rsidRPr="00643730">
        <w:rPr>
          <w:rFonts w:ascii="Times New Roman" w:hAnsi="Times New Roman" w:cs="Times New Roman"/>
          <w:sz w:val="28"/>
          <w:szCs w:val="28"/>
        </w:rPr>
        <w:fldChar w:fldCharType="end"/>
      </w:r>
      <w:r w:rsidRPr="00643730">
        <w:rPr>
          <w:rFonts w:ascii="Times New Roman" w:hAnsi="Times New Roman" w:cs="Times New Roman"/>
          <w:b/>
          <w:sz w:val="28"/>
          <w:szCs w:val="28"/>
          <w:u w:val="single"/>
        </w:rPr>
        <w:t>Area and Volume of a surface</w:t>
      </w:r>
    </w:p>
    <w:p w:rsidR="00643730" w:rsidRPr="00643730" w:rsidRDefault="00643730">
      <w:pPr>
        <w:rPr>
          <w:rFonts w:ascii="Times New Roman" w:hAnsi="Times New Roman" w:cs="Times New Roman"/>
          <w:sz w:val="28"/>
          <w:szCs w:val="28"/>
        </w:rPr>
      </w:pPr>
    </w:p>
    <w:p w:rsidR="00643730" w:rsidRPr="00643730" w:rsidRDefault="00643730">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434496" behindDoc="0" locked="0" layoutInCell="1" allowOverlap="1" wp14:anchorId="5AC8AE61" wp14:editId="5FD6B5B3">
                <wp:simplePos x="0" y="0"/>
                <wp:positionH relativeFrom="column">
                  <wp:posOffset>3303961</wp:posOffset>
                </wp:positionH>
                <wp:positionV relativeFrom="paragraph">
                  <wp:posOffset>453494</wp:posOffset>
                </wp:positionV>
                <wp:extent cx="52086" cy="1481560"/>
                <wp:effectExtent l="19050" t="0" r="62230" b="61595"/>
                <wp:wrapNone/>
                <wp:docPr id="1" name="Straight Arrow Connector 1"/>
                <wp:cNvGraphicFramePr/>
                <a:graphic xmlns:a="http://schemas.openxmlformats.org/drawingml/2006/main">
                  <a:graphicData uri="http://schemas.microsoft.com/office/word/2010/wordprocessingShape">
                    <wps:wsp>
                      <wps:cNvCnPr/>
                      <wps:spPr>
                        <a:xfrm>
                          <a:off x="0" y="0"/>
                          <a:ext cx="52086" cy="148156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914DA46" id="_x0000_t32" coordsize="21600,21600" o:spt="32" o:oned="t" path="m,l21600,21600e" filled="f">
                <v:path arrowok="t" fillok="f" o:connecttype="none"/>
                <o:lock v:ext="edit" shapetype="t"/>
              </v:shapetype>
              <v:shape id="Straight Arrow Connector 1" o:spid="_x0000_s1026" type="#_x0000_t32" style="position:absolute;margin-left:260.15pt;margin-top:35.7pt;width:4.1pt;height:116.65pt;z-index:251434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" strokecolor="#4579b8 [3044]">
                <v:stroke endarrow="block"/>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40640" behindDoc="0" locked="0" layoutInCell="1" allowOverlap="1" wp14:anchorId="39D54E74" wp14:editId="472F83D1">
                <wp:simplePos x="0" y="0"/>
                <wp:positionH relativeFrom="column">
                  <wp:posOffset>3696971</wp:posOffset>
                </wp:positionH>
                <wp:positionV relativeFrom="paragraph">
                  <wp:posOffset>115168</wp:posOffset>
                </wp:positionV>
                <wp:extent cx="2277177" cy="3286764"/>
                <wp:effectExtent l="0" t="66675" r="0" b="0"/>
                <wp:wrapNone/>
                <wp:docPr id="5" name="Arc 5"/>
                <wp:cNvGraphicFramePr/>
                <a:graphic xmlns:a="http://schemas.openxmlformats.org/drawingml/2006/main">
                  <a:graphicData uri="http://schemas.microsoft.com/office/word/2010/wordprocessingShape">
                    <wps:wsp>
                      <wps:cNvSpPr/>
                      <wps:spPr>
                        <a:xfrm rot="17552841">
                          <a:off x="0" y="0"/>
                          <a:ext cx="2277177" cy="3286764"/>
                        </a:xfrm>
                        <a:prstGeom prst="arc">
                          <a:avLst>
                            <a:gd name="adj1" fmla="val 16157745"/>
                            <a:gd name="adj2" fmla="val 18308837"/>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00A464" id="Arc 5" o:spid="_x0000_s1026" style="position:absolute;margin-left:291.1pt;margin-top:9.05pt;width:179.3pt;height:258.8pt;rotation:-4420577fd;z-index:25144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277177,3286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" path="m1118391,259nsc1430494,-7733,1731183,169571,1950129,490701l1138589,1643382,1118391,259xem1118391,259nfc1430494,-7733,1731183,169571,1950129,490701e" filled="f" strokecolor="#4579b8 [3044]">
                <v:path arrowok="t" o:connecttype="custom" o:connectlocs="1118391,259;1950129,490701" o:connectangles="0,0"/>
              </v:shape>
            </w:pict>
          </mc:Fallback>
        </mc:AlternateContent>
      </w:r>
      <w:r w:rsidRPr="00643730">
        <w:rPr>
          <w:rFonts w:ascii="Times New Roman" w:hAnsi="Times New Roman" w:cs="Times New Roman"/>
          <w:sz w:val="28"/>
          <w:szCs w:val="28"/>
        </w:rPr>
        <w:t xml:space="preserve">Ex-01. Find the length of the arc of the parabola </w:t>
      </w:r>
      <w:r w:rsidRPr="00643730">
        <w:rPr>
          <w:rFonts w:ascii="Times New Roman" w:hAnsi="Times New Roman" w:cs="Times New Roman"/>
          <w:position w:val="-10"/>
          <w:sz w:val="28"/>
          <w:szCs w:val="28"/>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5pt;height:18.3pt" o:ole="">
            <v:imagedata r:id="rId7" o:title=""/>
          </v:shape>
          <o:OLEObject Type="Embed" ProgID="Equation.DSMT4" ShapeID="_x0000_i1025" DrawAspect="Content" ObjectID="_1815040717" r:id="rId8"/>
        </w:object>
      </w:r>
      <w:r w:rsidRPr="00643730">
        <w:rPr>
          <w:rFonts w:ascii="Times New Roman" w:hAnsi="Times New Roman" w:cs="Times New Roman"/>
          <w:sz w:val="28"/>
          <w:szCs w:val="28"/>
        </w:rPr>
        <w:t>extending from the vertex to one extremity of a latus rectum.</w:t>
      </w:r>
      <w:r w:rsidRPr="00643730">
        <w:rPr>
          <w:rFonts w:ascii="Times New Roman" w:hAnsi="Times New Roman" w:cs="Times New Roman"/>
          <w:position w:val="-4"/>
          <w:sz w:val="28"/>
          <w:szCs w:val="28"/>
        </w:rPr>
        <w:object w:dxaOrig="180" w:dyaOrig="279">
          <v:shape id="_x0000_i1026" type="#_x0000_t75" style="width:8.85pt;height:13.85pt" o:ole="">
            <v:imagedata r:id="rId9" o:title=""/>
          </v:shape>
          <o:OLEObject Type="Embed" ProgID="Equation.DSMT4" ShapeID="_x0000_i1026" DrawAspect="Content" ObjectID="_1815040718" r:id="rId10"/>
        </w:object>
      </w:r>
    </w:p>
    <w:p w:rsidR="00643730" w:rsidRPr="00643730" w:rsidRDefault="00643730" w:rsidP="005A5440">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442688" behindDoc="0" locked="0" layoutInCell="1" allowOverlap="1" wp14:anchorId="6398338F" wp14:editId="60FEDFCC">
                <wp:simplePos x="0" y="0"/>
                <wp:positionH relativeFrom="column">
                  <wp:posOffset>3830955</wp:posOffset>
                </wp:positionH>
                <wp:positionV relativeFrom="paragraph">
                  <wp:posOffset>16309</wp:posOffset>
                </wp:positionV>
                <wp:extent cx="17362" cy="1111169"/>
                <wp:effectExtent l="0" t="0" r="20955" b="32385"/>
                <wp:wrapNone/>
                <wp:docPr id="6" name="Straight Connector 6"/>
                <wp:cNvGraphicFramePr/>
                <a:graphic xmlns:a="http://schemas.openxmlformats.org/drawingml/2006/main">
                  <a:graphicData uri="http://schemas.microsoft.com/office/word/2010/wordprocessingShape">
                    <wps:wsp>
                      <wps:cNvCnPr/>
                      <wps:spPr>
                        <a:xfrm>
                          <a:off x="0" y="0"/>
                          <a:ext cx="17362" cy="111116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A754F81" id="Straight Connector 6" o:spid="_x0000_s1026" style="position:absolute;z-index:251442688;visibility:visible;mso-wrap-style:square;mso-wrap-distance-left:9pt;mso-wrap-distance-top:0;mso-wrap-distance-right:9pt;mso-wrap-distance-bottom:0;mso-position-horizontal:absolute;mso-position-horizontal-relative:text;mso-position-vertical:absolute;mso-position-vertical-relative:text" from="301.65pt,1.3pt" to="303pt,8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" strokecolor="#4579b8 [3044]"/>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36544" behindDoc="0" locked="0" layoutInCell="1" allowOverlap="1" wp14:anchorId="0D74E064" wp14:editId="57D10670">
                <wp:simplePos x="0" y="0"/>
                <wp:positionH relativeFrom="column">
                  <wp:posOffset>2885115</wp:posOffset>
                </wp:positionH>
                <wp:positionV relativeFrom="paragraph">
                  <wp:posOffset>541888</wp:posOffset>
                </wp:positionV>
                <wp:extent cx="1597290" cy="45719"/>
                <wp:effectExtent l="0" t="76200" r="3175" b="50165"/>
                <wp:wrapNone/>
                <wp:docPr id="2" name="Straight Arrow Connector 2"/>
                <wp:cNvGraphicFramePr/>
                <a:graphic xmlns:a="http://schemas.openxmlformats.org/drawingml/2006/main">
                  <a:graphicData uri="http://schemas.microsoft.com/office/word/2010/wordprocessingShape">
                    <wps:wsp>
                      <wps:cNvCnPr/>
                      <wps:spPr>
                        <a:xfrm flipV="1">
                          <a:off x="0" y="0"/>
                          <a:ext cx="159729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D66F0BF" id="Straight Arrow Connector 2" o:spid="_x0000_s1026" type="#_x0000_t32" style="position:absolute;margin-left:227.15pt;margin-top:42.65pt;width:125.75pt;height:3.6pt;flip:y;z-index:25143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" strokecolor="#4579b8 [3044]">
                <v:stroke endarrow="block"/>
              </v:shape>
            </w:pict>
          </mc:Fallback>
        </mc:AlternateContent>
      </w:r>
      <w:r w:rsidRPr="00643730">
        <w:rPr>
          <w:rFonts w:ascii="Times New Roman" w:hAnsi="Times New Roman" w:cs="Times New Roman"/>
          <w:sz w:val="28"/>
          <w:szCs w:val="28"/>
        </w:rPr>
        <w:t>Solution:</w:t>
      </w:r>
      <w:r w:rsidRPr="00643730">
        <w:rPr>
          <w:rFonts w:ascii="Times New Roman" w:hAnsi="Times New Roman" w:cs="Times New Roman"/>
          <w:sz w:val="28"/>
          <w:szCs w:val="28"/>
        </w:rPr>
        <w:br/>
        <w:t xml:space="preserve">Here, </w:t>
      </w:r>
      <w:r w:rsidRPr="00643730">
        <w:rPr>
          <w:rFonts w:ascii="Times New Roman" w:hAnsi="Times New Roman" w:cs="Times New Roman"/>
          <w:position w:val="-10"/>
          <w:sz w:val="28"/>
          <w:szCs w:val="28"/>
        </w:rPr>
        <w:object w:dxaOrig="920" w:dyaOrig="360">
          <v:shape id="_x0000_i1027" type="#_x0000_t75" style="width:45.95pt;height:18.3pt" o:ole="">
            <v:imagedata r:id="rId11" o:title=""/>
          </v:shape>
          <o:OLEObject Type="Embed" ProgID="Equation.DSMT4" ShapeID="_x0000_i1027" DrawAspect="Content" ObjectID="_1815040719" r:id="rId12"/>
        </w:object>
      </w:r>
    </w:p>
    <w:p w:rsidR="00643730" w:rsidRPr="00643730" w:rsidRDefault="00643730" w:rsidP="00A71A00">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10"/>
          <w:sz w:val="28"/>
          <w:szCs w:val="28"/>
        </w:rPr>
        <w:object w:dxaOrig="999" w:dyaOrig="380">
          <v:shape id="_x0000_i1028" type="#_x0000_t75" style="width:49.85pt;height:18.85pt" o:ole="">
            <v:imagedata r:id="rId13" o:title=""/>
          </v:shape>
          <o:OLEObject Type="Embed" ProgID="Equation.DSMT4" ShapeID="_x0000_i1028" DrawAspect="Content" ObjectID="_1815040720" r:id="rId14"/>
        </w:object>
      </w:r>
    </w:p>
    <w:p w:rsidR="00643730" w:rsidRPr="00643730" w:rsidRDefault="00643730" w:rsidP="00A71A00">
      <w:pPr>
        <w:rPr>
          <w:rFonts w:ascii="Times New Roman" w:eastAsiaTheme="minorEastAsia" w:hAnsi="Times New Roman" w:cs="Times New Roman"/>
          <w:sz w:val="28"/>
          <w:szCs w:val="28"/>
        </w:rPr>
      </w:pPr>
      <w:r w:rsidRPr="00643730">
        <w:rPr>
          <w:rFonts w:ascii="Times New Roman" w:hAnsi="Times New Roman" w:cs="Times New Roman"/>
          <w:sz w:val="28"/>
          <w:szCs w:val="28"/>
        </w:rPr>
        <w:tab/>
      </w:r>
      <w:r w:rsidRPr="00643730">
        <w:rPr>
          <w:rFonts w:ascii="Cambria Math" w:hAnsi="Cambria Math" w:cs="Cambria Math"/>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dy</m:t>
            </m:r>
          </m:num>
          <m:den>
            <m:r>
              <w:rPr>
                <w:rFonts w:ascii="Cambria Math" w:hAnsi="Cambria Math" w:cs="Times New Roman"/>
                <w:sz w:val="28"/>
                <w:szCs w:val="28"/>
              </w:rPr>
              <m:t>dx</m:t>
            </m:r>
          </m:den>
        </m:f>
      </m:oMath>
      <w:r w:rsidRPr="00643730">
        <w:rPr>
          <w:rFonts w:ascii="Times New Roman" w:eastAsiaTheme="minorEastAsia" w:hAnsi="Times New Roman" w:cs="Times New Roman"/>
          <w:sz w:val="28"/>
          <w:szCs w:val="28"/>
        </w:rPr>
        <w:t xml:space="preserve"> = </w:t>
      </w:r>
      <w:r w:rsidRPr="00643730">
        <w:rPr>
          <w:rFonts w:ascii="Times New Roman" w:hAnsi="Times New Roman" w:cs="Times New Roman"/>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x</m:t>
            </m:r>
          </m:den>
        </m:f>
      </m:oMath>
      <w:r w:rsidRPr="00643730">
        <w:rPr>
          <w:rFonts w:ascii="Times New Roman" w:eastAsiaTheme="minorEastAsia" w:hAnsi="Times New Roman" w:cs="Times New Roman"/>
          <w:position w:val="-4"/>
          <w:sz w:val="28"/>
          <w:szCs w:val="28"/>
        </w:rPr>
        <w:object w:dxaOrig="180" w:dyaOrig="279">
          <v:shape id="_x0000_i1029" type="#_x0000_t75" style="width:8.85pt;height:13.85pt" o:ole="">
            <v:imagedata r:id="rId15" o:title=""/>
          </v:shape>
          <o:OLEObject Type="Embed" ProgID="Equation.DSMT4" ShapeID="_x0000_i1029" DrawAspect="Content" ObjectID="_1815040721" r:id="rId16"/>
        </w:object>
      </w:r>
    </w:p>
    <w:p w:rsidR="00643730" w:rsidRPr="00643730" w:rsidRDefault="00643730" w:rsidP="00A71A00">
      <w:pPr>
        <w:rPr>
          <w:rFonts w:ascii="Times New Roman" w:hAnsi="Times New Roman" w:cs="Times New Roman"/>
          <w:sz w:val="28"/>
          <w:szCs w:val="28"/>
        </w:rPr>
      </w:pPr>
      <w:r w:rsidRPr="00643730">
        <w:rPr>
          <w:rFonts w:ascii="Times New Roman" w:eastAsiaTheme="minorEastAsia" w:hAnsi="Times New Roman" w:cs="Times New Roman"/>
          <w:sz w:val="28"/>
          <w:szCs w:val="28"/>
        </w:rPr>
        <w:t xml:space="preserve">Put, </w:t>
      </w:r>
      <w:r w:rsidRPr="00643730">
        <w:rPr>
          <w:rFonts w:ascii="Times New Roman" w:eastAsiaTheme="minorEastAsia" w:hAnsi="Times New Roman" w:cs="Times New Roman"/>
          <w:position w:val="-68"/>
          <w:sz w:val="28"/>
          <w:szCs w:val="28"/>
        </w:rPr>
        <w:object w:dxaOrig="1200" w:dyaOrig="1480">
          <v:shape id="_x0000_i1030" type="#_x0000_t75" style="width:59.8pt;height:74.2pt" o:ole="">
            <v:imagedata r:id="rId17" o:title=""/>
          </v:shape>
          <o:OLEObject Type="Embed" ProgID="Equation.DSMT4" ShapeID="_x0000_i1030" DrawAspect="Content" ObjectID="_1815040722" r:id="rId18"/>
        </w:object>
      </w:r>
    </w:p>
    <w:p w:rsidR="00643730" w:rsidRPr="00643730" w:rsidRDefault="00643730" w:rsidP="005A5440">
      <w:pPr>
        <w:rPr>
          <w:rFonts w:ascii="Times New Roman" w:hAnsi="Times New Roman" w:cs="Times New Roman"/>
          <w:sz w:val="28"/>
          <w:szCs w:val="28"/>
        </w:rPr>
      </w:pPr>
      <w:r w:rsidRPr="00643730">
        <w:rPr>
          <w:rFonts w:ascii="Times New Roman" w:eastAsiaTheme="minorEastAsia" w:hAnsi="Times New Roman" w:cs="Times New Roman"/>
          <w:sz w:val="28"/>
          <w:szCs w:val="28"/>
        </w:rPr>
        <w:t xml:space="preserve">Arc length = </w:t>
      </w:r>
      <w:r w:rsidRPr="00643730">
        <w:rPr>
          <w:rFonts w:ascii="Times New Roman" w:hAnsi="Times New Roman" w:cs="Times New Roman"/>
          <w:position w:val="-26"/>
          <w:sz w:val="28"/>
          <w:szCs w:val="28"/>
        </w:rPr>
        <w:object w:dxaOrig="1540" w:dyaOrig="700">
          <v:shape id="_x0000_i1031" type="#_x0000_t75" style="width:77pt;height:34.9pt" o:ole="">
            <v:imagedata r:id="rId19" o:title=""/>
          </v:shape>
          <o:OLEObject Type="Embed" ProgID="Equation.DSMT4" ShapeID="_x0000_i1031" DrawAspect="Content" ObjectID="_1815040723" r:id="rId20"/>
        </w:object>
      </w:r>
    </w:p>
    <w:p w:rsidR="00643730" w:rsidRPr="00643730" w:rsidRDefault="00643730" w:rsidP="005A5440">
      <w:pPr>
        <w:rPr>
          <w:rFonts w:ascii="Times New Roman" w:hAnsi="Times New Roman" w:cs="Times New Roman"/>
          <w:sz w:val="28"/>
          <w:szCs w:val="28"/>
        </w:rPr>
      </w:pPr>
      <w:r w:rsidRPr="00643730">
        <w:rPr>
          <w:rFonts w:ascii="Times New Roman" w:hAnsi="Times New Roman" w:cs="Times New Roman"/>
          <w:sz w:val="28"/>
          <w:szCs w:val="28"/>
        </w:rPr>
        <w:t xml:space="preserve">                              = </w:t>
      </w:r>
      <w:r w:rsidRPr="00643730">
        <w:rPr>
          <w:rFonts w:ascii="Times New Roman" w:hAnsi="Times New Roman" w:cs="Times New Roman"/>
          <w:position w:val="-26"/>
          <w:sz w:val="28"/>
          <w:szCs w:val="28"/>
        </w:rPr>
        <w:object w:dxaOrig="1160" w:dyaOrig="700">
          <v:shape id="_x0000_i1032" type="#_x0000_t75" style="width:58.15pt;height:34.9pt" o:ole="">
            <v:imagedata r:id="rId21" o:title=""/>
          </v:shape>
          <o:OLEObject Type="Embed" ProgID="Equation.DSMT4" ShapeID="_x0000_i1032" DrawAspect="Content" ObjectID="_1815040724" r:id="rId22"/>
        </w:object>
      </w:r>
    </w:p>
    <w:p w:rsidR="00643730" w:rsidRPr="00643730" w:rsidRDefault="00643730" w:rsidP="005A5440">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t xml:space="preserve">= </w:t>
      </w:r>
      <w:r w:rsidRPr="00643730">
        <w:rPr>
          <w:rFonts w:ascii="Times New Roman" w:hAnsi="Times New Roman" w:cs="Times New Roman"/>
          <w:position w:val="-28"/>
          <w:sz w:val="28"/>
          <w:szCs w:val="28"/>
        </w:rPr>
        <w:object w:dxaOrig="1219" w:dyaOrig="720">
          <v:shape id="_x0000_i1033" type="#_x0000_t75" style="width:60.9pt;height:36pt" o:ole="">
            <v:imagedata r:id="rId23" o:title=""/>
          </v:shape>
          <o:OLEObject Type="Embed" ProgID="Equation.DSMT4" ShapeID="_x0000_i1033" DrawAspect="Content" ObjectID="_1815040725" r:id="rId24"/>
        </w:object>
      </w:r>
    </w:p>
    <w:p w:rsidR="00643730" w:rsidRPr="00643730" w:rsidRDefault="00643730" w:rsidP="00115C9D">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24"/>
          <w:sz w:val="28"/>
          <w:szCs w:val="28"/>
        </w:rPr>
        <w:object w:dxaOrig="1640" w:dyaOrig="700">
          <v:shape id="_x0000_i1034" type="#_x0000_t75" style="width:81.95pt;height:34.9pt" o:ole="">
            <v:imagedata r:id="rId25" o:title=""/>
          </v:shape>
          <o:OLEObject Type="Embed" ProgID="Equation.DSMT4" ShapeID="_x0000_i1034" DrawAspect="Content" ObjectID="_1815040726" r:id="rId26"/>
        </w:object>
      </w:r>
    </w:p>
    <w:p w:rsidR="00643730" w:rsidRPr="00643730" w:rsidRDefault="00643730" w:rsidP="00115C9D">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30"/>
          <w:sz w:val="28"/>
          <w:szCs w:val="28"/>
        </w:rPr>
        <w:object w:dxaOrig="3560" w:dyaOrig="780">
          <v:shape id="_x0000_i1035" type="#_x0000_t75" style="width:177.8pt;height:38.75pt" o:ole="">
            <v:imagedata r:id="rId27" o:title=""/>
          </v:shape>
          <o:OLEObject Type="Embed" ProgID="Equation.DSMT4" ShapeID="_x0000_i1035" DrawAspect="Content" ObjectID="_1815040727" r:id="rId28"/>
        </w:object>
      </w:r>
    </w:p>
    <w:p w:rsidR="00643730" w:rsidRPr="00643730" w:rsidRDefault="00643730" w:rsidP="00115C9D">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34"/>
          <w:sz w:val="28"/>
          <w:szCs w:val="28"/>
        </w:rPr>
        <w:object w:dxaOrig="4180" w:dyaOrig="800">
          <v:shape id="_x0000_i1036" type="#_x0000_t75" style="width:208.8pt;height:39.9pt" o:ole="">
            <v:imagedata r:id="rId29" o:title=""/>
          </v:shape>
          <o:OLEObject Type="Embed" ProgID="Equation.DSMT4" ShapeID="_x0000_i1036" DrawAspect="Content" ObjectID="_1815040728" r:id="rId30"/>
        </w:object>
      </w:r>
    </w:p>
    <w:p w:rsidR="00643730" w:rsidRPr="00643730" w:rsidRDefault="00643730" w:rsidP="00115C9D">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18"/>
          <w:sz w:val="28"/>
          <w:szCs w:val="28"/>
        </w:rPr>
        <w:object w:dxaOrig="1960" w:dyaOrig="480">
          <v:shape id="_x0000_i1037" type="#_x0000_t75" style="width:98.05pt;height:23.8pt" o:ole="">
            <v:imagedata r:id="rId31" o:title=""/>
          </v:shape>
          <o:OLEObject Type="Embed" ProgID="Equation.DSMT4" ShapeID="_x0000_i1037" DrawAspect="Content" ObjectID="_1815040729" r:id="rId32"/>
        </w:object>
      </w:r>
    </w:p>
    <w:p w:rsidR="00643730" w:rsidRPr="00643730" w:rsidRDefault="00643730" w:rsidP="00115C9D">
      <w:pPr>
        <w:ind w:left="720" w:firstLine="720"/>
        <w:rPr>
          <w:rFonts w:ascii="Times New Roman" w:hAnsi="Times New Roman" w:cs="Times New Roman"/>
          <w:sz w:val="28"/>
          <w:szCs w:val="28"/>
        </w:rPr>
      </w:pPr>
      <w:r w:rsidRPr="00643730">
        <w:rPr>
          <w:rFonts w:ascii="Times New Roman" w:hAnsi="Times New Roman" w:cs="Times New Roman"/>
          <w:sz w:val="28"/>
          <w:szCs w:val="28"/>
        </w:rPr>
        <w:lastRenderedPageBreak/>
        <w:t xml:space="preserve">= </w:t>
      </w:r>
      <w:r w:rsidRPr="00643730">
        <w:rPr>
          <w:rFonts w:ascii="Times New Roman" w:hAnsi="Times New Roman" w:cs="Times New Roman"/>
          <w:position w:val="-20"/>
          <w:sz w:val="28"/>
          <w:szCs w:val="28"/>
        </w:rPr>
        <w:object w:dxaOrig="2079" w:dyaOrig="520">
          <v:shape id="_x0000_i1038" type="#_x0000_t75" style="width:104.1pt;height:26.05pt" o:ole="">
            <v:imagedata r:id="rId33" o:title=""/>
          </v:shape>
          <o:OLEObject Type="Embed" ProgID="Equation.DSMT4" ShapeID="_x0000_i1038" DrawAspect="Content" ObjectID="_1815040730" r:id="rId34"/>
        </w:object>
      </w:r>
    </w:p>
    <w:p w:rsidR="00643730" w:rsidRPr="00643730" w:rsidRDefault="00643730" w:rsidP="003728FA">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t>(Ans.)</w:t>
      </w:r>
    </w:p>
    <w:p w:rsidR="00643730" w:rsidRPr="00643730" w:rsidRDefault="00643730" w:rsidP="006B18EC">
      <w:pPr>
        <w:rPr>
          <w:rFonts w:ascii="Times New Roman" w:hAnsi="Times New Roman" w:cs="Times New Roman"/>
          <w:sz w:val="28"/>
          <w:szCs w:val="28"/>
        </w:rPr>
      </w:pPr>
      <w:r w:rsidRPr="00643730">
        <w:rPr>
          <w:rFonts w:ascii="Times New Roman" w:hAnsi="Times New Roman" w:cs="Times New Roman"/>
          <w:sz w:val="28"/>
          <w:szCs w:val="28"/>
        </w:rPr>
        <w:t xml:space="preserve">Ex-02: Find the complete perimeter of the curve given </w:t>
      </w:r>
      <w:r w:rsidRPr="00643730">
        <w:rPr>
          <w:rFonts w:ascii="Times New Roman" w:hAnsi="Times New Roman" w:cs="Times New Roman"/>
          <w:position w:val="-24"/>
          <w:sz w:val="28"/>
          <w:szCs w:val="28"/>
        </w:rPr>
        <w:object w:dxaOrig="940" w:dyaOrig="660">
          <v:shape id="_x0000_i1039" type="#_x0000_t75" style="width:47.1pt;height:33.25pt" o:ole="">
            <v:imagedata r:id="rId35" o:title=""/>
          </v:shape>
          <o:OLEObject Type="Embed" ProgID="Equation.DSMT4" ShapeID="_x0000_i1039" DrawAspect="Content" ObjectID="_1815040731" r:id="rId36"/>
        </w:object>
      </w:r>
      <w:r w:rsidRPr="00643730">
        <w:rPr>
          <w:rFonts w:ascii="Times New Roman" w:hAnsi="Times New Roman" w:cs="Times New Roman"/>
          <w:sz w:val="28"/>
          <w:szCs w:val="28"/>
        </w:rPr>
        <w:tab/>
        <w:t>,</w:t>
      </w:r>
      <w:r w:rsidRPr="00643730">
        <w:rPr>
          <w:rFonts w:ascii="Times New Roman" w:hAnsi="Times New Roman" w:cs="Times New Roman"/>
          <w:position w:val="-24"/>
          <w:sz w:val="28"/>
          <w:szCs w:val="28"/>
        </w:rPr>
        <w:object w:dxaOrig="960" w:dyaOrig="620">
          <v:shape id="_x0000_i1040" type="#_x0000_t75" style="width:48.2pt;height:31pt" o:ole="">
            <v:imagedata r:id="rId37" o:title=""/>
          </v:shape>
          <o:OLEObject Type="Embed" ProgID="Equation.DSMT4" ShapeID="_x0000_i1040" DrawAspect="Content" ObjectID="_1815040732" r:id="rId38"/>
        </w:object>
      </w:r>
      <w:r w:rsidRPr="00643730">
        <w:rPr>
          <w:rFonts w:ascii="Times New Roman" w:hAnsi="Times New Roman" w:cs="Times New Roman"/>
          <w:sz w:val="28"/>
          <w:szCs w:val="28"/>
        </w:rPr>
        <w:t>.</w:t>
      </w:r>
    </w:p>
    <w:p w:rsidR="00643730" w:rsidRPr="00643730" w:rsidRDefault="00643730" w:rsidP="006B18EC">
      <w:pPr>
        <w:rPr>
          <w:rFonts w:ascii="Times New Roman" w:hAnsi="Times New Roman" w:cs="Times New Roman"/>
          <w:sz w:val="28"/>
          <w:szCs w:val="28"/>
        </w:rPr>
      </w:pPr>
      <w:r w:rsidRPr="00643730">
        <w:rPr>
          <w:rFonts w:ascii="Times New Roman" w:hAnsi="Times New Roman" w:cs="Times New Roman"/>
          <w:sz w:val="28"/>
          <w:szCs w:val="28"/>
        </w:rPr>
        <w:t xml:space="preserve">Solution: </w:t>
      </w:r>
    </w:p>
    <w:p w:rsidR="00643730" w:rsidRPr="00643730" w:rsidRDefault="00643730" w:rsidP="006B18EC">
      <w:pPr>
        <w:rPr>
          <w:rFonts w:ascii="Times New Roman" w:hAnsi="Times New Roman" w:cs="Times New Roman"/>
          <w:sz w:val="28"/>
          <w:szCs w:val="28"/>
        </w:rPr>
      </w:pPr>
      <w:r w:rsidRPr="00643730">
        <w:rPr>
          <w:rFonts w:ascii="Times New Roman" w:hAnsi="Times New Roman" w:cs="Times New Roman"/>
          <w:sz w:val="28"/>
          <w:szCs w:val="28"/>
        </w:rPr>
        <w:tab/>
        <w:t>Given that,</w:t>
      </w:r>
    </w:p>
    <w:p w:rsidR="00643730" w:rsidRPr="00643730" w:rsidRDefault="00643730" w:rsidP="006B18EC">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940" w:dyaOrig="660">
          <v:shape id="_x0000_i1041" type="#_x0000_t75" style="width:47.1pt;height:33.25pt" o:ole="">
            <v:imagedata r:id="rId35" o:title=""/>
          </v:shape>
          <o:OLEObject Type="Embed" ProgID="Equation.DSMT4" ShapeID="_x0000_i1041" DrawAspect="Content" ObjectID="_1815040733" r:id="rId39"/>
        </w:object>
      </w:r>
      <w:r w:rsidRPr="00643730">
        <w:rPr>
          <w:rFonts w:ascii="Times New Roman" w:hAnsi="Times New Roman" w:cs="Times New Roman"/>
          <w:sz w:val="28"/>
          <w:szCs w:val="28"/>
        </w:rPr>
        <w:t xml:space="preserve">  </w:t>
      </w:r>
      <w:r w:rsidRPr="00643730">
        <w:rPr>
          <w:rFonts w:ascii="Times New Roman" w:hAnsi="Times New Roman" w:cs="Times New Roman"/>
          <w:position w:val="-6"/>
          <w:sz w:val="28"/>
          <w:szCs w:val="28"/>
        </w:rPr>
        <w:object w:dxaOrig="300" w:dyaOrig="220">
          <v:shape id="_x0000_i1042" type="#_x0000_t75" style="width:14.95pt;height:11.1pt" o:ole="">
            <v:imagedata r:id="rId40" o:title=""/>
          </v:shape>
          <o:OLEObject Type="Embed" ProgID="Equation.DSMT4" ShapeID="_x0000_i1042" DrawAspect="Content" ObjectID="_1815040734" r:id="rId41"/>
        </w:object>
      </w:r>
      <w:r w:rsidRPr="00643730">
        <w:rPr>
          <w:rFonts w:ascii="Times New Roman" w:hAnsi="Times New Roman" w:cs="Times New Roman"/>
          <w:sz w:val="28"/>
          <w:szCs w:val="28"/>
        </w:rPr>
        <w:t>(</w:t>
      </w:r>
      <w:proofErr w:type="spellStart"/>
      <w:r w:rsidRPr="00643730">
        <w:rPr>
          <w:rFonts w:ascii="Times New Roman" w:hAnsi="Times New Roman" w:cs="Times New Roman"/>
          <w:sz w:val="28"/>
          <w:szCs w:val="28"/>
        </w:rPr>
        <w:t>i</w:t>
      </w:r>
      <w:proofErr w:type="spellEnd"/>
      <w:r w:rsidRPr="00643730">
        <w:rPr>
          <w:rFonts w:ascii="Times New Roman" w:hAnsi="Times New Roman" w:cs="Times New Roman"/>
          <w:sz w:val="28"/>
          <w:szCs w:val="28"/>
        </w:rPr>
        <w:t>)</w:t>
      </w:r>
    </w:p>
    <w:p w:rsidR="00643730" w:rsidRPr="00643730" w:rsidRDefault="00643730" w:rsidP="006B18EC">
      <w:pPr>
        <w:rPr>
          <w:rFonts w:ascii="Times New Roman" w:hAnsi="Times New Roman" w:cs="Times New Roman"/>
          <w:sz w:val="28"/>
          <w:szCs w:val="28"/>
        </w:rPr>
      </w:pPr>
      <w:r w:rsidRPr="00643730">
        <w:rPr>
          <w:rFonts w:ascii="Times New Roman" w:hAnsi="Times New Roman" w:cs="Times New Roman"/>
          <w:sz w:val="28"/>
          <w:szCs w:val="28"/>
        </w:rPr>
        <w:t xml:space="preserve">                      and</w:t>
      </w:r>
      <w:r w:rsidRPr="00643730">
        <w:rPr>
          <w:rFonts w:ascii="Times New Roman" w:hAnsi="Times New Roman" w:cs="Times New Roman"/>
          <w:position w:val="-24"/>
          <w:sz w:val="28"/>
          <w:szCs w:val="28"/>
        </w:rPr>
        <w:object w:dxaOrig="960" w:dyaOrig="620">
          <v:shape id="_x0000_i1043" type="#_x0000_t75" style="width:48.2pt;height:31pt" o:ole="">
            <v:imagedata r:id="rId37" o:title=""/>
          </v:shape>
          <o:OLEObject Type="Embed" ProgID="Equation.DSMT4" ShapeID="_x0000_i1043" DrawAspect="Content" ObjectID="_1815040735" r:id="rId42"/>
        </w:object>
      </w:r>
      <w:r w:rsidRPr="00643730">
        <w:rPr>
          <w:rFonts w:ascii="Times New Roman" w:hAnsi="Times New Roman" w:cs="Times New Roman"/>
          <w:position w:val="-6"/>
          <w:sz w:val="28"/>
          <w:szCs w:val="28"/>
        </w:rPr>
        <w:object w:dxaOrig="300" w:dyaOrig="220">
          <v:shape id="_x0000_i1044" type="#_x0000_t75" style="width:14.95pt;height:11.1pt" o:ole="">
            <v:imagedata r:id="rId43" o:title=""/>
          </v:shape>
          <o:OLEObject Type="Embed" ProgID="Equation.DSMT4" ShapeID="_x0000_i1044" DrawAspect="Content" ObjectID="_1815040736" r:id="rId44"/>
        </w:object>
      </w:r>
      <w:r w:rsidRPr="00643730">
        <w:rPr>
          <w:rFonts w:ascii="Times New Roman" w:hAnsi="Times New Roman" w:cs="Times New Roman"/>
          <w:sz w:val="28"/>
          <w:szCs w:val="28"/>
        </w:rPr>
        <w:t>(ii)</w:t>
      </w:r>
    </w:p>
    <w:p w:rsidR="00643730" w:rsidRPr="00643730" w:rsidRDefault="00643730" w:rsidP="006B18EC">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r>
    </w:p>
    <w:p w:rsidR="00643730" w:rsidRPr="00643730" w:rsidRDefault="00643730" w:rsidP="00115C9D">
      <w:pPr>
        <w:pStyle w:val="MTDisplayEquation"/>
        <w:rPr>
          <w:sz w:val="28"/>
          <w:szCs w:val="28"/>
        </w:rPr>
      </w:pPr>
      <w:r w:rsidRPr="00643730">
        <w:rPr>
          <w:position w:val="-4"/>
          <w:sz w:val="28"/>
          <w:szCs w:val="28"/>
        </w:rPr>
        <w:object w:dxaOrig="180" w:dyaOrig="279">
          <v:shape id="_x0000_i1045" type="#_x0000_t75" style="width:8.85pt;height:13.85pt" o:ole="">
            <v:imagedata r:id="rId15" o:title=""/>
          </v:shape>
          <o:OLEObject Type="Embed" ProgID="Equation.DSMT4" ShapeID="_x0000_i1045" DrawAspect="Content" ObjectID="_1815040737" r:id="rId45"/>
        </w:object>
      </w:r>
      <w:r w:rsidRPr="00643730">
        <w:rPr>
          <w:sz w:val="28"/>
          <w:szCs w:val="28"/>
        </w:rPr>
        <w:t>Squaring and adding (</w:t>
      </w:r>
      <w:proofErr w:type="spellStart"/>
      <w:r w:rsidRPr="00643730">
        <w:rPr>
          <w:sz w:val="28"/>
          <w:szCs w:val="28"/>
        </w:rPr>
        <w:t>i</w:t>
      </w:r>
      <w:proofErr w:type="spellEnd"/>
      <w:r w:rsidRPr="00643730">
        <w:rPr>
          <w:sz w:val="28"/>
          <w:szCs w:val="28"/>
        </w:rPr>
        <w:t>) and (ii) we get,</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position w:val="-10"/>
          <w:sz w:val="28"/>
          <w:szCs w:val="28"/>
        </w:rPr>
        <w:object w:dxaOrig="940" w:dyaOrig="360">
          <v:shape id="_x0000_i1046" type="#_x0000_t75" style="width:47.1pt;height:18.3pt" o:ole="">
            <v:imagedata r:id="rId46" o:title=""/>
          </v:shape>
          <o:OLEObject Type="Embed" ProgID="Equation.DSMT4" ShapeID="_x0000_i1046" DrawAspect="Content" ObjectID="_1815040738" r:id="rId47"/>
        </w:object>
      </w:r>
      <w:r w:rsidRPr="00643730">
        <w:rPr>
          <w:rFonts w:ascii="Times New Roman" w:hAnsi="Times New Roman" w:cs="Times New Roman"/>
          <w:sz w:val="28"/>
          <w:szCs w:val="28"/>
        </w:rPr>
        <w:t xml:space="preserve"> </w:t>
      </w:r>
      <w:r w:rsidRPr="00643730">
        <w:rPr>
          <w:rFonts w:ascii="Times New Roman" w:hAnsi="Times New Roman" w:cs="Times New Roman"/>
          <w:position w:val="-32"/>
          <w:sz w:val="28"/>
          <w:szCs w:val="28"/>
        </w:rPr>
        <w:object w:dxaOrig="1939" w:dyaOrig="800">
          <v:shape id="_x0000_i1047" type="#_x0000_t75" style="width:96.9pt;height:39.9pt" o:ole="">
            <v:imagedata r:id="rId48" o:title=""/>
          </v:shape>
          <o:OLEObject Type="Embed" ProgID="Equation.DSMT4" ShapeID="_x0000_i1047" DrawAspect="Content" ObjectID="_1815040739" r:id="rId49"/>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t xml:space="preserve">= </w:t>
      </w:r>
      <w:r w:rsidRPr="00643730">
        <w:rPr>
          <w:rFonts w:ascii="Times New Roman" w:hAnsi="Times New Roman" w:cs="Times New Roman"/>
          <w:position w:val="-24"/>
          <w:sz w:val="28"/>
          <w:szCs w:val="28"/>
        </w:rPr>
        <w:object w:dxaOrig="580" w:dyaOrig="660">
          <v:shape id="_x0000_i1048" type="#_x0000_t75" style="width:28.8pt;height:33.25pt" o:ole="">
            <v:imagedata r:id="rId50" o:title=""/>
          </v:shape>
          <o:OLEObject Type="Embed" ProgID="Equation.DSMT4" ShapeID="_x0000_i1048" DrawAspect="Content" ObjectID="_1815040740" r:id="rId51"/>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t>= 1</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Here, </w:t>
      </w:r>
      <w:r w:rsidRPr="00643730">
        <w:rPr>
          <w:rFonts w:ascii="Times New Roman" w:hAnsi="Times New Roman" w:cs="Times New Roman"/>
          <w:position w:val="-10"/>
          <w:sz w:val="28"/>
          <w:szCs w:val="28"/>
        </w:rPr>
        <w:object w:dxaOrig="940" w:dyaOrig="360">
          <v:shape id="_x0000_i1049" type="#_x0000_t75" style="width:47.1pt;height:18.3pt" o:ole="">
            <v:imagedata r:id="rId46" o:title=""/>
          </v:shape>
          <o:OLEObject Type="Embed" ProgID="Equation.DSMT4" ShapeID="_x0000_i1049" DrawAspect="Content" ObjectID="_1815040741" r:id="rId52"/>
        </w:object>
      </w:r>
      <w:r w:rsidRPr="00643730">
        <w:rPr>
          <w:rFonts w:ascii="Times New Roman" w:hAnsi="Times New Roman" w:cs="Times New Roman"/>
          <w:sz w:val="28"/>
          <w:szCs w:val="28"/>
        </w:rPr>
        <w:t>1</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        Or, </w:t>
      </w:r>
      <w:r w:rsidRPr="00643730">
        <w:rPr>
          <w:rFonts w:ascii="Times New Roman" w:hAnsi="Times New Roman" w:cs="Times New Roman"/>
          <w:position w:val="-10"/>
          <w:sz w:val="28"/>
          <w:szCs w:val="28"/>
        </w:rPr>
        <w:object w:dxaOrig="1040" w:dyaOrig="360">
          <v:shape id="_x0000_i1050" type="#_x0000_t75" style="width:52.05pt;height:18.3pt" o:ole="">
            <v:imagedata r:id="rId53" o:title=""/>
          </v:shape>
          <o:OLEObject Type="Embed" ProgID="Equation.DSMT4" ShapeID="_x0000_i1050" DrawAspect="Content" ObjectID="_1815040742" r:id="rId54"/>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        Or, </w:t>
      </w:r>
      <w:r w:rsidRPr="00643730">
        <w:rPr>
          <w:rFonts w:ascii="Times New Roman" w:hAnsi="Times New Roman" w:cs="Times New Roman"/>
          <w:position w:val="-30"/>
          <w:sz w:val="28"/>
          <w:szCs w:val="28"/>
        </w:rPr>
        <w:object w:dxaOrig="1140" w:dyaOrig="720">
          <v:shape id="_x0000_i1051" type="#_x0000_t75" style="width:57.05pt;height:36pt" o:ole="">
            <v:imagedata r:id="rId55" o:title=""/>
          </v:shape>
          <o:OLEObject Type="Embed" ProgID="Equation.DSMT4" ShapeID="_x0000_i1051" DrawAspect="Content" ObjectID="_1815040743" r:id="rId56"/>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4"/>
          <w:sz w:val="28"/>
          <w:szCs w:val="28"/>
        </w:rPr>
        <w:object w:dxaOrig="220" w:dyaOrig="200">
          <v:shape id="_x0000_i1052" type="#_x0000_t75" style="width:11.1pt;height:9.95pt" o:ole="">
            <v:imagedata r:id="rId57" o:title=""/>
          </v:shape>
          <o:OLEObject Type="Embed" ProgID="Equation.DSMT4" ShapeID="_x0000_i1052" DrawAspect="Content" ObjectID="_1815040744" r:id="rId58"/>
        </w:object>
      </w:r>
      <w:r w:rsidRPr="00643730">
        <w:rPr>
          <w:rFonts w:ascii="Times New Roman" w:hAnsi="Times New Roman" w:cs="Times New Roman"/>
          <w:position w:val="-50"/>
          <w:sz w:val="28"/>
          <w:szCs w:val="28"/>
        </w:rPr>
        <w:object w:dxaOrig="1280" w:dyaOrig="1120">
          <v:shape id="_x0000_i1053" type="#_x0000_t75" style="width:64.25pt;height:55.95pt" o:ole="">
            <v:imagedata r:id="rId59" o:title=""/>
          </v:shape>
          <o:OLEObject Type="Embed" ProgID="Equation.DSMT4" ShapeID="_x0000_i1053" DrawAspect="Content" ObjectID="_1815040745" r:id="rId60"/>
        </w:object>
      </w:r>
      <w:r w:rsidRPr="00643730">
        <w:rPr>
          <w:rFonts w:ascii="Times New Roman" w:hAnsi="Times New Roman" w:cs="Times New Roman"/>
          <w:position w:val="-30"/>
          <w:sz w:val="28"/>
          <w:szCs w:val="28"/>
        </w:rPr>
        <w:object w:dxaOrig="1320" w:dyaOrig="680">
          <v:shape id="_x0000_i1054" type="#_x0000_t75" style="width:65.9pt;height:33.8pt" o:ole="">
            <v:imagedata r:id="rId61" o:title=""/>
          </v:shape>
          <o:OLEObject Type="Embed" ProgID="Equation.DSMT4" ShapeID="_x0000_i1054" DrawAspect="Content" ObjectID="_1815040746" r:id="rId62"/>
        </w:object>
      </w:r>
    </w:p>
    <w:p w:rsidR="00643730" w:rsidRPr="00643730" w:rsidRDefault="00643730" w:rsidP="005F592E">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lastRenderedPageBreak/>
        <w:t xml:space="preserve">Length = </w:t>
      </w:r>
      <w:r w:rsidRPr="00643730">
        <w:rPr>
          <w:rFonts w:ascii="Times New Roman" w:hAnsi="Times New Roman" w:cs="Times New Roman"/>
          <w:position w:val="-26"/>
          <w:sz w:val="28"/>
          <w:szCs w:val="28"/>
        </w:rPr>
        <w:object w:dxaOrig="1420" w:dyaOrig="700">
          <v:shape id="_x0000_i1055" type="#_x0000_t75" style="width:70.9pt;height:34.9pt" o:ole="">
            <v:imagedata r:id="rId63" o:title=""/>
          </v:shape>
          <o:OLEObject Type="Embed" ProgID="Equation.DSMT4" ShapeID="_x0000_i1055" DrawAspect="Content" ObjectID="_1815040747" r:id="rId64"/>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t xml:space="preserve">= </w:t>
      </w:r>
      <w:r w:rsidRPr="00643730">
        <w:rPr>
          <w:rFonts w:ascii="Times New Roman" w:hAnsi="Times New Roman" w:cs="Times New Roman"/>
          <w:position w:val="-30"/>
          <w:sz w:val="28"/>
          <w:szCs w:val="28"/>
        </w:rPr>
        <w:object w:dxaOrig="1140" w:dyaOrig="680">
          <v:shape id="_x0000_i1056" type="#_x0000_t75" style="width:57.05pt;height:33.8pt" o:ole="">
            <v:imagedata r:id="rId65" o:title=""/>
          </v:shape>
          <o:OLEObject Type="Embed" ProgID="Equation.DSMT4" ShapeID="_x0000_i1056" DrawAspect="Content" ObjectID="_1815040748" r:id="rId66"/>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t>=</w:t>
      </w:r>
      <w:r w:rsidRPr="00643730">
        <w:rPr>
          <w:rFonts w:ascii="Times New Roman" w:hAnsi="Times New Roman" w:cs="Times New Roman"/>
          <w:position w:val="-18"/>
          <w:sz w:val="28"/>
          <w:szCs w:val="28"/>
        </w:rPr>
        <w:object w:dxaOrig="1120" w:dyaOrig="499">
          <v:shape id="_x0000_i1057" type="#_x0000_t75" style="width:55.95pt;height:24.9pt" o:ole="">
            <v:imagedata r:id="rId67" o:title=""/>
          </v:shape>
          <o:OLEObject Type="Embed" ProgID="Equation.DSMT4" ShapeID="_x0000_i1057" DrawAspect="Content" ObjectID="_1815040749" r:id="rId68"/>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t xml:space="preserve">= </w:t>
      </w:r>
      <w:r w:rsidRPr="00643730">
        <w:rPr>
          <w:rFonts w:ascii="Times New Roman" w:hAnsi="Times New Roman" w:cs="Times New Roman"/>
          <w:position w:val="-24"/>
          <w:sz w:val="28"/>
          <w:szCs w:val="28"/>
        </w:rPr>
        <w:object w:dxaOrig="420" w:dyaOrig="620">
          <v:shape id="_x0000_i1058" type="#_x0000_t75" style="width:21.05pt;height:31pt" o:ole="">
            <v:imagedata r:id="rId69" o:title=""/>
          </v:shape>
          <o:OLEObject Type="Embed" ProgID="Equation.DSMT4" ShapeID="_x0000_i1058" DrawAspect="Content" ObjectID="_1815040750" r:id="rId70"/>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t>= 2</w:t>
      </w:r>
      <w:r w:rsidRPr="00643730">
        <w:rPr>
          <w:rFonts w:ascii="Times New Roman" w:hAnsi="Times New Roman" w:cs="Times New Roman"/>
          <w:position w:val="-6"/>
          <w:sz w:val="28"/>
          <w:szCs w:val="28"/>
        </w:rPr>
        <w:object w:dxaOrig="220" w:dyaOrig="220">
          <v:shape id="_x0000_i1059" type="#_x0000_t75" style="width:11.1pt;height:11.1pt" o:ole="">
            <v:imagedata r:id="rId71" o:title=""/>
          </v:shape>
          <o:OLEObject Type="Embed" ProgID="Equation.DSMT4" ShapeID="_x0000_i1059" DrawAspect="Content" ObjectID="_1815040751" r:id="rId72"/>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t>(Ans)</w:t>
      </w:r>
    </w:p>
    <w:p w:rsidR="00643730" w:rsidRPr="00643730" w:rsidRDefault="00643730" w:rsidP="005F592E">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Ex -</w:t>
      </w:r>
      <w:proofErr w:type="gramStart"/>
      <w:r w:rsidRPr="00643730">
        <w:rPr>
          <w:rFonts w:ascii="Times New Roman" w:hAnsi="Times New Roman" w:cs="Times New Roman"/>
          <w:sz w:val="28"/>
          <w:szCs w:val="28"/>
        </w:rPr>
        <w:t>03:Prove</w:t>
      </w:r>
      <w:proofErr w:type="gramEnd"/>
      <w:r w:rsidRPr="00643730">
        <w:rPr>
          <w:rFonts w:ascii="Times New Roman" w:hAnsi="Times New Roman" w:cs="Times New Roman"/>
          <w:sz w:val="28"/>
          <w:szCs w:val="28"/>
        </w:rPr>
        <w:t xml:space="preserve"> that the length of the loop of the </w:t>
      </w:r>
      <w:r w:rsidRPr="00643730">
        <w:rPr>
          <w:rFonts w:ascii="Times New Roman" w:hAnsi="Times New Roman" w:cs="Times New Roman"/>
          <w:position w:val="-28"/>
          <w:sz w:val="28"/>
          <w:szCs w:val="28"/>
        </w:rPr>
        <w:object w:dxaOrig="2140" w:dyaOrig="660">
          <v:shape id="_x0000_i1060" type="#_x0000_t75" style="width:106.9pt;height:33.25pt" o:ole="">
            <v:imagedata r:id="rId73" o:title=""/>
          </v:shape>
          <o:OLEObject Type="Embed" ProgID="Equation.DSMT4" ShapeID="_x0000_i1060" DrawAspect="Content" ObjectID="_1815040752" r:id="rId74"/>
        </w:object>
      </w:r>
      <w:r w:rsidRPr="00643730">
        <w:rPr>
          <w:rFonts w:ascii="Times New Roman" w:hAnsi="Times New Roman" w:cs="Times New Roman"/>
          <w:sz w:val="28"/>
          <w:szCs w:val="28"/>
        </w:rPr>
        <w:t>.</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Solution:</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Here, </w:t>
      </w:r>
      <w:r w:rsidRPr="00643730">
        <w:rPr>
          <w:rFonts w:ascii="Times New Roman" w:hAnsi="Times New Roman" w:cs="Times New Roman"/>
          <w:position w:val="-28"/>
          <w:sz w:val="28"/>
          <w:szCs w:val="28"/>
        </w:rPr>
        <w:object w:dxaOrig="2140" w:dyaOrig="660">
          <v:shape id="_x0000_i1061" type="#_x0000_t75" style="width:106.9pt;height:33.25pt" o:ole="">
            <v:imagedata r:id="rId75" o:title=""/>
          </v:shape>
          <o:OLEObject Type="Embed" ProgID="Equation.DSMT4" ShapeID="_x0000_i1061" DrawAspect="Content" ObjectID="_1815040753" r:id="rId76"/>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1740" w:dyaOrig="660">
          <v:shape id="_x0000_i1062" type="#_x0000_t75" style="width:86.95pt;height:33.25pt" o:ole="">
            <v:imagedata r:id="rId77" o:title=""/>
          </v:shape>
          <o:OLEObject Type="Embed" ProgID="Equation.DSMT4" ShapeID="_x0000_i1062" DrawAspect="Content" ObjectID="_1815040754" r:id="rId78"/>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8"/>
          <w:sz w:val="28"/>
          <w:szCs w:val="28"/>
        </w:rPr>
        <w:object w:dxaOrig="1620" w:dyaOrig="720">
          <v:shape id="_x0000_i1063" type="#_x0000_t75" style="width:80.85pt;height:36pt" o:ole="">
            <v:imagedata r:id="rId79" o:title=""/>
          </v:shape>
          <o:OLEObject Type="Embed" ProgID="Equation.DSMT4" ShapeID="_x0000_i1063" DrawAspect="Content" ObjectID="_1815040755" r:id="rId80"/>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8"/>
          <w:sz w:val="28"/>
          <w:szCs w:val="28"/>
        </w:rPr>
        <w:object w:dxaOrig="3100" w:dyaOrig="980">
          <v:shape id="_x0000_i1064" type="#_x0000_t75" style="width:155.1pt;height:48.75pt" o:ole="">
            <v:imagedata r:id="rId81" o:title=""/>
          </v:shape>
          <o:OLEObject Type="Embed" ProgID="Equation.DSMT4" ShapeID="_x0000_i1064" DrawAspect="Content" ObjectID="_1815040756" r:id="rId82"/>
        </w:object>
      </w:r>
    </w:p>
    <w:p w:rsidR="00643730" w:rsidRPr="00643730" w:rsidRDefault="00643730" w:rsidP="005F592E">
      <w:pPr>
        <w:rPr>
          <w:rFonts w:ascii="Times New Roman" w:hAnsi="Times New Roman" w:cs="Times New Roman"/>
          <w:sz w:val="28"/>
          <w:szCs w:val="28"/>
        </w:rPr>
      </w:pPr>
      <w:r w:rsidRPr="00643730">
        <w:rPr>
          <w:rFonts w:ascii="Cambria Math" w:hAnsi="Cambria Math" w:cs="Cambria Math"/>
          <w:sz w:val="28"/>
          <w:szCs w:val="28"/>
        </w:rPr>
        <w:t>∴</w:t>
      </w:r>
      <w:r w:rsidRPr="00643730">
        <w:rPr>
          <w:rFonts w:ascii="Times New Roman" w:hAnsi="Times New Roman" w:cs="Times New Roman"/>
          <w:sz w:val="28"/>
          <w:szCs w:val="28"/>
        </w:rPr>
        <w:t xml:space="preserve">whole length = </w:t>
      </w:r>
      <w:r w:rsidRPr="00643730">
        <w:rPr>
          <w:rFonts w:ascii="Times New Roman" w:hAnsi="Times New Roman" w:cs="Times New Roman"/>
          <w:position w:val="-30"/>
          <w:sz w:val="28"/>
          <w:szCs w:val="28"/>
        </w:rPr>
        <w:object w:dxaOrig="1740" w:dyaOrig="800">
          <v:shape id="_x0000_i1065" type="#_x0000_t75" style="width:86.95pt;height:39.9pt" o:ole="">
            <v:imagedata r:id="rId83" o:title=""/>
          </v:shape>
          <o:OLEObject Type="Embed" ProgID="Equation.DSMT4" ShapeID="_x0000_i1065" DrawAspect="Content" ObjectID="_1815040757" r:id="rId84"/>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t xml:space="preserve">= </w:t>
      </w:r>
      <w:r w:rsidRPr="00643730">
        <w:rPr>
          <w:rFonts w:ascii="Times New Roman" w:hAnsi="Times New Roman" w:cs="Times New Roman"/>
          <w:position w:val="-26"/>
          <w:sz w:val="28"/>
          <w:szCs w:val="28"/>
        </w:rPr>
        <w:object w:dxaOrig="2020" w:dyaOrig="780">
          <v:shape id="_x0000_i1066" type="#_x0000_t75" style="width:100.8pt;height:38.75pt" o:ole="">
            <v:imagedata r:id="rId85" o:title=""/>
          </v:shape>
          <o:OLEObject Type="Embed" ProgID="Equation.DSMT4" ShapeID="_x0000_i1066" DrawAspect="Content" ObjectID="_1815040758" r:id="rId86"/>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lastRenderedPageBreak/>
        <w:tab/>
      </w:r>
      <w:r w:rsidRPr="00643730">
        <w:rPr>
          <w:rFonts w:ascii="Times New Roman" w:hAnsi="Times New Roman" w:cs="Times New Roman"/>
          <w:sz w:val="28"/>
          <w:szCs w:val="28"/>
        </w:rPr>
        <w:tab/>
        <w:t xml:space="preserve">= </w:t>
      </w:r>
      <w:r w:rsidRPr="00643730">
        <w:rPr>
          <w:rFonts w:ascii="Times New Roman" w:hAnsi="Times New Roman" w:cs="Times New Roman"/>
          <w:position w:val="-28"/>
          <w:sz w:val="28"/>
          <w:szCs w:val="28"/>
        </w:rPr>
        <w:object w:dxaOrig="1340" w:dyaOrig="660">
          <v:shape id="_x0000_i1067" type="#_x0000_t75" style="width:67pt;height:33.25pt" o:ole="">
            <v:imagedata r:id="rId87" o:title=""/>
          </v:shape>
          <o:OLEObject Type="Embed" ProgID="Equation.DSMT4" ShapeID="_x0000_i1067" DrawAspect="Content" ObjectID="_1815040759" r:id="rId88"/>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t xml:space="preserve">= </w:t>
      </w:r>
      <w:r w:rsidRPr="00643730">
        <w:rPr>
          <w:rFonts w:ascii="Times New Roman" w:hAnsi="Times New Roman" w:cs="Times New Roman"/>
          <w:position w:val="-34"/>
          <w:sz w:val="28"/>
          <w:szCs w:val="28"/>
        </w:rPr>
        <w:object w:dxaOrig="1920" w:dyaOrig="820">
          <v:shape id="_x0000_i1068" type="#_x0000_t75" style="width:95.8pt;height:41pt" o:ole="">
            <v:imagedata r:id="rId89" o:title=""/>
          </v:shape>
          <o:OLEObject Type="Embed" ProgID="Equation.DSMT4" ShapeID="_x0000_i1068" DrawAspect="Content" ObjectID="_1815040760" r:id="rId90"/>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sz w:val="28"/>
          <w:szCs w:val="28"/>
        </w:rPr>
        <w:tab/>
      </w:r>
      <w:r w:rsidRPr="00643730">
        <w:rPr>
          <w:rFonts w:ascii="Times New Roman" w:hAnsi="Times New Roman" w:cs="Times New Roman"/>
          <w:sz w:val="28"/>
          <w:szCs w:val="28"/>
        </w:rPr>
        <w:tab/>
        <w:t xml:space="preserve">= </w:t>
      </w:r>
      <w:r w:rsidRPr="00643730">
        <w:rPr>
          <w:rFonts w:ascii="Times New Roman" w:hAnsi="Times New Roman" w:cs="Times New Roman"/>
          <w:position w:val="-32"/>
          <w:sz w:val="28"/>
          <w:szCs w:val="28"/>
        </w:rPr>
        <w:object w:dxaOrig="1740" w:dyaOrig="760">
          <v:shape id="_x0000_i1069" type="#_x0000_t75" style="width:86.95pt;height:38.2pt" o:ole="">
            <v:imagedata r:id="rId91" o:title=""/>
          </v:shape>
          <o:OLEObject Type="Embed" ProgID="Equation.DSMT4" ShapeID="_x0000_i1069" DrawAspect="Content" ObjectID="_1815040761" r:id="rId92"/>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t xml:space="preserve"> </w:t>
      </w:r>
      <w:r w:rsidRPr="00643730">
        <w:rPr>
          <w:rFonts w:ascii="Times New Roman" w:hAnsi="Times New Roman" w:cs="Times New Roman"/>
          <w:position w:val="-28"/>
          <w:sz w:val="28"/>
          <w:szCs w:val="28"/>
        </w:rPr>
        <w:object w:dxaOrig="580" w:dyaOrig="660">
          <v:shape id="_x0000_i1070" type="#_x0000_t75" style="width:28.8pt;height:33.25pt" o:ole="">
            <v:imagedata r:id="rId93" o:title=""/>
          </v:shape>
          <o:OLEObject Type="Embed" ProgID="Equation.DSMT4" ShapeID="_x0000_i1070" DrawAspect="Content" ObjectID="_1815040762" r:id="rId94"/>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t>(Ans)</w:t>
      </w:r>
    </w:p>
    <w:p w:rsidR="00643730" w:rsidRPr="00643730" w:rsidRDefault="00643730" w:rsidP="005F592E">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Ex-04: Show that </w:t>
      </w:r>
      <w:proofErr w:type="spellStart"/>
      <w:r w:rsidRPr="00643730">
        <w:rPr>
          <w:rFonts w:ascii="Times New Roman" w:hAnsi="Times New Roman" w:cs="Times New Roman"/>
          <w:sz w:val="28"/>
          <w:szCs w:val="28"/>
        </w:rPr>
        <w:t>te</w:t>
      </w:r>
      <w:proofErr w:type="spellEnd"/>
      <w:r w:rsidRPr="00643730">
        <w:rPr>
          <w:rFonts w:ascii="Times New Roman" w:hAnsi="Times New Roman" w:cs="Times New Roman"/>
          <w:sz w:val="28"/>
          <w:szCs w:val="28"/>
        </w:rPr>
        <w:t xml:space="preserve"> length of the curve the parabola </w:t>
      </w:r>
      <w:r w:rsidRPr="00643730">
        <w:rPr>
          <w:rFonts w:ascii="Times New Roman" w:hAnsi="Times New Roman" w:cs="Times New Roman"/>
          <w:position w:val="-10"/>
          <w:sz w:val="28"/>
          <w:szCs w:val="28"/>
        </w:rPr>
        <w:object w:dxaOrig="920" w:dyaOrig="360">
          <v:shape id="_x0000_i1071" type="#_x0000_t75" style="width:45.95pt;height:18.3pt" o:ole="">
            <v:imagedata r:id="rId95" o:title=""/>
          </v:shape>
          <o:OLEObject Type="Embed" ProgID="Equation.DSMT4" ShapeID="_x0000_i1071" DrawAspect="Content" ObjectID="_1815040763" r:id="rId96"/>
        </w:object>
      </w:r>
      <w:r w:rsidRPr="00643730">
        <w:rPr>
          <w:rFonts w:ascii="Times New Roman" w:hAnsi="Times New Roman" w:cs="Times New Roman"/>
          <w:sz w:val="28"/>
          <w:szCs w:val="28"/>
        </w:rPr>
        <w:t xml:space="preserve">cut by the line 3y = 8x is </w:t>
      </w:r>
      <w:r w:rsidRPr="00643730">
        <w:rPr>
          <w:rFonts w:ascii="Times New Roman" w:hAnsi="Times New Roman" w:cs="Times New Roman"/>
          <w:position w:val="-28"/>
          <w:sz w:val="28"/>
          <w:szCs w:val="28"/>
        </w:rPr>
        <w:object w:dxaOrig="1380" w:dyaOrig="680">
          <v:shape id="_x0000_i1072" type="#_x0000_t75" style="width:69.25pt;height:33.8pt" o:ole="">
            <v:imagedata r:id="rId97" o:title=""/>
          </v:shape>
          <o:OLEObject Type="Embed" ProgID="Equation.DSMT4" ShapeID="_x0000_i1072" DrawAspect="Content" ObjectID="_1815040764" r:id="rId98"/>
        </w:object>
      </w:r>
      <w:r w:rsidRPr="00643730">
        <w:rPr>
          <w:rFonts w:ascii="Times New Roman" w:hAnsi="Times New Roman" w:cs="Times New Roman"/>
          <w:sz w:val="28"/>
          <w:szCs w:val="28"/>
        </w:rPr>
        <w:t>.</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Solution:</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t xml:space="preserve">Here, </w:t>
      </w:r>
      <w:r w:rsidRPr="00643730">
        <w:rPr>
          <w:rFonts w:ascii="Times New Roman" w:hAnsi="Times New Roman" w:cs="Times New Roman"/>
          <w:position w:val="-10"/>
          <w:sz w:val="28"/>
          <w:szCs w:val="28"/>
        </w:rPr>
        <w:object w:dxaOrig="920" w:dyaOrig="360">
          <v:shape id="_x0000_i1073" type="#_x0000_t75" style="width:45.95pt;height:18.3pt" o:ole="">
            <v:imagedata r:id="rId95" o:title=""/>
          </v:shape>
          <o:OLEObject Type="Embed" ProgID="Equation.DSMT4" ShapeID="_x0000_i1073" DrawAspect="Content" ObjectID="_1815040765" r:id="rId99"/>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t xml:space="preserve">      </w:t>
      </w:r>
      <w:r w:rsidRPr="00643730">
        <w:rPr>
          <w:rFonts w:ascii="Times New Roman" w:hAnsi="Times New Roman" w:cs="Times New Roman"/>
          <w:position w:val="-50"/>
          <w:sz w:val="28"/>
          <w:szCs w:val="28"/>
        </w:rPr>
        <w:object w:dxaOrig="1280" w:dyaOrig="1120">
          <v:shape id="_x0000_i1074" type="#_x0000_t75" style="width:64.25pt;height:55.95pt" o:ole="">
            <v:imagedata r:id="rId100" o:title=""/>
          </v:shape>
          <o:OLEObject Type="Embed" ProgID="Equation.DSMT4" ShapeID="_x0000_i1074" DrawAspect="Content" ObjectID="_1815040766" r:id="rId101"/>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28"/>
          <w:sz w:val="28"/>
          <w:szCs w:val="28"/>
        </w:rPr>
        <w:object w:dxaOrig="1460" w:dyaOrig="680">
          <v:shape id="_x0000_i1075" type="#_x0000_t75" style="width:73.1pt;height:33.8pt" o:ole="">
            <v:imagedata r:id="rId102" o:title=""/>
          </v:shape>
          <o:OLEObject Type="Embed" ProgID="Equation.DSMT4" ShapeID="_x0000_i1075" DrawAspect="Content" ObjectID="_1815040767" r:id="rId103"/>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24"/>
          <w:sz w:val="28"/>
          <w:szCs w:val="28"/>
        </w:rPr>
        <w:object w:dxaOrig="1120" w:dyaOrig="620">
          <v:shape id="_x0000_i1076" type="#_x0000_t75" style="width:55.95pt;height:31pt" o:ole="">
            <v:imagedata r:id="rId104" o:title=""/>
          </v:shape>
          <o:OLEObject Type="Embed" ProgID="Equation.DSMT4" ShapeID="_x0000_i1076" DrawAspect="Content" ObjectID="_1815040768" r:id="rId105"/>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gain,</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88"/>
          <w:sz w:val="28"/>
          <w:szCs w:val="28"/>
        </w:rPr>
        <w:object w:dxaOrig="1240" w:dyaOrig="1600">
          <v:shape id="_x0000_i1077" type="#_x0000_t75" style="width:62.05pt;height:79.75pt" o:ole="">
            <v:imagedata r:id="rId106" o:title=""/>
          </v:shape>
          <o:OLEObject Type="Embed" ProgID="Equation.DSMT4" ShapeID="_x0000_i1077" DrawAspect="Content" ObjectID="_1815040769" r:id="rId107"/>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lastRenderedPageBreak/>
        <w:tab/>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Length </w:t>
      </w:r>
      <w:r w:rsidRPr="00643730">
        <w:rPr>
          <w:rFonts w:ascii="Times New Roman" w:hAnsi="Times New Roman" w:cs="Times New Roman"/>
          <w:position w:val="-26"/>
          <w:sz w:val="28"/>
          <w:szCs w:val="28"/>
        </w:rPr>
        <w:object w:dxaOrig="1440" w:dyaOrig="700">
          <v:shape id="_x0000_i1078" type="#_x0000_t75" style="width:1in;height:34.9pt" o:ole="">
            <v:imagedata r:id="rId108" o:title=""/>
          </v:shape>
          <o:OLEObject Type="Embed" ProgID="Equation.DSMT4" ShapeID="_x0000_i1078" DrawAspect="Content" ObjectID="_1815040770" r:id="rId109"/>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6"/>
          <w:sz w:val="28"/>
          <w:szCs w:val="28"/>
        </w:rPr>
        <w:object w:dxaOrig="1500" w:dyaOrig="700">
          <v:shape id="_x0000_i1079" type="#_x0000_t75" style="width:74.75pt;height:34.9pt" o:ole="">
            <v:imagedata r:id="rId110" o:title=""/>
          </v:shape>
          <o:OLEObject Type="Embed" ProgID="Equation.DSMT4" ShapeID="_x0000_i1079" DrawAspect="Content" ObjectID="_1815040771" r:id="rId111"/>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1939" w:dyaOrig="700">
          <v:shape id="_x0000_i1080" type="#_x0000_t75" style="width:96.9pt;height:34.9pt" o:ole="">
            <v:imagedata r:id="rId112" o:title=""/>
          </v:shape>
          <o:OLEObject Type="Embed" ProgID="Equation.DSMT4" ShapeID="_x0000_i1080" DrawAspect="Content" ObjectID="_1815040772" r:id="rId113"/>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18"/>
          <w:sz w:val="28"/>
          <w:szCs w:val="28"/>
        </w:rPr>
        <w:object w:dxaOrig="1780" w:dyaOrig="600">
          <v:shape id="_x0000_i1081" type="#_x0000_t75" style="width:89.15pt;height:29.9pt" o:ole="">
            <v:imagedata r:id="rId114" o:title=""/>
          </v:shape>
          <o:OLEObject Type="Embed" ProgID="Equation.DSMT4" ShapeID="_x0000_i1081" DrawAspect="Content" ObjectID="_1815040773" r:id="rId115"/>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3580" w:dyaOrig="720">
          <v:shape id="_x0000_i1082" type="#_x0000_t75" style="width:178.9pt;height:36pt" o:ole="">
            <v:imagedata r:id="rId116" o:title=""/>
          </v:shape>
          <o:OLEObject Type="Embed" ProgID="Equation.DSMT4" ShapeID="_x0000_i1082" DrawAspect="Content" ObjectID="_1815040774" r:id="rId117"/>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t xml:space="preserve">= </w:t>
      </w:r>
      <w:r w:rsidRPr="00643730">
        <w:rPr>
          <w:rFonts w:ascii="Times New Roman" w:hAnsi="Times New Roman" w:cs="Times New Roman"/>
          <w:position w:val="-34"/>
          <w:sz w:val="28"/>
          <w:szCs w:val="28"/>
        </w:rPr>
        <w:object w:dxaOrig="5100" w:dyaOrig="800">
          <v:shape id="_x0000_i1083" type="#_x0000_t75" style="width:255.3pt;height:39.9pt" o:ole="">
            <v:imagedata r:id="rId118" o:title=""/>
          </v:shape>
          <o:OLEObject Type="Embed" ProgID="Equation.DSMT4" ShapeID="_x0000_i1083" DrawAspect="Content" ObjectID="_1815040775" r:id="rId119"/>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1680" w:dyaOrig="620">
          <v:shape id="_x0000_i1084" type="#_x0000_t75" style="width:84.2pt;height:31pt" o:ole="">
            <v:imagedata r:id="rId120" o:title=""/>
          </v:shape>
          <o:OLEObject Type="Embed" ProgID="Equation.DSMT4" ShapeID="_x0000_i1084" DrawAspect="Content" ObjectID="_1815040776" r:id="rId121"/>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8"/>
          <w:sz w:val="28"/>
          <w:szCs w:val="28"/>
        </w:rPr>
        <w:object w:dxaOrig="1579" w:dyaOrig="680">
          <v:shape id="_x0000_i1085" type="#_x0000_t75" style="width:79.2pt;height:33.8pt" o:ole="">
            <v:imagedata r:id="rId122" o:title=""/>
          </v:shape>
          <o:OLEObject Type="Embed" ProgID="Equation.DSMT4" ShapeID="_x0000_i1085" DrawAspect="Content" ObjectID="_1815040777" r:id="rId123"/>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t>(Ans.)</w:t>
      </w:r>
    </w:p>
    <w:p w:rsidR="00643730" w:rsidRPr="00643730" w:rsidRDefault="00643730" w:rsidP="005F592E">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Ex – 06: Find the area of the surface </w:t>
      </w:r>
      <w:r w:rsidRPr="00643730">
        <w:rPr>
          <w:rFonts w:ascii="Times New Roman" w:hAnsi="Times New Roman" w:cs="Times New Roman"/>
          <w:position w:val="-10"/>
          <w:sz w:val="28"/>
          <w:szCs w:val="28"/>
        </w:rPr>
        <w:object w:dxaOrig="1640" w:dyaOrig="360">
          <v:shape id="_x0000_i1086" type="#_x0000_t75" style="width:81.95pt;height:18.3pt" o:ole="">
            <v:imagedata r:id="rId124" o:title=""/>
          </v:shape>
          <o:OLEObject Type="Embed" ProgID="Equation.DSMT4" ShapeID="_x0000_i1086" DrawAspect="Content" ObjectID="_1815040778" r:id="rId125"/>
        </w:object>
      </w:r>
      <w:r w:rsidRPr="00643730">
        <w:rPr>
          <w:rFonts w:ascii="Times New Roman" w:hAnsi="Times New Roman" w:cs="Times New Roman"/>
          <w:sz w:val="28"/>
          <w:szCs w:val="28"/>
        </w:rPr>
        <w:t xml:space="preserve">inside the surface </w:t>
      </w:r>
      <w:r w:rsidRPr="00643730">
        <w:rPr>
          <w:rFonts w:ascii="Times New Roman" w:hAnsi="Times New Roman" w:cs="Times New Roman"/>
          <w:position w:val="-16"/>
          <w:sz w:val="28"/>
          <w:szCs w:val="28"/>
        </w:rPr>
        <w:object w:dxaOrig="2400" w:dyaOrig="480">
          <v:shape id="_x0000_i1087" type="#_x0000_t75" style="width:120.2pt;height:23.8pt" o:ole="">
            <v:imagedata r:id="rId126" o:title=""/>
          </v:shape>
          <o:OLEObject Type="Embed" ProgID="Equation.DSMT4" ShapeID="_x0000_i1087" DrawAspect="Content" ObjectID="_1815040779" r:id="rId127"/>
        </w:object>
      </w:r>
      <w:r w:rsidRPr="00643730">
        <w:rPr>
          <w:rFonts w:ascii="Times New Roman" w:hAnsi="Times New Roman" w:cs="Times New Roman"/>
          <w:sz w:val="28"/>
          <w:szCs w:val="28"/>
        </w:rPr>
        <w:t>.</w:t>
      </w:r>
    </w:p>
    <w:p w:rsidR="00643730" w:rsidRPr="00643730" w:rsidRDefault="00643730" w:rsidP="005F592E">
      <w:pPr>
        <w:rPr>
          <w:rFonts w:ascii="Times New Roman" w:hAnsi="Times New Roman" w:cs="Times New Roman"/>
          <w:sz w:val="28"/>
          <w:szCs w:val="28"/>
        </w:rPr>
      </w:pPr>
      <w:proofErr w:type="gramStart"/>
      <w:r w:rsidRPr="00643730">
        <w:rPr>
          <w:rFonts w:ascii="Times New Roman" w:hAnsi="Times New Roman" w:cs="Times New Roman"/>
          <w:sz w:val="28"/>
          <w:szCs w:val="28"/>
        </w:rPr>
        <w:t>Solution :</w:t>
      </w:r>
      <w:proofErr w:type="gramEnd"/>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Area = </w:t>
      </w:r>
      <w:r w:rsidRPr="00643730">
        <w:rPr>
          <w:rFonts w:ascii="Times New Roman" w:hAnsi="Times New Roman" w:cs="Times New Roman"/>
          <w:position w:val="-32"/>
          <w:sz w:val="28"/>
          <w:szCs w:val="28"/>
        </w:rPr>
        <w:object w:dxaOrig="2700" w:dyaOrig="840">
          <v:shape id="_x0000_i1088" type="#_x0000_t75" style="width:135.15pt;height:42.1pt" o:ole="">
            <v:imagedata r:id="rId128" o:title=""/>
          </v:shape>
          <o:OLEObject Type="Embed" ProgID="Equation.DSMT4" ShapeID="_x0000_i1088" DrawAspect="Content" ObjectID="_1815040780" r:id="rId129"/>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Clearly, </w:t>
      </w:r>
      <w:r w:rsidRPr="00643730">
        <w:rPr>
          <w:rFonts w:ascii="Times New Roman" w:hAnsi="Times New Roman" w:cs="Times New Roman"/>
          <w:position w:val="-28"/>
          <w:sz w:val="28"/>
          <w:szCs w:val="28"/>
        </w:rPr>
        <w:object w:dxaOrig="1880" w:dyaOrig="660">
          <v:shape id="_x0000_i1089" type="#_x0000_t75" style="width:94.15pt;height:33.25pt" o:ole="">
            <v:imagedata r:id="rId130" o:title=""/>
          </v:shape>
          <o:OLEObject Type="Embed" ProgID="Equation.DSMT4" ShapeID="_x0000_i1089" DrawAspect="Content" ObjectID="_1815040781" r:id="rId131"/>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26"/>
          <w:sz w:val="28"/>
          <w:szCs w:val="28"/>
        </w:rPr>
        <w:object w:dxaOrig="2940" w:dyaOrig="720">
          <v:shape id="_x0000_i1090" type="#_x0000_t75" style="width:146.75pt;height:36pt" o:ole="">
            <v:imagedata r:id="rId132" o:title=""/>
          </v:shape>
          <o:OLEObject Type="Embed" ProgID="Equation.DSMT4" ShapeID="_x0000_i1090" DrawAspect="Content" ObjectID="_1815040782" r:id="rId133"/>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1160" w:dyaOrig="620">
          <v:shape id="_x0000_i1091" type="#_x0000_t75" style="width:58.15pt;height:31pt" o:ole="">
            <v:imagedata r:id="rId134" o:title=""/>
          </v:shape>
          <o:OLEObject Type="Embed" ProgID="Equation.DSMT4" ShapeID="_x0000_i1091" DrawAspect="Content" ObjectID="_1815040783" r:id="rId135"/>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36"/>
          <w:sz w:val="28"/>
          <w:szCs w:val="28"/>
        </w:rPr>
        <w:object w:dxaOrig="2460" w:dyaOrig="740">
          <v:shape id="_x0000_i1092" type="#_x0000_t75" style="width:122.95pt;height:37.1pt" o:ole="">
            <v:imagedata r:id="rId136" o:title=""/>
          </v:shape>
          <o:OLEObject Type="Embed" ProgID="Equation.DSMT4" ShapeID="_x0000_i1092" DrawAspect="Content" ObjectID="_1815040784" r:id="rId137"/>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Put,</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28"/>
          <w:sz w:val="28"/>
          <w:szCs w:val="28"/>
        </w:rPr>
        <w:object w:dxaOrig="1060" w:dyaOrig="680">
          <v:shape id="_x0000_i1093" type="#_x0000_t75" style="width:53.15pt;height:33.8pt" o:ole="">
            <v:imagedata r:id="rId138" o:title=""/>
          </v:shape>
          <o:OLEObject Type="Embed" ProgID="Equation.DSMT4" ShapeID="_x0000_i1093" DrawAspect="Content" ObjectID="_1815040785" r:id="rId139"/>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Also, </w:t>
      </w:r>
      <w:r w:rsidRPr="00643730">
        <w:rPr>
          <w:rFonts w:ascii="Times New Roman" w:hAnsi="Times New Roman" w:cs="Times New Roman"/>
          <w:position w:val="-16"/>
          <w:sz w:val="28"/>
          <w:szCs w:val="28"/>
        </w:rPr>
        <w:object w:dxaOrig="2400" w:dyaOrig="480">
          <v:shape id="_x0000_i1094" type="#_x0000_t75" style="width:120.2pt;height:23.8pt" o:ole="">
            <v:imagedata r:id="rId126" o:title=""/>
          </v:shape>
          <o:OLEObject Type="Embed" ProgID="Equation.DSMT4" ShapeID="_x0000_i1094" DrawAspect="Content" ObjectID="_1815040786" r:id="rId140"/>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6"/>
          <w:sz w:val="28"/>
          <w:szCs w:val="28"/>
        </w:rPr>
        <w:object w:dxaOrig="1780" w:dyaOrig="320">
          <v:shape id="_x0000_i1095" type="#_x0000_t75" style="width:89.15pt;height:16.05pt" o:ole="">
            <v:imagedata r:id="rId141" o:title=""/>
          </v:shape>
          <o:OLEObject Type="Embed" ProgID="Equation.DSMT4" ShapeID="_x0000_i1095" DrawAspect="Content" ObjectID="_1815040787" r:id="rId142"/>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8"/>
          <w:sz w:val="28"/>
          <w:szCs w:val="28"/>
        </w:rPr>
        <w:object w:dxaOrig="1840" w:dyaOrig="360">
          <v:shape id="_x0000_i1096" type="#_x0000_t75" style="width:91.95pt;height:18.3pt" o:ole="">
            <v:imagedata r:id="rId143" o:title=""/>
          </v:shape>
          <o:OLEObject Type="Embed" ProgID="Equation.DSMT4" ShapeID="_x0000_i1096" DrawAspect="Content" ObjectID="_1815040788" r:id="rId144"/>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18"/>
          <w:sz w:val="28"/>
          <w:szCs w:val="28"/>
        </w:rPr>
        <w:object w:dxaOrig="2280" w:dyaOrig="480">
          <v:shape id="_x0000_i1097" type="#_x0000_t75" style="width:114.1pt;height:23.8pt" o:ole="">
            <v:imagedata r:id="rId145" o:title=""/>
          </v:shape>
          <o:OLEObject Type="Embed" ProgID="Equation.DSMT4" ShapeID="_x0000_i1097" DrawAspect="Content" ObjectID="_1815040789" r:id="rId146"/>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10"/>
          <w:sz w:val="28"/>
          <w:szCs w:val="28"/>
        </w:rPr>
        <w:object w:dxaOrig="1740" w:dyaOrig="380">
          <v:shape id="_x0000_i1098" type="#_x0000_t75" style="width:86.95pt;height:18.85pt" o:ole="">
            <v:imagedata r:id="rId147" o:title=""/>
          </v:shape>
          <o:OLEObject Type="Embed" ProgID="Equation.DSMT4" ShapeID="_x0000_i1098" DrawAspect="Content" ObjectID="_1815040790" r:id="rId148"/>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30"/>
          <w:sz w:val="28"/>
          <w:szCs w:val="28"/>
        </w:rPr>
        <w:object w:dxaOrig="3080" w:dyaOrig="720">
          <v:shape id="_x0000_i1099" type="#_x0000_t75" style="width:153.95pt;height:36pt" o:ole="">
            <v:imagedata r:id="rId149" o:title=""/>
          </v:shape>
          <o:OLEObject Type="Embed" ProgID="Equation.DSMT4" ShapeID="_x0000_i1099" DrawAspect="Content" ObjectID="_1815040791" r:id="rId150"/>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2"/>
          <w:sz w:val="28"/>
          <w:szCs w:val="28"/>
        </w:rPr>
        <w:object w:dxaOrig="2799" w:dyaOrig="720">
          <v:shape id="_x0000_i1100" type="#_x0000_t75" style="width:140.1pt;height:36pt" o:ole="">
            <v:imagedata r:id="rId151" o:title=""/>
          </v:shape>
          <o:OLEObject Type="Embed" ProgID="Equation.DSMT4" ShapeID="_x0000_i1100" DrawAspect="Content" ObjectID="_1815040792" r:id="rId152"/>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2"/>
          <w:sz w:val="28"/>
          <w:szCs w:val="28"/>
        </w:rPr>
        <w:object w:dxaOrig="3820" w:dyaOrig="639">
          <v:shape id="_x0000_i1101" type="#_x0000_t75" style="width:191.1pt;height:32.1pt" o:ole="">
            <v:imagedata r:id="rId153" o:title=""/>
          </v:shape>
          <o:OLEObject Type="Embed" ProgID="Equation.DSMT4" ShapeID="_x0000_i1101" DrawAspect="Content" ObjectID="_1815040793" r:id="rId154"/>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18"/>
          <w:sz w:val="28"/>
          <w:szCs w:val="28"/>
        </w:rPr>
        <w:object w:dxaOrig="2720" w:dyaOrig="600">
          <v:shape id="_x0000_i1102" type="#_x0000_t75" style="width:136.25pt;height:29.9pt" o:ole="">
            <v:imagedata r:id="rId155" o:title=""/>
          </v:shape>
          <o:OLEObject Type="Embed" ProgID="Equation.DSMT4" ShapeID="_x0000_i1102" DrawAspect="Content" ObjectID="_1815040794" r:id="rId156"/>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0"/>
          <w:sz w:val="28"/>
          <w:szCs w:val="28"/>
        </w:rPr>
        <w:object w:dxaOrig="2140" w:dyaOrig="639">
          <v:shape id="_x0000_i1103" type="#_x0000_t75" style="width:106.9pt;height:32.1pt" o:ole="">
            <v:imagedata r:id="rId157" o:title=""/>
          </v:shape>
          <o:OLEObject Type="Embed" ProgID="Equation.DSMT4" ShapeID="_x0000_i1103" DrawAspect="Content" ObjectID="_1815040795" r:id="rId158"/>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8"/>
          <w:sz w:val="28"/>
          <w:szCs w:val="28"/>
        </w:rPr>
        <w:object w:dxaOrig="1840" w:dyaOrig="680">
          <v:shape id="_x0000_i1104" type="#_x0000_t75" style="width:91.95pt;height:33.8pt" o:ole="">
            <v:imagedata r:id="rId159" o:title=""/>
          </v:shape>
          <o:OLEObject Type="Embed" ProgID="Equation.DSMT4" ShapeID="_x0000_i1104" DrawAspect="Content" ObjectID="_1815040796" r:id="rId160"/>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lastRenderedPageBreak/>
        <w:tab/>
      </w: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t>(Ans.)</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Ex-07: Show that the area of the surface of the paraboloid </w:t>
      </w:r>
      <w:r w:rsidRPr="00643730">
        <w:rPr>
          <w:rFonts w:ascii="Times New Roman" w:hAnsi="Times New Roman" w:cs="Times New Roman"/>
          <w:position w:val="-10"/>
          <w:sz w:val="28"/>
          <w:szCs w:val="28"/>
        </w:rPr>
        <w:object w:dxaOrig="1200" w:dyaOrig="360">
          <v:shape id="_x0000_i1105" type="#_x0000_t75" style="width:59.8pt;height:18.3pt" o:ole="">
            <v:imagedata r:id="rId161" o:title=""/>
          </v:shape>
          <o:OLEObject Type="Embed" ProgID="Equation.DSMT4" ShapeID="_x0000_i1105" DrawAspect="Content" ObjectID="_1815040797" r:id="rId162"/>
        </w:object>
      </w:r>
      <w:r w:rsidRPr="00643730">
        <w:rPr>
          <w:rFonts w:ascii="Times New Roman" w:hAnsi="Times New Roman" w:cs="Times New Roman"/>
          <w:sz w:val="28"/>
          <w:szCs w:val="28"/>
        </w:rPr>
        <w:t xml:space="preserve">which lies between </w:t>
      </w:r>
      <w:proofErr w:type="spellStart"/>
      <w:r w:rsidRPr="00643730">
        <w:rPr>
          <w:rFonts w:ascii="Times New Roman" w:hAnsi="Times New Roman" w:cs="Times New Roman"/>
          <w:sz w:val="28"/>
          <w:szCs w:val="28"/>
        </w:rPr>
        <w:t>thr</w:t>
      </w:r>
      <w:proofErr w:type="spellEnd"/>
      <w:r w:rsidRPr="00643730">
        <w:rPr>
          <w:rFonts w:ascii="Times New Roman" w:hAnsi="Times New Roman" w:cs="Times New Roman"/>
          <w:sz w:val="28"/>
          <w:szCs w:val="28"/>
        </w:rPr>
        <w:t xml:space="preserve"> planes z=0and z = a is </w:t>
      </w:r>
      <w:r w:rsidRPr="00643730">
        <w:rPr>
          <w:rFonts w:ascii="Times New Roman" w:hAnsi="Times New Roman" w:cs="Times New Roman"/>
          <w:position w:val="-24"/>
          <w:sz w:val="28"/>
          <w:szCs w:val="28"/>
        </w:rPr>
        <w:object w:dxaOrig="1400" w:dyaOrig="620">
          <v:shape id="_x0000_i1106" type="#_x0000_t75" style="width:69.8pt;height:31pt" o:ole="">
            <v:imagedata r:id="rId163" o:title=""/>
          </v:shape>
          <o:OLEObject Type="Embed" ProgID="Equation.DSMT4" ShapeID="_x0000_i1106" DrawAspect="Content" ObjectID="_1815040798" r:id="rId164"/>
        </w:object>
      </w:r>
      <w:r w:rsidRPr="00643730">
        <w:rPr>
          <w:rFonts w:ascii="Times New Roman" w:hAnsi="Times New Roman" w:cs="Times New Roman"/>
          <w:sz w:val="28"/>
          <w:szCs w:val="28"/>
        </w:rPr>
        <w:t>.</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Solution:</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Here, </w:t>
      </w:r>
      <w:r w:rsidRPr="00643730">
        <w:rPr>
          <w:rFonts w:ascii="Times New Roman" w:hAnsi="Times New Roman" w:cs="Times New Roman"/>
          <w:position w:val="-10"/>
          <w:sz w:val="28"/>
          <w:szCs w:val="28"/>
        </w:rPr>
        <w:object w:dxaOrig="1200" w:dyaOrig="360">
          <v:shape id="_x0000_i1107" type="#_x0000_t75" style="width:59.8pt;height:18.3pt" o:ole="">
            <v:imagedata r:id="rId165" o:title=""/>
          </v:shape>
          <o:OLEObject Type="Embed" ProgID="Equation.DSMT4" ShapeID="_x0000_i1107" DrawAspect="Content" ObjectID="_1815040799" r:id="rId166"/>
        </w:object>
      </w:r>
    </w:p>
    <w:p w:rsidR="00643730" w:rsidRPr="00643730" w:rsidRDefault="00000000" w:rsidP="00C16B90">
      <w:pPr>
        <w:tabs>
          <w:tab w:val="left" w:pos="4411"/>
        </w:tabs>
        <w:rPr>
          <w:rFonts w:ascii="Times New Roman" w:hAnsi="Times New Roman" w:cs="Times New Roman"/>
          <w:sz w:val="28"/>
          <w:szCs w:val="28"/>
        </w:rPr>
      </w:pPr>
      <w:r>
        <w:rPr>
          <w:rFonts w:ascii="Times New Roman" w:hAnsi="Times New Roman" w:cs="Times New Roman"/>
          <w:noProof/>
          <w:sz w:val="28"/>
          <w:szCs w:val="28"/>
        </w:rPr>
        <w:object w:dxaOrig="1440" w:dyaOrig="1440">
          <v:shape id="_x0000_s1026" type="#_x0000_t75" style="position:absolute;margin-left:0;margin-top:0;width:67pt;height:32.8pt;z-index:251667456;mso-position-horizontal:left;mso-position-horizontal-relative:text;mso-position-vertical-relative:text">
            <v:imagedata r:id="rId167" o:title=""/>
            <w10:wrap type="square" side="right"/>
          </v:shape>
          <o:OLEObject Type="Embed" ProgID="Equation.DSMT4" ShapeID="_x0000_s1026" DrawAspect="Content" ObjectID="_1815040907" r:id="rId168"/>
        </w:object>
      </w:r>
      <w:r w:rsidR="00643730" w:rsidRPr="00643730">
        <w:rPr>
          <w:rFonts w:ascii="Times New Roman" w:hAnsi="Times New Roman" w:cs="Times New Roman"/>
          <w:sz w:val="28"/>
          <w:szCs w:val="28"/>
        </w:rPr>
        <w:tab/>
        <w:t xml:space="preserve">                     </w:t>
      </w:r>
    </w:p>
    <w:p w:rsidR="00643730" w:rsidRPr="00643730" w:rsidRDefault="00643730" w:rsidP="005F592E">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28"/>
          <w:sz w:val="28"/>
          <w:szCs w:val="28"/>
        </w:rPr>
        <w:object w:dxaOrig="2299" w:dyaOrig="660">
          <v:shape id="_x0000_i1109" type="#_x0000_t75" style="width:115.2pt;height:33.25pt" o:ole="">
            <v:imagedata r:id="rId169" o:title=""/>
          </v:shape>
          <o:OLEObject Type="Embed" ProgID="Equation.DSMT4" ShapeID="_x0000_i1109" DrawAspect="Content" ObjectID="_1815040800" r:id="rId170"/>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4"/>
          <w:sz w:val="28"/>
          <w:szCs w:val="28"/>
        </w:rPr>
        <w:object w:dxaOrig="180" w:dyaOrig="279">
          <v:shape id="_x0000_i1110" type="#_x0000_t75" style="width:8.85pt;height:13.85pt" o:ole="">
            <v:imagedata r:id="rId15" o:title=""/>
          </v:shape>
          <o:OLEObject Type="Embed" ProgID="Equation.DSMT4" ShapeID="_x0000_i1110" DrawAspect="Content" ObjectID="_1815040801" r:id="rId171"/>
        </w:object>
      </w:r>
      <w:r w:rsidRPr="00643730">
        <w:rPr>
          <w:rFonts w:ascii="Times New Roman" w:hAnsi="Times New Roman" w:cs="Times New Roman"/>
          <w:position w:val="-30"/>
          <w:sz w:val="28"/>
          <w:szCs w:val="28"/>
        </w:rPr>
        <w:object w:dxaOrig="2820" w:dyaOrig="760">
          <v:shape id="_x0000_i1111" type="#_x0000_t75" style="width:141.25pt;height:38.2pt" o:ole="">
            <v:imagedata r:id="rId172" o:title=""/>
          </v:shape>
          <o:OLEObject Type="Embed" ProgID="Equation.DSMT4" ShapeID="_x0000_i1111" DrawAspect="Content" ObjectID="_1815040802" r:id="rId173"/>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1440" w:dyaOrig="800">
          <v:shape id="_x0000_i1112" type="#_x0000_t75" style="width:1in;height:39.9pt" o:ole="">
            <v:imagedata r:id="rId174" o:title=""/>
          </v:shape>
          <o:OLEObject Type="Embed" ProgID="Equation.DSMT4" ShapeID="_x0000_i1112" DrawAspect="Content" ObjectID="_1815040803" r:id="rId175"/>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Projection of the surface on the plane z = 0 is </w:t>
      </w:r>
      <w:r w:rsidRPr="00643730">
        <w:rPr>
          <w:rFonts w:ascii="Times New Roman" w:hAnsi="Times New Roman" w:cs="Times New Roman"/>
          <w:position w:val="-10"/>
          <w:sz w:val="28"/>
          <w:szCs w:val="28"/>
        </w:rPr>
        <w:object w:dxaOrig="1200" w:dyaOrig="360">
          <v:shape id="_x0000_i1113" type="#_x0000_t75" style="width:59.8pt;height:18.3pt" o:ole="">
            <v:imagedata r:id="rId176" o:title=""/>
          </v:shape>
          <o:OLEObject Type="Embed" ProgID="Equation.DSMT4" ShapeID="_x0000_i1113" DrawAspect="Content" ObjectID="_1815040804" r:id="rId177"/>
        </w:object>
      </w:r>
      <w:r w:rsidRPr="00643730">
        <w:rPr>
          <w:rFonts w:ascii="Times New Roman" w:hAnsi="Times New Roman" w:cs="Times New Roman"/>
          <w:sz w:val="28"/>
          <w:szCs w:val="28"/>
        </w:rPr>
        <w:t xml:space="preserve">or </w:t>
      </w:r>
      <w:r w:rsidRPr="00643730">
        <w:rPr>
          <w:rFonts w:ascii="Times New Roman" w:hAnsi="Times New Roman" w:cs="Times New Roman"/>
          <w:position w:val="-6"/>
          <w:sz w:val="28"/>
          <w:szCs w:val="28"/>
        </w:rPr>
        <w:object w:dxaOrig="560" w:dyaOrig="220">
          <v:shape id="_x0000_i1114" type="#_x0000_t75" style="width:28.25pt;height:11.1pt" o:ole="">
            <v:imagedata r:id="rId178" o:title=""/>
          </v:shape>
          <o:OLEObject Type="Embed" ProgID="Equation.DSMT4" ShapeID="_x0000_i1114" DrawAspect="Content" ObjectID="_1815040805" r:id="rId179"/>
        </w:object>
      </w:r>
      <w:r w:rsidRPr="00643730">
        <w:rPr>
          <w:rFonts w:ascii="Times New Roman" w:hAnsi="Times New Roman" w:cs="Times New Roman"/>
          <w:sz w:val="28"/>
          <w:szCs w:val="28"/>
        </w:rPr>
        <w:t xml:space="preserve">is a circle between </w:t>
      </w:r>
      <w:r w:rsidRPr="00643730">
        <w:rPr>
          <w:rFonts w:ascii="Times New Roman" w:hAnsi="Times New Roman" w:cs="Times New Roman"/>
          <w:position w:val="-6"/>
          <w:sz w:val="28"/>
          <w:szCs w:val="28"/>
        </w:rPr>
        <w:object w:dxaOrig="560" w:dyaOrig="279">
          <v:shape id="_x0000_i1115" type="#_x0000_t75" style="width:28.25pt;height:13.85pt" o:ole="">
            <v:imagedata r:id="rId180" o:title=""/>
          </v:shape>
          <o:OLEObject Type="Embed" ProgID="Equation.DSMT4" ShapeID="_x0000_i1115" DrawAspect="Content" ObjectID="_1815040806" r:id="rId181"/>
        </w:object>
      </w:r>
      <w:r w:rsidRPr="00643730">
        <w:rPr>
          <w:rFonts w:ascii="Times New Roman" w:hAnsi="Times New Roman" w:cs="Times New Roman"/>
          <w:sz w:val="28"/>
          <w:szCs w:val="28"/>
        </w:rPr>
        <w:t xml:space="preserve">and </w:t>
      </w:r>
      <w:r w:rsidRPr="00643730">
        <w:rPr>
          <w:rFonts w:ascii="Times New Roman" w:hAnsi="Times New Roman" w:cs="Times New Roman"/>
          <w:position w:val="-6"/>
          <w:sz w:val="28"/>
          <w:szCs w:val="28"/>
        </w:rPr>
        <w:object w:dxaOrig="720" w:dyaOrig="279">
          <v:shape id="_x0000_i1116" type="#_x0000_t75" style="width:36pt;height:13.85pt" o:ole="">
            <v:imagedata r:id="rId182" o:title=""/>
          </v:shape>
          <o:OLEObject Type="Embed" ProgID="Equation.DSMT4" ShapeID="_x0000_i1116" DrawAspect="Content" ObjectID="_1815040807" r:id="rId183"/>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104"/>
          <w:sz w:val="28"/>
          <w:szCs w:val="28"/>
        </w:rPr>
        <w:object w:dxaOrig="1800" w:dyaOrig="2200">
          <v:shape id="_x0000_i1117" type="#_x0000_t75" style="width:90.3pt;height:110.2pt" o:ole="">
            <v:imagedata r:id="rId184" o:title=""/>
          </v:shape>
          <o:OLEObject Type="Embed" ProgID="Equation.DSMT4" ShapeID="_x0000_i1117" DrawAspect="Content" ObjectID="_1815040808" r:id="rId185"/>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16"/>
          <w:sz w:val="28"/>
          <w:szCs w:val="28"/>
        </w:rPr>
        <w:object w:dxaOrig="1780" w:dyaOrig="440">
          <v:shape id="_x0000_i1118" type="#_x0000_t75" style="width:89.15pt;height:22.15pt" o:ole="">
            <v:imagedata r:id="rId186" o:title=""/>
          </v:shape>
          <o:OLEObject Type="Embed" ProgID="Equation.DSMT4" ShapeID="_x0000_i1118" DrawAspect="Content" ObjectID="_1815040809" r:id="rId187"/>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2560" w:dyaOrig="800">
          <v:shape id="_x0000_i1119" type="#_x0000_t75" style="width:127.95pt;height:39.9pt" o:ole="">
            <v:imagedata r:id="rId188" o:title=""/>
          </v:shape>
          <o:OLEObject Type="Embed" ProgID="Equation.DSMT4" ShapeID="_x0000_i1119" DrawAspect="Content" ObjectID="_1815040810" r:id="rId189"/>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lastRenderedPageBreak/>
        <w:tab/>
      </w:r>
      <w:r w:rsidRPr="00643730">
        <w:rPr>
          <w:rFonts w:ascii="Times New Roman" w:hAnsi="Times New Roman" w:cs="Times New Roman"/>
          <w:position w:val="-32"/>
          <w:sz w:val="28"/>
          <w:szCs w:val="28"/>
        </w:rPr>
        <w:object w:dxaOrig="2760" w:dyaOrig="800">
          <v:shape id="_x0000_i1120" type="#_x0000_t75" style="width:137.9pt;height:39.9pt" o:ole="">
            <v:imagedata r:id="rId190" o:title=""/>
          </v:shape>
          <o:OLEObject Type="Embed" ProgID="Equation.DSMT4" ShapeID="_x0000_i1120" DrawAspect="Content" ObjectID="_1815040811" r:id="rId191"/>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2320" w:dyaOrig="620">
          <v:shape id="_x0000_i1121" type="#_x0000_t75" style="width:115.75pt;height:31pt" o:ole="">
            <v:imagedata r:id="rId192" o:title=""/>
          </v:shape>
          <o:OLEObject Type="Embed" ProgID="Equation.DSMT4" ShapeID="_x0000_i1121" DrawAspect="Content" ObjectID="_1815040812" r:id="rId193"/>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1920" w:dyaOrig="660">
          <v:shape id="_x0000_i1122" type="#_x0000_t75" style="width:95.8pt;height:33.25pt" o:ole="">
            <v:imagedata r:id="rId194" o:title=""/>
          </v:shape>
          <o:OLEObject Type="Embed" ProgID="Equation.DSMT4" ShapeID="_x0000_i1122" DrawAspect="Content" ObjectID="_1815040813" r:id="rId195"/>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1600" w:dyaOrig="620">
          <v:shape id="_x0000_i1123" type="#_x0000_t75" style="width:79.75pt;height:31pt" o:ole="">
            <v:imagedata r:id="rId196" o:title=""/>
          </v:shape>
          <o:OLEObject Type="Embed" ProgID="Equation.DSMT4" ShapeID="_x0000_i1123" DrawAspect="Content" ObjectID="_1815040814" r:id="rId197"/>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t>(Proved)</w:t>
      </w:r>
    </w:p>
    <w:p w:rsidR="00643730" w:rsidRPr="00643730" w:rsidRDefault="00643730" w:rsidP="005F592E">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Ex-08: Find the volume of the wedge intercepted between the cylinder </w:t>
      </w:r>
      <w:r w:rsidRPr="00643730">
        <w:rPr>
          <w:rFonts w:ascii="Times New Roman" w:hAnsi="Times New Roman" w:cs="Times New Roman"/>
          <w:position w:val="-10"/>
          <w:sz w:val="28"/>
          <w:szCs w:val="28"/>
        </w:rPr>
        <w:object w:dxaOrig="1359" w:dyaOrig="360">
          <v:shape id="_x0000_i1124" type="#_x0000_t75" style="width:68.1pt;height:18.3pt" o:ole="">
            <v:imagedata r:id="rId198" o:title=""/>
          </v:shape>
          <o:OLEObject Type="Embed" ProgID="Equation.DSMT4" ShapeID="_x0000_i1124" DrawAspect="Content" ObjectID="_1815040815" r:id="rId199"/>
        </w:object>
      </w:r>
      <w:r w:rsidRPr="00643730">
        <w:rPr>
          <w:rFonts w:ascii="Times New Roman" w:hAnsi="Times New Roman" w:cs="Times New Roman"/>
          <w:sz w:val="28"/>
          <w:szCs w:val="28"/>
        </w:rPr>
        <w:t xml:space="preserve">and planes </w:t>
      </w:r>
      <w:r w:rsidRPr="00643730">
        <w:rPr>
          <w:rFonts w:ascii="Times New Roman" w:hAnsi="Times New Roman" w:cs="Times New Roman"/>
          <w:position w:val="-10"/>
          <w:sz w:val="28"/>
          <w:szCs w:val="28"/>
        </w:rPr>
        <w:object w:dxaOrig="1240" w:dyaOrig="320">
          <v:shape id="_x0000_i1125" type="#_x0000_t75" style="width:62.05pt;height:16.05pt" o:ole="">
            <v:imagedata r:id="rId200" o:title=""/>
          </v:shape>
          <o:OLEObject Type="Embed" ProgID="Equation.DSMT4" ShapeID="_x0000_i1125" DrawAspect="Content" ObjectID="_1815040816" r:id="rId201"/>
        </w:object>
      </w:r>
      <w:r w:rsidRPr="00643730">
        <w:rPr>
          <w:rFonts w:ascii="Times New Roman" w:hAnsi="Times New Roman" w:cs="Times New Roman"/>
          <w:sz w:val="28"/>
          <w:szCs w:val="28"/>
        </w:rPr>
        <w:t>.</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Solution:</w:t>
      </w:r>
    </w:p>
    <w:p w:rsidR="00643730" w:rsidRPr="00643730" w:rsidRDefault="00643730" w:rsidP="003930A9">
      <w:pPr>
        <w:ind w:firstLine="720"/>
        <w:rPr>
          <w:rFonts w:ascii="Times New Roman" w:hAnsi="Times New Roman" w:cs="Times New Roman"/>
          <w:sz w:val="28"/>
          <w:szCs w:val="28"/>
        </w:rPr>
      </w:pPr>
      <w:r w:rsidRPr="00643730">
        <w:rPr>
          <w:rFonts w:ascii="Times New Roman" w:hAnsi="Times New Roman" w:cs="Times New Roman"/>
          <w:sz w:val="28"/>
          <w:szCs w:val="28"/>
        </w:rPr>
        <w:t>Limits of z are x to 2x</w:t>
      </w:r>
    </w:p>
    <w:p w:rsidR="00643730" w:rsidRPr="00643730" w:rsidRDefault="00643730" w:rsidP="003930A9">
      <w:pPr>
        <w:ind w:firstLine="720"/>
        <w:rPr>
          <w:rFonts w:ascii="Times New Roman" w:hAnsi="Times New Roman" w:cs="Times New Roman"/>
          <w:sz w:val="28"/>
          <w:szCs w:val="28"/>
        </w:rPr>
      </w:pPr>
      <w:r w:rsidRPr="00643730">
        <w:rPr>
          <w:rFonts w:ascii="Times New Roman" w:hAnsi="Times New Roman" w:cs="Times New Roman"/>
          <w:sz w:val="28"/>
          <w:szCs w:val="28"/>
        </w:rPr>
        <w:t xml:space="preserve">Limits of y are </w:t>
      </w:r>
      <w:r w:rsidRPr="00643730">
        <w:rPr>
          <w:rFonts w:ascii="Times New Roman" w:hAnsi="Times New Roman" w:cs="Times New Roman"/>
          <w:position w:val="-8"/>
          <w:sz w:val="28"/>
          <w:szCs w:val="28"/>
        </w:rPr>
        <w:object w:dxaOrig="1180" w:dyaOrig="400">
          <v:shape id="_x0000_i1126" type="#_x0000_t75" style="width:59.25pt;height:19.95pt" o:ole="">
            <v:imagedata r:id="rId202" o:title=""/>
          </v:shape>
          <o:OLEObject Type="Embed" ProgID="Equation.DSMT4" ShapeID="_x0000_i1126" DrawAspect="Content" ObjectID="_1815040817" r:id="rId203"/>
        </w:object>
      </w:r>
      <w:r w:rsidRPr="00643730">
        <w:rPr>
          <w:rFonts w:ascii="Times New Roman" w:hAnsi="Times New Roman" w:cs="Times New Roman"/>
          <w:sz w:val="28"/>
          <w:szCs w:val="28"/>
        </w:rPr>
        <w:t xml:space="preserve">to </w:t>
      </w:r>
      <w:r w:rsidRPr="00643730">
        <w:rPr>
          <w:rFonts w:ascii="Times New Roman" w:hAnsi="Times New Roman" w:cs="Times New Roman"/>
          <w:position w:val="-8"/>
          <w:sz w:val="28"/>
          <w:szCs w:val="28"/>
        </w:rPr>
        <w:object w:dxaOrig="1040" w:dyaOrig="400">
          <v:shape id="_x0000_i1127" type="#_x0000_t75" style="width:52.05pt;height:19.95pt" o:ole="">
            <v:imagedata r:id="rId204" o:title=""/>
          </v:shape>
          <o:OLEObject Type="Embed" ProgID="Equation.DSMT4" ShapeID="_x0000_i1127" DrawAspect="Content" ObjectID="_1815040818" r:id="rId205"/>
        </w:object>
      </w:r>
    </w:p>
    <w:p w:rsidR="00643730" w:rsidRPr="00643730" w:rsidRDefault="00643730" w:rsidP="003930A9">
      <w:pPr>
        <w:ind w:firstLine="720"/>
        <w:rPr>
          <w:rFonts w:ascii="Times New Roman" w:hAnsi="Times New Roman" w:cs="Times New Roman"/>
          <w:sz w:val="28"/>
          <w:szCs w:val="28"/>
        </w:rPr>
      </w:pPr>
      <w:r w:rsidRPr="00643730">
        <w:rPr>
          <w:rFonts w:ascii="Times New Roman" w:hAnsi="Times New Roman" w:cs="Times New Roman"/>
          <w:sz w:val="28"/>
          <w:szCs w:val="28"/>
        </w:rPr>
        <w:t>Limits of x are 0 to 2a</w:t>
      </w:r>
    </w:p>
    <w:p w:rsidR="00643730" w:rsidRPr="00643730" w:rsidRDefault="00643730" w:rsidP="003930A9">
      <w:pPr>
        <w:ind w:firstLine="720"/>
        <w:rPr>
          <w:rFonts w:ascii="Times New Roman" w:hAnsi="Times New Roman" w:cs="Times New Roman"/>
          <w:sz w:val="28"/>
          <w:szCs w:val="28"/>
        </w:rPr>
      </w:pPr>
      <w:r w:rsidRPr="00643730">
        <w:rPr>
          <w:rFonts w:ascii="Times New Roman" w:hAnsi="Times New Roman" w:cs="Times New Roman"/>
          <w:position w:val="-4"/>
          <w:sz w:val="28"/>
          <w:szCs w:val="28"/>
        </w:rPr>
        <w:object w:dxaOrig="220" w:dyaOrig="200">
          <v:shape id="_x0000_i1128" type="#_x0000_t75" style="width:11.1pt;height:9.95pt" o:ole="">
            <v:imagedata r:id="rId206" o:title=""/>
          </v:shape>
          <o:OLEObject Type="Embed" ProgID="Equation.DSMT4" ShapeID="_x0000_i1128" DrawAspect="Content" ObjectID="_1815040819" r:id="rId207"/>
        </w:object>
      </w:r>
      <w:r w:rsidRPr="00643730">
        <w:rPr>
          <w:rFonts w:ascii="Times New Roman" w:hAnsi="Times New Roman" w:cs="Times New Roman"/>
          <w:sz w:val="28"/>
          <w:szCs w:val="28"/>
        </w:rPr>
        <w:t xml:space="preserve"> Volume = </w:t>
      </w:r>
      <w:r w:rsidRPr="00643730">
        <w:rPr>
          <w:rFonts w:ascii="Times New Roman" w:hAnsi="Times New Roman" w:cs="Times New Roman"/>
          <w:position w:val="-16"/>
          <w:sz w:val="28"/>
          <w:szCs w:val="28"/>
        </w:rPr>
        <w:object w:dxaOrig="1180" w:dyaOrig="440">
          <v:shape id="_x0000_i1129" type="#_x0000_t75" style="width:59.25pt;height:22.15pt" o:ole="">
            <v:imagedata r:id="rId208" o:title=""/>
          </v:shape>
          <o:OLEObject Type="Embed" ProgID="Equation.DSMT4" ShapeID="_x0000_i1129" DrawAspect="Content" ObjectID="_1815040820" r:id="rId209"/>
        </w:object>
      </w:r>
    </w:p>
    <w:p w:rsidR="00643730" w:rsidRPr="00643730" w:rsidRDefault="00643730" w:rsidP="003930A9">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18"/>
          <w:sz w:val="28"/>
          <w:szCs w:val="28"/>
        </w:rPr>
        <w:object w:dxaOrig="1860" w:dyaOrig="520">
          <v:shape id="_x0000_i1130" type="#_x0000_t75" style="width:93.05pt;height:26.05pt" o:ole="">
            <v:imagedata r:id="rId210" o:title=""/>
          </v:shape>
          <o:OLEObject Type="Embed" ProgID="Equation.DSMT4" ShapeID="_x0000_i1130" DrawAspect="Content" ObjectID="_1815040821" r:id="rId211"/>
        </w:object>
      </w:r>
      <w:r w:rsidRPr="00643730">
        <w:rPr>
          <w:rFonts w:ascii="Times New Roman" w:hAnsi="Times New Roman" w:cs="Times New Roman"/>
          <w:sz w:val="28"/>
          <w:szCs w:val="28"/>
        </w:rPr>
        <w:t xml:space="preserve">     where </w:t>
      </w:r>
      <w:r w:rsidRPr="00643730">
        <w:rPr>
          <w:rFonts w:ascii="Times New Roman" w:hAnsi="Times New Roman" w:cs="Times New Roman"/>
          <w:position w:val="-8"/>
          <w:sz w:val="28"/>
          <w:szCs w:val="28"/>
        </w:rPr>
        <w:object w:dxaOrig="1420" w:dyaOrig="400">
          <v:shape id="_x0000_i1131" type="#_x0000_t75" style="width:70.9pt;height:19.95pt" o:ole="">
            <v:imagedata r:id="rId212" o:title=""/>
          </v:shape>
          <o:OLEObject Type="Embed" ProgID="Equation.DSMT4" ShapeID="_x0000_i1131" DrawAspect="Content" ObjectID="_1815040822" r:id="rId213"/>
        </w:object>
      </w:r>
    </w:p>
    <w:p w:rsidR="00643730" w:rsidRPr="00643730" w:rsidRDefault="00643730" w:rsidP="003930A9">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18"/>
          <w:sz w:val="28"/>
          <w:szCs w:val="28"/>
        </w:rPr>
        <w:object w:dxaOrig="1800" w:dyaOrig="520">
          <v:shape id="_x0000_i1132" type="#_x0000_t75" style="width:90.3pt;height:26.05pt" o:ole="">
            <v:imagedata r:id="rId214" o:title=""/>
          </v:shape>
          <o:OLEObject Type="Embed" ProgID="Equation.DSMT4" ShapeID="_x0000_i1132" DrawAspect="Content" ObjectID="_1815040823" r:id="rId215"/>
        </w:object>
      </w:r>
    </w:p>
    <w:p w:rsidR="00643730" w:rsidRPr="00643730" w:rsidRDefault="00643730" w:rsidP="003930A9">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18"/>
          <w:sz w:val="28"/>
          <w:szCs w:val="28"/>
        </w:rPr>
        <w:object w:dxaOrig="1440" w:dyaOrig="520">
          <v:shape id="_x0000_i1133" type="#_x0000_t75" style="width:1in;height:26.05pt" o:ole="">
            <v:imagedata r:id="rId216" o:title=""/>
          </v:shape>
          <o:OLEObject Type="Embed" ProgID="Equation.DSMT4" ShapeID="_x0000_i1133" DrawAspect="Content" ObjectID="_1815040824" r:id="rId217"/>
        </w:object>
      </w:r>
    </w:p>
    <w:p w:rsidR="00643730" w:rsidRPr="00643730" w:rsidRDefault="00643730" w:rsidP="003930A9">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20"/>
          <w:sz w:val="28"/>
          <w:szCs w:val="28"/>
        </w:rPr>
        <w:object w:dxaOrig="1380" w:dyaOrig="580">
          <v:shape id="_x0000_i1134" type="#_x0000_t75" style="width:69.25pt;height:28.8pt" o:ole="">
            <v:imagedata r:id="rId218" o:title=""/>
          </v:shape>
          <o:OLEObject Type="Embed" ProgID="Equation.DSMT4" ShapeID="_x0000_i1134" DrawAspect="Content" ObjectID="_1815040825" r:id="rId219"/>
        </w:object>
      </w:r>
    </w:p>
    <w:p w:rsidR="00643730" w:rsidRPr="00643730" w:rsidRDefault="00643730" w:rsidP="003930A9">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18"/>
          <w:sz w:val="28"/>
          <w:szCs w:val="28"/>
        </w:rPr>
        <w:object w:dxaOrig="1160" w:dyaOrig="520">
          <v:shape id="_x0000_i1135" type="#_x0000_t75" style="width:58.15pt;height:26.05pt" o:ole="">
            <v:imagedata r:id="rId220" o:title=""/>
          </v:shape>
          <o:OLEObject Type="Embed" ProgID="Equation.DSMT4" ShapeID="_x0000_i1135" DrawAspect="Content" ObjectID="_1815040826" r:id="rId221"/>
        </w:object>
      </w:r>
    </w:p>
    <w:p w:rsidR="00643730" w:rsidRPr="00643730" w:rsidRDefault="00643730" w:rsidP="003930A9">
      <w:pPr>
        <w:ind w:left="720" w:firstLine="720"/>
        <w:rPr>
          <w:rFonts w:ascii="Times New Roman" w:hAnsi="Times New Roman" w:cs="Times New Roman"/>
          <w:sz w:val="28"/>
          <w:szCs w:val="28"/>
        </w:rPr>
      </w:pPr>
      <w:r w:rsidRPr="00643730">
        <w:rPr>
          <w:rFonts w:ascii="Times New Roman" w:hAnsi="Times New Roman" w:cs="Times New Roman"/>
          <w:sz w:val="28"/>
          <w:szCs w:val="28"/>
        </w:rPr>
        <w:lastRenderedPageBreak/>
        <w:t xml:space="preserve">    </w:t>
      </w:r>
      <w:r w:rsidRPr="00643730">
        <w:rPr>
          <w:rFonts w:ascii="Times New Roman" w:hAnsi="Times New Roman" w:cs="Times New Roman"/>
          <w:position w:val="-18"/>
          <w:sz w:val="28"/>
          <w:szCs w:val="28"/>
        </w:rPr>
        <w:object w:dxaOrig="2020" w:dyaOrig="520">
          <v:shape id="_x0000_i1136" type="#_x0000_t75" style="width:100.8pt;height:26.05pt" o:ole="">
            <v:imagedata r:id="rId222" o:title=""/>
          </v:shape>
          <o:OLEObject Type="Embed" ProgID="Equation.DSMT4" ShapeID="_x0000_i1136" DrawAspect="Content" ObjectID="_1815040827" r:id="rId223"/>
        </w:object>
      </w:r>
    </w:p>
    <w:p w:rsidR="00643730" w:rsidRPr="00643730" w:rsidRDefault="00643730" w:rsidP="003930A9">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18"/>
          <w:sz w:val="28"/>
          <w:szCs w:val="28"/>
        </w:rPr>
        <w:object w:dxaOrig="3500" w:dyaOrig="520">
          <v:shape id="_x0000_i1137" type="#_x0000_t75" style="width:175pt;height:26.05pt" o:ole="">
            <v:imagedata r:id="rId224" o:title=""/>
          </v:shape>
          <o:OLEObject Type="Embed" ProgID="Equation.DSMT4" ShapeID="_x0000_i1137" DrawAspect="Content" ObjectID="_1815040828" r:id="rId225"/>
        </w:object>
      </w:r>
    </w:p>
    <w:p w:rsidR="00643730" w:rsidRPr="00643730" w:rsidRDefault="00643730" w:rsidP="003930A9">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18"/>
          <w:sz w:val="28"/>
          <w:szCs w:val="28"/>
        </w:rPr>
        <w:object w:dxaOrig="2640" w:dyaOrig="520">
          <v:shape id="_x0000_i1138" type="#_x0000_t75" style="width:131.8pt;height:26.05pt" o:ole="">
            <v:imagedata r:id="rId226" o:title=""/>
          </v:shape>
          <o:OLEObject Type="Embed" ProgID="Equation.DSMT4" ShapeID="_x0000_i1138" DrawAspect="Content" ObjectID="_1815040829" r:id="rId227"/>
        </w:object>
      </w:r>
    </w:p>
    <w:p w:rsidR="00643730" w:rsidRPr="00643730" w:rsidRDefault="00643730" w:rsidP="003930A9">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18"/>
          <w:sz w:val="28"/>
          <w:szCs w:val="28"/>
        </w:rPr>
        <w:object w:dxaOrig="3320" w:dyaOrig="520">
          <v:shape id="_x0000_i1139" type="#_x0000_t75" style="width:166.15pt;height:26.05pt" o:ole="">
            <v:imagedata r:id="rId228" o:title=""/>
          </v:shape>
          <o:OLEObject Type="Embed" ProgID="Equation.DSMT4" ShapeID="_x0000_i1139" DrawAspect="Content" ObjectID="_1815040830" r:id="rId229"/>
        </w:object>
      </w:r>
    </w:p>
    <w:p w:rsidR="00643730" w:rsidRPr="00643730" w:rsidRDefault="00643730" w:rsidP="003930A9">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30"/>
          <w:sz w:val="28"/>
          <w:szCs w:val="28"/>
        </w:rPr>
        <w:object w:dxaOrig="2120" w:dyaOrig="760">
          <v:shape id="_x0000_i1140" type="#_x0000_t75" style="width:105.8pt;height:38.2pt" o:ole="">
            <v:imagedata r:id="rId230" o:title=""/>
          </v:shape>
          <o:OLEObject Type="Embed" ProgID="Equation.DSMT4" ShapeID="_x0000_i1140" DrawAspect="Content" ObjectID="_1815040831" r:id="rId231"/>
        </w:object>
      </w:r>
    </w:p>
    <w:p w:rsidR="00643730" w:rsidRPr="00643730" w:rsidRDefault="00643730" w:rsidP="003930A9">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10"/>
          <w:sz w:val="28"/>
          <w:szCs w:val="28"/>
        </w:rPr>
        <w:object w:dxaOrig="1080" w:dyaOrig="360">
          <v:shape id="_x0000_i1141" type="#_x0000_t75" style="width:54.3pt;height:18.3pt" o:ole="">
            <v:imagedata r:id="rId232" o:title=""/>
          </v:shape>
          <o:OLEObject Type="Embed" ProgID="Equation.DSMT4" ShapeID="_x0000_i1141" DrawAspect="Content" ObjectID="_1815040832" r:id="rId233"/>
        </w:object>
      </w:r>
    </w:p>
    <w:p w:rsidR="00643730" w:rsidRPr="00643730" w:rsidRDefault="00643730" w:rsidP="003930A9">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6"/>
          <w:sz w:val="28"/>
          <w:szCs w:val="28"/>
        </w:rPr>
        <w:object w:dxaOrig="560" w:dyaOrig="320">
          <v:shape id="_x0000_i1142" type="#_x0000_t75" style="width:28.25pt;height:16.05pt" o:ole="">
            <v:imagedata r:id="rId234" o:title=""/>
          </v:shape>
          <o:OLEObject Type="Embed" ProgID="Equation.DSMT4" ShapeID="_x0000_i1142" DrawAspect="Content" ObjectID="_1815040833" r:id="rId235"/>
        </w:object>
      </w:r>
    </w:p>
    <w:p w:rsidR="00643730" w:rsidRPr="00643730" w:rsidRDefault="00643730" w:rsidP="003930A9">
      <w:pPr>
        <w:ind w:left="720" w:firstLine="720"/>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sz w:val="28"/>
          <w:szCs w:val="28"/>
        </w:rPr>
        <w:tab/>
        <w:t>(Ans.)</w:t>
      </w:r>
    </w:p>
    <w:p w:rsidR="00643730" w:rsidRPr="00643730" w:rsidRDefault="00643730" w:rsidP="001409E0">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Ex-13: Find the volume of the ellipse </w:t>
      </w:r>
      <w:r w:rsidRPr="00643730">
        <w:rPr>
          <w:rFonts w:ascii="Times New Roman" w:hAnsi="Times New Roman" w:cs="Times New Roman"/>
          <w:position w:val="-24"/>
          <w:sz w:val="28"/>
          <w:szCs w:val="28"/>
        </w:rPr>
        <w:object w:dxaOrig="1620" w:dyaOrig="660">
          <v:shape id="_x0000_i1143" type="#_x0000_t75" style="width:80.85pt;height:33.25pt" o:ole="">
            <v:imagedata r:id="rId236" o:title=""/>
          </v:shape>
          <o:OLEObject Type="Embed" ProgID="Equation.DSMT4" ShapeID="_x0000_i1143" DrawAspect="Content" ObjectID="_1815040834" r:id="rId237"/>
        </w:object>
      </w:r>
      <w:r w:rsidRPr="00643730">
        <w:rPr>
          <w:rFonts w:ascii="Times New Roman" w:hAnsi="Times New Roman" w:cs="Times New Roman"/>
          <w:sz w:val="28"/>
          <w:szCs w:val="28"/>
        </w:rPr>
        <w:t>.</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Solution:</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t>Let us find out the volume in the first positive quadrant</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16"/>
          <w:sz w:val="28"/>
          <w:szCs w:val="28"/>
        </w:rPr>
        <w:object w:dxaOrig="1719" w:dyaOrig="440">
          <v:shape id="_x0000_i1144" type="#_x0000_t75" style="width:85.85pt;height:22.15pt" o:ole="">
            <v:imagedata r:id="rId238" o:title=""/>
          </v:shape>
          <o:OLEObject Type="Embed" ProgID="Equation.DSMT4" ShapeID="_x0000_i1144" DrawAspect="Content" ObjectID="_1815040835" r:id="rId239"/>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1500" w:dyaOrig="660">
          <v:shape id="_x0000_i1145" type="#_x0000_t75" style="width:74.75pt;height:33.25pt" o:ole="">
            <v:imagedata r:id="rId240" o:title=""/>
          </v:shape>
          <o:OLEObject Type="Embed" ProgID="Equation.DSMT4" ShapeID="_x0000_i1145" DrawAspect="Content" ObjectID="_1815040836" r:id="rId241"/>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700" w:dyaOrig="660">
          <v:shape id="_x0000_i1146" type="#_x0000_t75" style="width:34.9pt;height:33.25pt" o:ole="">
            <v:imagedata r:id="rId242" o:title=""/>
          </v:shape>
          <o:OLEObject Type="Embed" ProgID="Equation.DSMT4" ShapeID="_x0000_i1146" DrawAspect="Content" ObjectID="_1815040837" r:id="rId243"/>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8"/>
          <w:sz w:val="28"/>
          <w:szCs w:val="28"/>
        </w:rPr>
        <w:object w:dxaOrig="1060" w:dyaOrig="360">
          <v:shape id="_x0000_i1147" type="#_x0000_t75" style="width:53.15pt;height:18.3pt" o:ole="">
            <v:imagedata r:id="rId244" o:title=""/>
          </v:shape>
          <o:OLEObject Type="Embed" ProgID="Equation.DSMT4" ShapeID="_x0000_i1147" DrawAspect="Content" ObjectID="_1815040838" r:id="rId245"/>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1620" w:dyaOrig="660">
          <v:shape id="_x0000_i1148" type="#_x0000_t75" style="width:80.85pt;height:33.25pt" o:ole="">
            <v:imagedata r:id="rId246" o:title=""/>
          </v:shape>
          <o:OLEObject Type="Embed" ProgID="Equation.DSMT4" ShapeID="_x0000_i1148" DrawAspect="Content" ObjectID="_1815040839" r:id="rId247"/>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Similarly,</w:t>
      </w:r>
    </w:p>
    <w:p w:rsidR="00643730" w:rsidRPr="00643730" w:rsidRDefault="00643730" w:rsidP="00086926">
      <w:pPr>
        <w:ind w:firstLine="720"/>
        <w:rPr>
          <w:rFonts w:ascii="Times New Roman" w:hAnsi="Times New Roman" w:cs="Times New Roman"/>
          <w:sz w:val="28"/>
          <w:szCs w:val="28"/>
        </w:rPr>
      </w:pPr>
      <w:r w:rsidRPr="00643730">
        <w:rPr>
          <w:rFonts w:ascii="Times New Roman" w:hAnsi="Times New Roman" w:cs="Times New Roman"/>
          <w:position w:val="-24"/>
          <w:sz w:val="28"/>
          <w:szCs w:val="28"/>
        </w:rPr>
        <w:object w:dxaOrig="1579" w:dyaOrig="660">
          <v:shape id="_x0000_i1149" type="#_x0000_t75" style="width:79.2pt;height:33.25pt" o:ole="">
            <v:imagedata r:id="rId248" o:title=""/>
          </v:shape>
          <o:OLEObject Type="Embed" ProgID="Equation.DSMT4" ShapeID="_x0000_i1149" DrawAspect="Content" ObjectID="_1815040840" r:id="rId249"/>
        </w:object>
      </w:r>
    </w:p>
    <w:p w:rsidR="00643730" w:rsidRPr="00643730" w:rsidRDefault="00643730" w:rsidP="00086926">
      <w:pPr>
        <w:ind w:firstLine="720"/>
        <w:rPr>
          <w:rFonts w:ascii="Times New Roman" w:hAnsi="Times New Roman" w:cs="Times New Roman"/>
          <w:sz w:val="28"/>
          <w:szCs w:val="28"/>
        </w:rPr>
      </w:pPr>
      <w:r w:rsidRPr="00643730">
        <w:rPr>
          <w:rFonts w:ascii="Times New Roman" w:hAnsi="Times New Roman" w:cs="Times New Roman"/>
          <w:position w:val="-24"/>
          <w:sz w:val="28"/>
          <w:szCs w:val="28"/>
        </w:rPr>
        <w:object w:dxaOrig="1640" w:dyaOrig="660">
          <v:shape id="_x0000_i1150" type="#_x0000_t75" style="width:81.95pt;height:33.25pt" o:ole="">
            <v:imagedata r:id="rId250" o:title=""/>
          </v:shape>
          <o:OLEObject Type="Embed" ProgID="Equation.DSMT4" ShapeID="_x0000_i1150" DrawAspect="Content" ObjectID="_1815040841" r:id="rId251"/>
        </w:object>
      </w:r>
      <w:r w:rsidRPr="00643730">
        <w:rPr>
          <w:rFonts w:ascii="Times New Roman" w:hAnsi="Times New Roman" w:cs="Times New Roman"/>
          <w:position w:val="-4"/>
          <w:sz w:val="28"/>
          <w:szCs w:val="28"/>
        </w:rPr>
        <w:object w:dxaOrig="180" w:dyaOrig="279">
          <v:shape id="_x0000_i1151" type="#_x0000_t75" style="width:8.85pt;height:13.85pt" o:ole="">
            <v:imagedata r:id="rId9" o:title=""/>
          </v:shape>
          <o:OLEObject Type="Embed" ProgID="Equation.DSMT4" ShapeID="_x0000_i1151" DrawAspect="Content" ObjectID="_1815040842" r:id="rId252"/>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4060" w:dyaOrig="660">
          <v:shape id="_x0000_i1152" type="#_x0000_t75" style="width:203.25pt;height:33.25pt" o:ole="">
            <v:imagedata r:id="rId253" o:title=""/>
          </v:shape>
          <o:OLEObject Type="Embed" ProgID="Equation.DSMT4" ShapeID="_x0000_i1152" DrawAspect="Content" ObjectID="_1815040843" r:id="rId254"/>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54"/>
          <w:sz w:val="28"/>
          <w:szCs w:val="28"/>
        </w:rPr>
        <w:object w:dxaOrig="1660" w:dyaOrig="980">
          <v:shape id="_x0000_i1153" type="#_x0000_t75" style="width:83.1pt;height:48.75pt" o:ole="">
            <v:imagedata r:id="rId255" o:title=""/>
          </v:shape>
          <o:OLEObject Type="Embed" ProgID="Equation.DSMT4" ShapeID="_x0000_i1153" DrawAspect="Content" ObjectID="_1815040844" r:id="rId256"/>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840" w:dyaOrig="620">
          <v:shape id="_x0000_i1154" type="#_x0000_t75" style="width:42.1pt;height:31pt" o:ole="">
            <v:imagedata r:id="rId257" o:title=""/>
          </v:shape>
          <o:OLEObject Type="Embed" ProgID="Equation.DSMT4" ShapeID="_x0000_i1154" DrawAspect="Content" ObjectID="_1815040845" r:id="rId258"/>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Total Volume </w:t>
      </w:r>
      <w:r w:rsidRPr="00643730">
        <w:rPr>
          <w:rFonts w:ascii="Times New Roman" w:hAnsi="Times New Roman" w:cs="Times New Roman"/>
          <w:position w:val="-24"/>
          <w:sz w:val="28"/>
          <w:szCs w:val="28"/>
        </w:rPr>
        <w:object w:dxaOrig="2060" w:dyaOrig="620">
          <v:shape id="_x0000_i1155" type="#_x0000_t75" style="width:103pt;height:31pt" o:ole="">
            <v:imagedata r:id="rId259" o:title=""/>
          </v:shape>
          <o:OLEObject Type="Embed" ProgID="Equation.DSMT4" ShapeID="_x0000_i1155" DrawAspect="Content" ObjectID="_1815040846" r:id="rId260"/>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t>(Ans.)</w:t>
      </w:r>
    </w:p>
    <w:p w:rsidR="00643730" w:rsidRPr="00643730" w:rsidRDefault="00643730" w:rsidP="005F592E">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Ex-14: Find the volume bounded by </w:t>
      </w:r>
      <w:r w:rsidRPr="00643730">
        <w:rPr>
          <w:rFonts w:ascii="Times New Roman" w:hAnsi="Times New Roman" w:cs="Times New Roman"/>
          <w:position w:val="-10"/>
          <w:sz w:val="28"/>
          <w:szCs w:val="28"/>
        </w:rPr>
        <w:object w:dxaOrig="2880" w:dyaOrig="360">
          <v:shape id="_x0000_i1156" type="#_x0000_t75" style="width:2in;height:18.3pt" o:ole="">
            <v:imagedata r:id="rId261" o:title=""/>
          </v:shape>
          <o:OLEObject Type="Embed" ProgID="Equation.DSMT4" ShapeID="_x0000_i1156" DrawAspect="Content" ObjectID="_1815040847" r:id="rId262"/>
        </w:object>
      </w:r>
      <w:r w:rsidRPr="00643730">
        <w:rPr>
          <w:rFonts w:ascii="Times New Roman" w:hAnsi="Times New Roman" w:cs="Times New Roman"/>
          <w:sz w:val="28"/>
          <w:szCs w:val="28"/>
        </w:rPr>
        <w:t>.</w:t>
      </w:r>
    </w:p>
    <w:p w:rsidR="00643730" w:rsidRPr="00643730" w:rsidRDefault="00643730" w:rsidP="005F592E">
      <w:pPr>
        <w:rPr>
          <w:rFonts w:ascii="Times New Roman" w:hAnsi="Times New Roman" w:cs="Times New Roman"/>
          <w:sz w:val="28"/>
          <w:szCs w:val="28"/>
        </w:rPr>
      </w:pPr>
      <w:proofErr w:type="gramStart"/>
      <w:r w:rsidRPr="00643730">
        <w:rPr>
          <w:rFonts w:ascii="Times New Roman" w:hAnsi="Times New Roman" w:cs="Times New Roman"/>
          <w:sz w:val="28"/>
          <w:szCs w:val="28"/>
        </w:rPr>
        <w:t>Solution :</w:t>
      </w:r>
      <w:proofErr w:type="gramEnd"/>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t xml:space="preserve">Given, </w:t>
      </w:r>
      <w:r w:rsidRPr="00643730">
        <w:rPr>
          <w:rFonts w:ascii="Times New Roman" w:hAnsi="Times New Roman" w:cs="Times New Roman"/>
          <w:position w:val="-10"/>
          <w:sz w:val="28"/>
          <w:szCs w:val="28"/>
        </w:rPr>
        <w:object w:dxaOrig="2880" w:dyaOrig="360">
          <v:shape id="_x0000_i1157" type="#_x0000_t75" style="width:2in;height:18.3pt" o:ole="">
            <v:imagedata r:id="rId263" o:title=""/>
          </v:shape>
          <o:OLEObject Type="Embed" ProgID="Equation.DSMT4" ShapeID="_x0000_i1157" DrawAspect="Content" ObjectID="_1815040848" r:id="rId264"/>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Limits of z are from 0 to </w:t>
      </w:r>
      <w:r w:rsidRPr="00643730">
        <w:rPr>
          <w:rFonts w:ascii="Times New Roman" w:hAnsi="Times New Roman" w:cs="Times New Roman"/>
          <w:position w:val="-6"/>
          <w:sz w:val="28"/>
          <w:szCs w:val="28"/>
        </w:rPr>
        <w:object w:dxaOrig="279" w:dyaOrig="320">
          <v:shape id="_x0000_i1158" type="#_x0000_t75" style="width:13.85pt;height:16.05pt" o:ole="">
            <v:imagedata r:id="rId265" o:title=""/>
          </v:shape>
          <o:OLEObject Type="Embed" ProgID="Equation.DSMT4" ShapeID="_x0000_i1158" DrawAspect="Content" ObjectID="_1815040849" r:id="rId266"/>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Limits of y are from 0 to </w:t>
      </w:r>
      <w:r w:rsidRPr="00643730">
        <w:rPr>
          <w:rFonts w:ascii="Times New Roman" w:hAnsi="Times New Roman" w:cs="Times New Roman"/>
          <w:position w:val="-8"/>
          <w:sz w:val="28"/>
          <w:szCs w:val="28"/>
        </w:rPr>
        <w:object w:dxaOrig="760" w:dyaOrig="400">
          <v:shape id="_x0000_i1159" type="#_x0000_t75" style="width:38.2pt;height:19.95pt" o:ole="">
            <v:imagedata r:id="rId267" o:title=""/>
          </v:shape>
          <o:OLEObject Type="Embed" ProgID="Equation.DSMT4" ShapeID="_x0000_i1159" DrawAspect="Content" ObjectID="_1815040850" r:id="rId268"/>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Limits of x are from 0 to 1</w:t>
      </w:r>
    </w:p>
    <w:p w:rsidR="00643730" w:rsidRPr="00643730" w:rsidRDefault="00643730" w:rsidP="005F592E">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In </w:t>
      </w:r>
      <w:r w:rsidRPr="00643730">
        <w:rPr>
          <w:rFonts w:ascii="Times New Roman" w:hAnsi="Times New Roman" w:cs="Times New Roman"/>
          <w:position w:val="-10"/>
          <w:sz w:val="28"/>
          <w:szCs w:val="28"/>
        </w:rPr>
        <w:object w:dxaOrig="1060" w:dyaOrig="360">
          <v:shape id="_x0000_i1160" type="#_x0000_t75" style="width:53.15pt;height:18.3pt" o:ole="">
            <v:imagedata r:id="rId269" o:title=""/>
          </v:shape>
          <o:OLEObject Type="Embed" ProgID="Equation.DSMT4" ShapeID="_x0000_i1160" DrawAspect="Content" ObjectID="_1815040851" r:id="rId270"/>
        </w:object>
      </w:r>
      <w:r w:rsidRPr="00643730">
        <w:rPr>
          <w:rFonts w:ascii="Times New Roman" w:hAnsi="Times New Roman" w:cs="Times New Roman"/>
          <w:sz w:val="28"/>
          <w:szCs w:val="28"/>
        </w:rPr>
        <w:t>, put y = 0</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6"/>
          <w:sz w:val="28"/>
          <w:szCs w:val="28"/>
        </w:rPr>
        <w:object w:dxaOrig="279" w:dyaOrig="320">
          <v:shape id="_x0000_i1161" type="#_x0000_t75" style="width:13.85pt;height:16.05pt" o:ole="">
            <v:imagedata r:id="rId271" o:title=""/>
          </v:shape>
          <o:OLEObject Type="Embed" ProgID="Equation.DSMT4" ShapeID="_x0000_i1161" DrawAspect="Content" ObjectID="_1815040852" r:id="rId272"/>
        </w:object>
      </w:r>
      <w:r w:rsidRPr="00643730">
        <w:rPr>
          <w:rFonts w:ascii="Times New Roman" w:hAnsi="Times New Roman" w:cs="Times New Roman"/>
          <w:sz w:val="28"/>
          <w:szCs w:val="28"/>
        </w:rPr>
        <w:t>= 0</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6"/>
          <w:sz w:val="28"/>
          <w:szCs w:val="28"/>
        </w:rPr>
        <w:object w:dxaOrig="960" w:dyaOrig="279">
          <v:shape id="_x0000_i1162" type="#_x0000_t75" style="width:48.2pt;height:13.85pt" o:ole="">
            <v:imagedata r:id="rId273" o:title=""/>
          </v:shape>
          <o:OLEObject Type="Embed" ProgID="Equation.DSMT4" ShapeID="_x0000_i1162" DrawAspect="Content" ObjectID="_1815040853" r:id="rId274"/>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lastRenderedPageBreak/>
        <w:t>We want volume in the first octant so we take limits of x from 0 to 1.</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18"/>
          <w:sz w:val="28"/>
          <w:szCs w:val="28"/>
        </w:rPr>
        <w:object w:dxaOrig="2340" w:dyaOrig="580">
          <v:shape id="_x0000_i1163" type="#_x0000_t75" style="width:116.85pt;height:28.8pt" o:ole="">
            <v:imagedata r:id="rId275" o:title=""/>
          </v:shape>
          <o:OLEObject Type="Embed" ProgID="Equation.DSMT4" ShapeID="_x0000_i1163" DrawAspect="Content" ObjectID="_1815040854" r:id="rId276"/>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18"/>
          <w:sz w:val="28"/>
          <w:szCs w:val="28"/>
        </w:rPr>
        <w:object w:dxaOrig="1680" w:dyaOrig="580">
          <v:shape id="_x0000_i1164" type="#_x0000_t75" style="width:84.2pt;height:28.8pt" o:ole="">
            <v:imagedata r:id="rId277" o:title=""/>
          </v:shape>
          <o:OLEObject Type="Embed" ProgID="Equation.DSMT4" ShapeID="_x0000_i1164" DrawAspect="Content" ObjectID="_1815040855" r:id="rId278"/>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18"/>
          <w:sz w:val="28"/>
          <w:szCs w:val="28"/>
        </w:rPr>
        <w:object w:dxaOrig="1600" w:dyaOrig="520">
          <v:shape id="_x0000_i1165" type="#_x0000_t75" style="width:79.75pt;height:26.05pt" o:ole="">
            <v:imagedata r:id="rId279" o:title=""/>
          </v:shape>
          <o:OLEObject Type="Embed" ProgID="Equation.DSMT4" ShapeID="_x0000_i1165" DrawAspect="Content" ObjectID="_1815040856" r:id="rId280"/>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Put,</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position w:val="-26"/>
          <w:sz w:val="28"/>
          <w:szCs w:val="28"/>
        </w:rPr>
        <w:object w:dxaOrig="1300" w:dyaOrig="639">
          <v:shape id="_x0000_i1166" type="#_x0000_t75" style="width:64.8pt;height:32.1pt" o:ole="">
            <v:imagedata r:id="rId281" o:title=""/>
          </v:shape>
          <o:OLEObject Type="Embed" ProgID="Equation.DSMT4" ShapeID="_x0000_i1166" DrawAspect="Content" ObjectID="_1815040857" r:id="rId282"/>
        </w:object>
      </w:r>
      <w:r w:rsidRPr="00643730">
        <w:rPr>
          <w:rFonts w:ascii="Times New Roman" w:hAnsi="Times New Roman" w:cs="Times New Roman"/>
          <w:sz w:val="28"/>
          <w:szCs w:val="28"/>
        </w:rPr>
        <w:tab/>
        <w:t xml:space="preserve">  ,</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when, x= 1 then </w:t>
      </w:r>
      <w:r w:rsidRPr="00643730">
        <w:rPr>
          <w:rFonts w:ascii="Times New Roman" w:hAnsi="Times New Roman" w:cs="Times New Roman"/>
          <w:position w:val="-24"/>
          <w:sz w:val="28"/>
          <w:szCs w:val="28"/>
        </w:rPr>
        <w:object w:dxaOrig="639" w:dyaOrig="620">
          <v:shape id="_x0000_i1167" type="#_x0000_t75" style="width:32.1pt;height:31pt" o:ole="">
            <v:imagedata r:id="rId283" o:title=""/>
          </v:shape>
          <o:OLEObject Type="Embed" ProgID="Equation.DSMT4" ShapeID="_x0000_i1167" DrawAspect="Content" ObjectID="_1815040858" r:id="rId284"/>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t xml:space="preserve">x = 0 then </w:t>
      </w:r>
      <w:r w:rsidRPr="00643730">
        <w:rPr>
          <w:rFonts w:ascii="Times New Roman" w:hAnsi="Times New Roman" w:cs="Times New Roman"/>
          <w:position w:val="-6"/>
          <w:sz w:val="28"/>
          <w:szCs w:val="28"/>
        </w:rPr>
        <w:object w:dxaOrig="560" w:dyaOrig="279">
          <v:shape id="_x0000_i1168" type="#_x0000_t75" style="width:28.25pt;height:13.85pt" o:ole="">
            <v:imagedata r:id="rId285" o:title=""/>
          </v:shape>
          <o:OLEObject Type="Embed" ProgID="Equation.DSMT4" ShapeID="_x0000_i1168" DrawAspect="Content" ObjectID="_1815040859" r:id="rId286"/>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position w:val="-4"/>
          <w:sz w:val="28"/>
          <w:szCs w:val="28"/>
        </w:rPr>
        <w:object w:dxaOrig="2320" w:dyaOrig="5319">
          <v:shape id="_x0000_i1169" type="#_x0000_t75" style="width:115.75pt;height:265.85pt" o:ole="">
            <v:imagedata r:id="rId287" o:title=""/>
          </v:shape>
          <o:OLEObject Type="Embed" ProgID="Equation.DSMT4" ShapeID="_x0000_i1169" DrawAspect="Content" ObjectID="_1815040860" r:id="rId288"/>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t>(Ans.)</w:t>
      </w:r>
    </w:p>
    <w:p w:rsidR="00643730" w:rsidRPr="00643730" w:rsidRDefault="00643730" w:rsidP="005F592E">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lastRenderedPageBreak/>
        <w:t xml:space="preserve">Ex-15: Find the volume bounded by the planes  </w:t>
      </w:r>
      <w:r w:rsidRPr="00643730">
        <w:rPr>
          <w:rFonts w:ascii="Times New Roman" w:hAnsi="Times New Roman" w:cs="Times New Roman"/>
          <w:position w:val="-4"/>
          <w:sz w:val="28"/>
          <w:szCs w:val="28"/>
        </w:rPr>
        <w:object w:dxaOrig="180" w:dyaOrig="279">
          <v:shape id="_x0000_i1170" type="#_x0000_t75" style="width:8.85pt;height:13.85pt" o:ole="">
            <v:imagedata r:id="rId9" o:title=""/>
          </v:shape>
          <o:OLEObject Type="Embed" ProgID="Equation.DSMT4" ShapeID="_x0000_i1170" DrawAspect="Content" ObjectID="_1815040861" r:id="rId289"/>
        </w:object>
      </w:r>
      <w:r w:rsidRPr="00643730">
        <w:rPr>
          <w:rFonts w:ascii="Times New Roman" w:hAnsi="Times New Roman" w:cs="Times New Roman"/>
          <w:position w:val="-10"/>
          <w:sz w:val="28"/>
          <w:szCs w:val="28"/>
        </w:rPr>
        <w:object w:dxaOrig="3159" w:dyaOrig="360">
          <v:shape id="_x0000_i1171" type="#_x0000_t75" style="width:153.95pt;height:18.3pt" o:ole="">
            <v:imagedata r:id="rId290" o:title=""/>
          </v:shape>
          <o:OLEObject Type="Embed" ProgID="Equation.DSMT4" ShapeID="_x0000_i1171" DrawAspect="Content" ObjectID="_1815040862" r:id="rId291"/>
        </w:object>
      </w:r>
      <w:r w:rsidRPr="00643730">
        <w:rPr>
          <w:rFonts w:ascii="Times New Roman" w:hAnsi="Times New Roman" w:cs="Times New Roman"/>
          <w:sz w:val="28"/>
          <w:szCs w:val="28"/>
        </w:rPr>
        <w:t xml:space="preserve"> and </w:t>
      </w:r>
      <w:r w:rsidRPr="00643730">
        <w:rPr>
          <w:rFonts w:ascii="Times New Roman" w:hAnsi="Times New Roman" w:cs="Times New Roman"/>
          <w:position w:val="-10"/>
          <w:sz w:val="28"/>
          <w:szCs w:val="28"/>
        </w:rPr>
        <w:object w:dxaOrig="560" w:dyaOrig="320">
          <v:shape id="_x0000_i1172" type="#_x0000_t75" style="width:28.25pt;height:16.05pt" o:ole="">
            <v:imagedata r:id="rId292" o:title=""/>
          </v:shape>
          <o:OLEObject Type="Embed" ProgID="Equation.DSMT4" ShapeID="_x0000_i1172" DrawAspect="Content" ObjectID="_1815040863" r:id="rId293"/>
        </w:object>
      </w:r>
      <w:r w:rsidRPr="00643730">
        <w:rPr>
          <w:rFonts w:ascii="Times New Roman" w:hAnsi="Times New Roman" w:cs="Times New Roman"/>
          <w:sz w:val="28"/>
          <w:szCs w:val="28"/>
        </w:rPr>
        <w:t>.</w:t>
      </w:r>
    </w:p>
    <w:p w:rsidR="00643730" w:rsidRPr="00643730" w:rsidRDefault="00643730" w:rsidP="005F592E">
      <w:pPr>
        <w:rPr>
          <w:rFonts w:ascii="Times New Roman" w:hAnsi="Times New Roman" w:cs="Times New Roman"/>
          <w:sz w:val="28"/>
          <w:szCs w:val="28"/>
        </w:rPr>
      </w:pPr>
      <w:proofErr w:type="gramStart"/>
      <w:r w:rsidRPr="00643730">
        <w:rPr>
          <w:rFonts w:ascii="Times New Roman" w:hAnsi="Times New Roman" w:cs="Times New Roman"/>
          <w:sz w:val="28"/>
          <w:szCs w:val="28"/>
        </w:rPr>
        <w:t>Solution :</w:t>
      </w:r>
      <w:proofErr w:type="gramEnd"/>
      <w:r w:rsidRPr="00643730">
        <w:rPr>
          <w:rFonts w:ascii="Times New Roman" w:hAnsi="Times New Roman" w:cs="Times New Roman"/>
          <w:sz w:val="28"/>
          <w:szCs w:val="28"/>
        </w:rPr>
        <w:t xml:space="preserve"> </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t xml:space="preserve">Given </w:t>
      </w:r>
      <w:r w:rsidRPr="00643730">
        <w:rPr>
          <w:rFonts w:ascii="Times New Roman" w:hAnsi="Times New Roman" w:cs="Times New Roman"/>
          <w:position w:val="-10"/>
          <w:sz w:val="28"/>
          <w:szCs w:val="28"/>
        </w:rPr>
        <w:object w:dxaOrig="3159" w:dyaOrig="360">
          <v:shape id="_x0000_i1173" type="#_x0000_t75" style="width:153.95pt;height:18.3pt" o:ole="">
            <v:imagedata r:id="rId290" o:title=""/>
          </v:shape>
          <o:OLEObject Type="Embed" ProgID="Equation.DSMT4" ShapeID="_x0000_i1173" DrawAspect="Content" ObjectID="_1815040864" r:id="rId294"/>
        </w:object>
      </w:r>
      <w:r w:rsidRPr="00643730">
        <w:rPr>
          <w:rFonts w:ascii="Times New Roman" w:hAnsi="Times New Roman" w:cs="Times New Roman"/>
          <w:sz w:val="28"/>
          <w:szCs w:val="28"/>
        </w:rPr>
        <w:t xml:space="preserve"> and </w:t>
      </w:r>
      <w:r w:rsidRPr="00643730">
        <w:rPr>
          <w:rFonts w:ascii="Times New Roman" w:hAnsi="Times New Roman" w:cs="Times New Roman"/>
          <w:position w:val="-10"/>
          <w:sz w:val="28"/>
          <w:szCs w:val="28"/>
        </w:rPr>
        <w:object w:dxaOrig="560" w:dyaOrig="320">
          <v:shape id="_x0000_i1174" type="#_x0000_t75" style="width:28.25pt;height:16.05pt" o:ole="">
            <v:imagedata r:id="rId292" o:title=""/>
          </v:shape>
          <o:OLEObject Type="Embed" ProgID="Equation.DSMT4" ShapeID="_x0000_i1174" DrawAspect="Content" ObjectID="_1815040865" r:id="rId295"/>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Limits of z are 0 to </w:t>
      </w:r>
      <w:r w:rsidRPr="00643730">
        <w:rPr>
          <w:rFonts w:ascii="Times New Roman" w:hAnsi="Times New Roman" w:cs="Times New Roman"/>
          <w:position w:val="-10"/>
          <w:sz w:val="28"/>
          <w:szCs w:val="28"/>
        </w:rPr>
        <w:object w:dxaOrig="740" w:dyaOrig="360">
          <v:shape id="_x0000_i1175" type="#_x0000_t75" style="width:37.1pt;height:18.3pt" o:ole="">
            <v:imagedata r:id="rId296" o:title=""/>
          </v:shape>
          <o:OLEObject Type="Embed" ProgID="Equation.DSMT4" ShapeID="_x0000_i1175" DrawAspect="Content" ObjectID="_1815040866" r:id="rId297"/>
        </w:object>
      </w:r>
    </w:p>
    <w:p w:rsidR="00643730" w:rsidRPr="00643730" w:rsidRDefault="00643730" w:rsidP="00A72382">
      <w:pPr>
        <w:rPr>
          <w:rFonts w:ascii="Times New Roman" w:hAnsi="Times New Roman" w:cs="Times New Roman"/>
          <w:sz w:val="28"/>
          <w:szCs w:val="28"/>
        </w:rPr>
      </w:pPr>
      <w:r w:rsidRPr="00643730">
        <w:rPr>
          <w:rFonts w:ascii="Times New Roman" w:hAnsi="Times New Roman" w:cs="Times New Roman"/>
          <w:sz w:val="28"/>
          <w:szCs w:val="28"/>
        </w:rPr>
        <w:t>Limits of y are 0 to 2-x</w:t>
      </w:r>
    </w:p>
    <w:p w:rsidR="00643730" w:rsidRPr="00643730" w:rsidRDefault="00643730" w:rsidP="00A72382">
      <w:pPr>
        <w:rPr>
          <w:rFonts w:ascii="Times New Roman" w:hAnsi="Times New Roman" w:cs="Times New Roman"/>
          <w:sz w:val="28"/>
          <w:szCs w:val="28"/>
        </w:rPr>
      </w:pPr>
      <w:r w:rsidRPr="00643730">
        <w:rPr>
          <w:rFonts w:ascii="Times New Roman" w:hAnsi="Times New Roman" w:cs="Times New Roman"/>
          <w:sz w:val="28"/>
          <w:szCs w:val="28"/>
        </w:rPr>
        <w:t>Limits of z are 0 to 2</w:t>
      </w:r>
    </w:p>
    <w:p w:rsidR="00643730" w:rsidRPr="00643730" w:rsidRDefault="00643730" w:rsidP="00A72382">
      <w:pPr>
        <w:rPr>
          <w:rFonts w:ascii="Times New Roman" w:hAnsi="Times New Roman" w:cs="Times New Roman"/>
          <w:sz w:val="28"/>
          <w:szCs w:val="28"/>
        </w:rPr>
      </w:pPr>
      <w:r w:rsidRPr="00643730">
        <w:rPr>
          <w:rFonts w:ascii="Times New Roman" w:hAnsi="Times New Roman" w:cs="Times New Roman"/>
          <w:position w:val="-18"/>
          <w:sz w:val="28"/>
          <w:szCs w:val="28"/>
        </w:rPr>
        <w:object w:dxaOrig="3220" w:dyaOrig="560">
          <v:shape id="_x0000_i1176" type="#_x0000_t75" style="width:161.15pt;height:28.25pt" o:ole="">
            <v:imagedata r:id="rId298" o:title=""/>
          </v:shape>
          <o:OLEObject Type="Embed" ProgID="Equation.DSMT4" ShapeID="_x0000_i1176" DrawAspect="Content" ObjectID="_1815040867" r:id="rId299"/>
        </w:object>
      </w:r>
    </w:p>
    <w:p w:rsidR="00643730" w:rsidRPr="00643730" w:rsidRDefault="00643730" w:rsidP="00A72382">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18"/>
          <w:sz w:val="28"/>
          <w:szCs w:val="28"/>
        </w:rPr>
        <w:object w:dxaOrig="2200" w:dyaOrig="520">
          <v:shape id="_x0000_i1177" type="#_x0000_t75" style="width:110.2pt;height:26.05pt" o:ole="">
            <v:imagedata r:id="rId300" o:title=""/>
          </v:shape>
          <o:OLEObject Type="Embed" ProgID="Equation.DSMT4" ShapeID="_x0000_i1177" DrawAspect="Content" ObjectID="_1815040868" r:id="rId301"/>
        </w:object>
      </w:r>
    </w:p>
    <w:p w:rsidR="00643730" w:rsidRPr="00643730" w:rsidRDefault="00643730" w:rsidP="00A72382">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36"/>
          <w:sz w:val="28"/>
          <w:szCs w:val="28"/>
        </w:rPr>
        <w:object w:dxaOrig="2799" w:dyaOrig="840">
          <v:shape id="_x0000_i1178" type="#_x0000_t75" style="width:140.1pt;height:42.1pt" o:ole="">
            <v:imagedata r:id="rId302" o:title=""/>
          </v:shape>
          <o:OLEObject Type="Embed" ProgID="Equation.DSMT4" ShapeID="_x0000_i1178" DrawAspect="Content" ObjectID="_1815040869" r:id="rId303"/>
        </w:object>
      </w:r>
    </w:p>
    <w:p w:rsidR="00643730" w:rsidRPr="00643730" w:rsidRDefault="00643730" w:rsidP="00A72382">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32"/>
          <w:sz w:val="28"/>
          <w:szCs w:val="28"/>
        </w:rPr>
        <w:object w:dxaOrig="3700" w:dyaOrig="760">
          <v:shape id="_x0000_i1179" type="#_x0000_t75" style="width:185pt;height:38.2pt" o:ole="">
            <v:imagedata r:id="rId304" o:title=""/>
          </v:shape>
          <o:OLEObject Type="Embed" ProgID="Equation.DSMT4" ShapeID="_x0000_i1179" DrawAspect="Content" ObjectID="_1815040870" r:id="rId305"/>
        </w:object>
      </w:r>
    </w:p>
    <w:p w:rsidR="00643730" w:rsidRPr="00643730" w:rsidRDefault="00643730" w:rsidP="00A72382">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2920" w:dyaOrig="620">
          <v:shape id="_x0000_i1180" type="#_x0000_t75" style="width:146.2pt;height:31pt" o:ole="">
            <v:imagedata r:id="rId306" o:title=""/>
          </v:shape>
          <o:OLEObject Type="Embed" ProgID="Equation.DSMT4" ShapeID="_x0000_i1180" DrawAspect="Content" ObjectID="_1815040871" r:id="rId307"/>
        </w:object>
      </w:r>
    </w:p>
    <w:p w:rsidR="00643730" w:rsidRPr="00643730" w:rsidRDefault="00643730" w:rsidP="00A72382">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2780" w:dyaOrig="620">
          <v:shape id="_x0000_i1181" type="#_x0000_t75" style="width:139pt;height:31pt" o:ole="">
            <v:imagedata r:id="rId308" o:title=""/>
          </v:shape>
          <o:OLEObject Type="Embed" ProgID="Equation.DSMT4" ShapeID="_x0000_i1181" DrawAspect="Content" ObjectID="_1815040872" r:id="rId309"/>
        </w:object>
      </w:r>
    </w:p>
    <w:p w:rsidR="00643730" w:rsidRPr="00643730" w:rsidRDefault="00643730" w:rsidP="00A72382">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32"/>
          <w:sz w:val="28"/>
          <w:szCs w:val="28"/>
        </w:rPr>
        <w:object w:dxaOrig="2680" w:dyaOrig="800">
          <v:shape id="_x0000_i1182" type="#_x0000_t75" style="width:134.05pt;height:39.9pt" o:ole="">
            <v:imagedata r:id="rId310" o:title=""/>
          </v:shape>
          <o:OLEObject Type="Embed" ProgID="Equation.DSMT4" ShapeID="_x0000_i1182" DrawAspect="Content" ObjectID="_1815040873" r:id="rId311"/>
        </w:object>
      </w:r>
    </w:p>
    <w:p w:rsidR="00643730" w:rsidRPr="00643730" w:rsidRDefault="00643730" w:rsidP="00A72382">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8"/>
          <w:sz w:val="28"/>
          <w:szCs w:val="28"/>
        </w:rPr>
        <w:object w:dxaOrig="2060" w:dyaOrig="680">
          <v:shape id="_x0000_i1183" type="#_x0000_t75" style="width:103pt;height:33.8pt" o:ole="">
            <v:imagedata r:id="rId312" o:title=""/>
          </v:shape>
          <o:OLEObject Type="Embed" ProgID="Equation.DSMT4" ShapeID="_x0000_i1183" DrawAspect="Content" ObjectID="_1815040874" r:id="rId313"/>
        </w:object>
      </w:r>
    </w:p>
    <w:p w:rsidR="00643730" w:rsidRPr="00643730" w:rsidRDefault="00643730" w:rsidP="00A72382">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400" w:dyaOrig="620">
          <v:shape id="_x0000_i1184" type="#_x0000_t75" style="width:19.95pt;height:31pt" o:ole="">
            <v:imagedata r:id="rId314" o:title=""/>
          </v:shape>
          <o:OLEObject Type="Embed" ProgID="Equation.DSMT4" ShapeID="_x0000_i1184" DrawAspect="Content" ObjectID="_1815040875" r:id="rId315"/>
        </w:object>
      </w:r>
    </w:p>
    <w:p w:rsidR="00643730" w:rsidRPr="00643730" w:rsidRDefault="00643730" w:rsidP="00A72382">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t>(Ans.)</w:t>
      </w:r>
    </w:p>
    <w:p w:rsidR="00643730" w:rsidRPr="00643730" w:rsidRDefault="00643730" w:rsidP="00A72382">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Ex-16: Evaluate </w:t>
      </w:r>
      <w:r w:rsidRPr="00643730">
        <w:rPr>
          <w:rFonts w:ascii="Times New Roman" w:hAnsi="Times New Roman" w:cs="Times New Roman"/>
          <w:position w:val="-4"/>
          <w:sz w:val="28"/>
          <w:szCs w:val="28"/>
        </w:rPr>
        <w:object w:dxaOrig="180" w:dyaOrig="279">
          <v:shape id="_x0000_i1185" type="#_x0000_t75" style="width:8.85pt;height:13.85pt" o:ole="">
            <v:imagedata r:id="rId9" o:title=""/>
          </v:shape>
          <o:OLEObject Type="Embed" ProgID="Equation.DSMT4" ShapeID="_x0000_i1185" DrawAspect="Content" ObjectID="_1815040876" r:id="rId316"/>
        </w:object>
      </w:r>
      <w:r w:rsidRPr="00643730">
        <w:rPr>
          <w:rFonts w:ascii="Times New Roman" w:hAnsi="Times New Roman" w:cs="Times New Roman"/>
          <w:position w:val="-18"/>
          <w:sz w:val="28"/>
          <w:szCs w:val="28"/>
        </w:rPr>
        <w:object w:dxaOrig="1719" w:dyaOrig="520">
          <v:shape id="_x0000_i1186" type="#_x0000_t75" style="width:85.85pt;height:26.05pt" o:ole="">
            <v:imagedata r:id="rId317" o:title=""/>
          </v:shape>
          <o:OLEObject Type="Embed" ProgID="Equation.DSMT4" ShapeID="_x0000_i1186" DrawAspect="Content" ObjectID="_1815040877" r:id="rId318"/>
        </w:object>
      </w:r>
      <w:r w:rsidRPr="00643730">
        <w:rPr>
          <w:rFonts w:ascii="Times New Roman" w:hAnsi="Times New Roman" w:cs="Times New Roman"/>
          <w:sz w:val="28"/>
          <w:szCs w:val="28"/>
        </w:rPr>
        <w:t xml:space="preserve">taken over the </w:t>
      </w:r>
      <w:proofErr w:type="spellStart"/>
      <w:r w:rsidRPr="00643730">
        <w:rPr>
          <w:rFonts w:ascii="Times New Roman" w:hAnsi="Times New Roman" w:cs="Times New Roman"/>
          <w:sz w:val="28"/>
          <w:szCs w:val="28"/>
        </w:rPr>
        <w:t>trianglularegion</w:t>
      </w:r>
      <w:proofErr w:type="spellEnd"/>
      <w:r w:rsidRPr="00643730">
        <w:rPr>
          <w:rFonts w:ascii="Times New Roman" w:hAnsi="Times New Roman" w:cs="Times New Roman"/>
          <w:sz w:val="28"/>
          <w:szCs w:val="28"/>
        </w:rPr>
        <w:t xml:space="preserve"> T bounded by the lines </w:t>
      </w:r>
      <w:r w:rsidRPr="00643730">
        <w:rPr>
          <w:rFonts w:ascii="Times New Roman" w:hAnsi="Times New Roman" w:cs="Times New Roman"/>
          <w:position w:val="-10"/>
          <w:sz w:val="28"/>
          <w:szCs w:val="28"/>
        </w:rPr>
        <w:object w:dxaOrig="1719" w:dyaOrig="320">
          <v:shape id="_x0000_i1187" type="#_x0000_t75" style="width:85.85pt;height:16.05pt" o:ole="">
            <v:imagedata r:id="rId319" o:title=""/>
          </v:shape>
          <o:OLEObject Type="Embed" ProgID="Equation.DSMT4" ShapeID="_x0000_i1187" DrawAspect="Content" ObjectID="_1815040878" r:id="rId320"/>
        </w:object>
      </w:r>
    </w:p>
    <w:p w:rsidR="00643730" w:rsidRPr="00643730" w:rsidRDefault="00643730" w:rsidP="005F592E">
      <w:pPr>
        <w:rPr>
          <w:rFonts w:ascii="Times New Roman" w:hAnsi="Times New Roman" w:cs="Times New Roman"/>
          <w:sz w:val="28"/>
          <w:szCs w:val="28"/>
        </w:rPr>
      </w:pPr>
      <w:proofErr w:type="gramStart"/>
      <w:r w:rsidRPr="00643730">
        <w:rPr>
          <w:rFonts w:ascii="Times New Roman" w:hAnsi="Times New Roman" w:cs="Times New Roman"/>
          <w:sz w:val="28"/>
          <w:szCs w:val="28"/>
        </w:rPr>
        <w:t>Solution :</w:t>
      </w:r>
      <w:proofErr w:type="gramEnd"/>
      <w:r w:rsidRPr="00643730">
        <w:rPr>
          <w:rFonts w:ascii="Times New Roman" w:hAnsi="Times New Roman" w:cs="Times New Roman"/>
          <w:sz w:val="28"/>
          <w:szCs w:val="28"/>
        </w:rPr>
        <w:t xml:space="preserve"> </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Here the limits of y are 0 to x</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The limits of x are 0 to 1</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position w:val="-18"/>
          <w:sz w:val="28"/>
          <w:szCs w:val="28"/>
        </w:rPr>
        <w:object w:dxaOrig="4200" w:dyaOrig="520">
          <v:shape id="_x0000_i1188" type="#_x0000_t75" style="width:209.9pt;height:26.05pt" o:ole="">
            <v:imagedata r:id="rId321" o:title=""/>
          </v:shape>
          <o:OLEObject Type="Embed" ProgID="Equation.DSMT4" ShapeID="_x0000_i1188" DrawAspect="Content" ObjectID="_1815040879" r:id="rId322"/>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position w:val="-34"/>
          <w:sz w:val="28"/>
          <w:szCs w:val="28"/>
        </w:rPr>
        <w:object w:dxaOrig="2960" w:dyaOrig="800">
          <v:shape id="_x0000_i1189" type="#_x0000_t75" style="width:147.9pt;height:39.9pt" o:ole="">
            <v:imagedata r:id="rId323" o:title=""/>
          </v:shape>
          <o:OLEObject Type="Embed" ProgID="Equation.DSMT4" ShapeID="_x0000_i1189" DrawAspect="Content" ObjectID="_1815040880" r:id="rId324"/>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position w:val="-34"/>
          <w:sz w:val="28"/>
          <w:szCs w:val="28"/>
        </w:rPr>
        <w:object w:dxaOrig="2280" w:dyaOrig="800">
          <v:shape id="_x0000_i1190" type="#_x0000_t75" style="width:114.1pt;height:39.9pt" o:ole="">
            <v:imagedata r:id="rId325" o:title=""/>
          </v:shape>
          <o:OLEObject Type="Embed" ProgID="Equation.DSMT4" ShapeID="_x0000_i1190" DrawAspect="Content" ObjectID="_1815040881" r:id="rId326"/>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position w:val="-34"/>
          <w:sz w:val="28"/>
          <w:szCs w:val="28"/>
        </w:rPr>
        <w:object w:dxaOrig="1860" w:dyaOrig="840">
          <v:shape id="_x0000_i1191" type="#_x0000_t75" style="width:93.05pt;height:42.1pt" o:ole="">
            <v:imagedata r:id="rId327" o:title=""/>
          </v:shape>
          <o:OLEObject Type="Embed" ProgID="Equation.DSMT4" ShapeID="_x0000_i1191" DrawAspect="Content" ObjectID="_1815040882" r:id="rId328"/>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999" w:dyaOrig="680">
          <v:shape id="_x0000_i1192" type="#_x0000_t75" style="width:49.85pt;height:33.8pt" o:ole="">
            <v:imagedata r:id="rId329" o:title=""/>
          </v:shape>
          <o:OLEObject Type="Embed" ProgID="Equation.DSMT4" ShapeID="_x0000_i1192" DrawAspect="Content" ObjectID="_1815040883" r:id="rId330"/>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r>
      <w:r w:rsidRPr="00643730">
        <w:rPr>
          <w:rFonts w:ascii="Times New Roman" w:hAnsi="Times New Roman" w:cs="Times New Roman"/>
          <w:sz w:val="28"/>
          <w:szCs w:val="28"/>
        </w:rPr>
        <w:tab/>
        <w:t>(Ans.)</w:t>
      </w:r>
    </w:p>
    <w:p w:rsidR="00643730" w:rsidRPr="00643730" w:rsidRDefault="00643730" w:rsidP="005F592E">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Ex-18: Find the volume of the spherical surface </w:t>
      </w:r>
      <w:r w:rsidRPr="00643730">
        <w:rPr>
          <w:rFonts w:ascii="Times New Roman" w:hAnsi="Times New Roman" w:cs="Times New Roman"/>
          <w:position w:val="-10"/>
          <w:sz w:val="28"/>
          <w:szCs w:val="28"/>
        </w:rPr>
        <w:object w:dxaOrig="1980" w:dyaOrig="360">
          <v:shape id="_x0000_i1193" type="#_x0000_t75" style="width:99.15pt;height:18.3pt" o:ole="">
            <v:imagedata r:id="rId331" o:title=""/>
          </v:shape>
          <o:OLEObject Type="Embed" ProgID="Equation.DSMT4" ShapeID="_x0000_i1193" DrawAspect="Content" ObjectID="_1815040884" r:id="rId332"/>
        </w:object>
      </w:r>
      <w:r w:rsidRPr="00643730">
        <w:rPr>
          <w:rFonts w:ascii="Times New Roman" w:hAnsi="Times New Roman" w:cs="Times New Roman"/>
          <w:sz w:val="28"/>
          <w:szCs w:val="28"/>
        </w:rPr>
        <w:t xml:space="preserve">going within the cone </w:t>
      </w:r>
      <w:r w:rsidRPr="00643730">
        <w:rPr>
          <w:rFonts w:ascii="Times New Roman" w:hAnsi="Times New Roman" w:cs="Times New Roman"/>
          <w:position w:val="-10"/>
          <w:sz w:val="28"/>
          <w:szCs w:val="28"/>
        </w:rPr>
        <w:object w:dxaOrig="1200" w:dyaOrig="360">
          <v:shape id="_x0000_i1194" type="#_x0000_t75" style="width:59.8pt;height:18.3pt" o:ole="">
            <v:imagedata r:id="rId333" o:title=""/>
          </v:shape>
          <o:OLEObject Type="Embed" ProgID="Equation.DSMT4" ShapeID="_x0000_i1194" DrawAspect="Content" ObjectID="_1815040885" r:id="rId334"/>
        </w:object>
      </w:r>
      <w:r w:rsidRPr="00643730">
        <w:rPr>
          <w:rFonts w:ascii="Times New Roman" w:hAnsi="Times New Roman" w:cs="Times New Roman"/>
          <w:sz w:val="28"/>
          <w:szCs w:val="28"/>
        </w:rPr>
        <w:t>.</w:t>
      </w:r>
    </w:p>
    <w:p w:rsidR="00643730" w:rsidRPr="00643730" w:rsidRDefault="00643730" w:rsidP="005F592E">
      <w:pPr>
        <w:rPr>
          <w:rFonts w:ascii="Times New Roman" w:hAnsi="Times New Roman" w:cs="Times New Roman"/>
          <w:sz w:val="28"/>
          <w:szCs w:val="28"/>
        </w:rPr>
      </w:pPr>
      <w:proofErr w:type="gramStart"/>
      <w:r w:rsidRPr="00643730">
        <w:rPr>
          <w:rFonts w:ascii="Times New Roman" w:hAnsi="Times New Roman" w:cs="Times New Roman"/>
          <w:sz w:val="28"/>
          <w:szCs w:val="28"/>
        </w:rPr>
        <w:t>Solution :</w:t>
      </w:r>
      <w:proofErr w:type="gramEnd"/>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 Given,  </w:t>
      </w:r>
      <w:r w:rsidRPr="00643730">
        <w:rPr>
          <w:rFonts w:ascii="Times New Roman" w:hAnsi="Times New Roman" w:cs="Times New Roman"/>
          <w:position w:val="-4"/>
          <w:sz w:val="28"/>
          <w:szCs w:val="28"/>
        </w:rPr>
        <w:object w:dxaOrig="180" w:dyaOrig="279">
          <v:shape id="_x0000_i1195" type="#_x0000_t75" style="width:8.85pt;height:13.85pt" o:ole="">
            <v:imagedata r:id="rId9" o:title=""/>
          </v:shape>
          <o:OLEObject Type="Embed" ProgID="Equation.DSMT4" ShapeID="_x0000_i1195" DrawAspect="Content" ObjectID="_1815040886" r:id="rId335"/>
        </w:object>
      </w:r>
      <w:r w:rsidRPr="00643730">
        <w:rPr>
          <w:rFonts w:ascii="Times New Roman" w:hAnsi="Times New Roman" w:cs="Times New Roman"/>
          <w:position w:val="-10"/>
          <w:sz w:val="28"/>
          <w:szCs w:val="28"/>
        </w:rPr>
        <w:object w:dxaOrig="1980" w:dyaOrig="360">
          <v:shape id="_x0000_i1196" type="#_x0000_t75" style="width:99.15pt;height:18.3pt" o:ole="">
            <v:imagedata r:id="rId331" o:title=""/>
          </v:shape>
          <o:OLEObject Type="Embed" ProgID="Equation.DSMT4" ShapeID="_x0000_i1196" DrawAspect="Content" ObjectID="_1815040887" r:id="rId336"/>
        </w:object>
      </w:r>
      <w:r w:rsidRPr="00643730">
        <w:rPr>
          <w:rFonts w:ascii="Times New Roman" w:hAnsi="Times New Roman" w:cs="Times New Roman"/>
          <w:sz w:val="28"/>
          <w:szCs w:val="28"/>
        </w:rPr>
        <w:t xml:space="preserve">   </w:t>
      </w:r>
      <w:r w:rsidRPr="00643730">
        <w:rPr>
          <w:rFonts w:ascii="Times New Roman" w:hAnsi="Times New Roman" w:cs="Times New Roman"/>
          <w:position w:val="-14"/>
          <w:sz w:val="28"/>
          <w:szCs w:val="28"/>
        </w:rPr>
        <w:object w:dxaOrig="620" w:dyaOrig="400">
          <v:shape id="_x0000_i1197" type="#_x0000_t75" style="width:31pt;height:19.95pt" o:ole="">
            <v:imagedata r:id="rId337" o:title=""/>
          </v:shape>
          <o:OLEObject Type="Embed" ProgID="Equation.DSMT4" ShapeID="_x0000_i1197" DrawAspect="Content" ObjectID="_1815040888" r:id="rId338"/>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t xml:space="preserve">And </w:t>
      </w:r>
      <w:r w:rsidRPr="00643730">
        <w:rPr>
          <w:rFonts w:ascii="Times New Roman" w:hAnsi="Times New Roman" w:cs="Times New Roman"/>
          <w:position w:val="-10"/>
          <w:sz w:val="28"/>
          <w:szCs w:val="28"/>
        </w:rPr>
        <w:object w:dxaOrig="1200" w:dyaOrig="360">
          <v:shape id="_x0000_i1198" type="#_x0000_t75" style="width:59.8pt;height:18.3pt" o:ole="">
            <v:imagedata r:id="rId333" o:title=""/>
          </v:shape>
          <o:OLEObject Type="Embed" ProgID="Equation.DSMT4" ShapeID="_x0000_i1198" DrawAspect="Content" ObjectID="_1815040889" r:id="rId339"/>
        </w:object>
      </w:r>
      <w:r w:rsidRPr="00643730">
        <w:rPr>
          <w:rFonts w:ascii="Times New Roman" w:hAnsi="Times New Roman" w:cs="Times New Roman"/>
          <w:sz w:val="28"/>
          <w:szCs w:val="28"/>
        </w:rPr>
        <w:t xml:space="preserve">  </w:t>
      </w:r>
      <w:r w:rsidRPr="00643730">
        <w:rPr>
          <w:rFonts w:ascii="Times New Roman" w:hAnsi="Times New Roman" w:cs="Times New Roman"/>
          <w:position w:val="-14"/>
          <w:sz w:val="28"/>
          <w:szCs w:val="28"/>
        </w:rPr>
        <w:object w:dxaOrig="660" w:dyaOrig="400">
          <v:shape id="_x0000_i1199" type="#_x0000_t75" style="width:33.25pt;height:19.95pt" o:ole="">
            <v:imagedata r:id="rId340" o:title=""/>
          </v:shape>
          <o:OLEObject Type="Embed" ProgID="Equation.DSMT4" ShapeID="_x0000_i1199" DrawAspect="Content" ObjectID="_1815040890" r:id="rId341"/>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lastRenderedPageBreak/>
        <w:t xml:space="preserve">Eliminating a </w:t>
      </w:r>
      <w:proofErr w:type="spellStart"/>
      <w:r w:rsidRPr="00643730">
        <w:rPr>
          <w:rFonts w:ascii="Times New Roman" w:hAnsi="Times New Roman" w:cs="Times New Roman"/>
          <w:sz w:val="28"/>
          <w:szCs w:val="28"/>
        </w:rPr>
        <w:t>nd</w:t>
      </w:r>
      <w:proofErr w:type="spellEnd"/>
      <w:r w:rsidRPr="00643730">
        <w:rPr>
          <w:rFonts w:ascii="Times New Roman" w:hAnsi="Times New Roman" w:cs="Times New Roman"/>
          <w:sz w:val="28"/>
          <w:szCs w:val="28"/>
        </w:rPr>
        <w:t xml:space="preserve"> y from (1) and (2) we get,</w: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6"/>
          <w:sz w:val="28"/>
          <w:szCs w:val="28"/>
        </w:rPr>
        <w:object w:dxaOrig="1160" w:dyaOrig="320">
          <v:shape id="_x0000_i1200" type="#_x0000_t75" style="width:58.15pt;height:16.05pt" o:ole="">
            <v:imagedata r:id="rId342" o:title=""/>
          </v:shape>
          <o:OLEObject Type="Embed" ProgID="Equation.DSMT4" ShapeID="_x0000_i1200" DrawAspect="Content" ObjectID="_1815040891" r:id="rId343"/>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6"/>
          <w:sz w:val="28"/>
          <w:szCs w:val="28"/>
        </w:rPr>
        <w:object w:dxaOrig="1160" w:dyaOrig="320">
          <v:shape id="_x0000_i1201" type="#_x0000_t75" style="width:58.15pt;height:16.05pt" o:ole="">
            <v:imagedata r:id="rId344" o:title=""/>
          </v:shape>
          <o:OLEObject Type="Embed" ProgID="Equation.DSMT4" ShapeID="_x0000_i1201" DrawAspect="Content" ObjectID="_1815040892" r:id="rId345"/>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10"/>
          <w:sz w:val="28"/>
          <w:szCs w:val="28"/>
        </w:rPr>
        <w:object w:dxaOrig="1579" w:dyaOrig="320">
          <v:shape id="_x0000_i1202" type="#_x0000_t75" style="width:79.2pt;height:16.05pt" o:ole="">
            <v:imagedata r:id="rId346" o:title=""/>
          </v:shape>
          <o:OLEObject Type="Embed" ProgID="Equation.DSMT4" ShapeID="_x0000_i1202" DrawAspect="Content" ObjectID="_1815040893" r:id="rId347"/>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1060" w:dyaOrig="620">
          <v:shape id="_x0000_i1203" type="#_x0000_t75" style="width:53.15pt;height:31pt" o:ole="">
            <v:imagedata r:id="rId348" o:title=""/>
          </v:shape>
          <o:OLEObject Type="Embed" ProgID="Equation.DSMT4" ShapeID="_x0000_i1203" DrawAspect="Content" ObjectID="_1815040894" r:id="rId349"/>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From 2 we get, </w:t>
      </w:r>
      <w:r w:rsidRPr="00643730">
        <w:rPr>
          <w:rFonts w:ascii="Times New Roman" w:hAnsi="Times New Roman" w:cs="Times New Roman"/>
          <w:position w:val="-24"/>
          <w:sz w:val="28"/>
          <w:szCs w:val="28"/>
        </w:rPr>
        <w:object w:dxaOrig="1260" w:dyaOrig="660">
          <v:shape id="_x0000_i1204" type="#_x0000_t75" style="width:63.15pt;height:33.25pt" o:ole="">
            <v:imagedata r:id="rId350" o:title=""/>
          </v:shape>
          <o:OLEObject Type="Embed" ProgID="Equation.DSMT4" ShapeID="_x0000_i1204" DrawAspect="Content" ObjectID="_1815040895" r:id="rId351"/>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Now limits of y are </w:t>
      </w:r>
      <w:r w:rsidRPr="00643730">
        <w:rPr>
          <w:rFonts w:ascii="Times New Roman" w:hAnsi="Times New Roman" w:cs="Times New Roman"/>
          <w:position w:val="-26"/>
          <w:sz w:val="28"/>
          <w:szCs w:val="28"/>
        </w:rPr>
        <w:object w:dxaOrig="1100" w:dyaOrig="720">
          <v:shape id="_x0000_i1205" type="#_x0000_t75" style="width:54.85pt;height:36pt" o:ole="">
            <v:imagedata r:id="rId352" o:title=""/>
          </v:shape>
          <o:OLEObject Type="Embed" ProgID="Equation.DSMT4" ShapeID="_x0000_i1205" DrawAspect="Content" ObjectID="_1815040896" r:id="rId353"/>
        </w:object>
      </w:r>
      <w:r w:rsidRPr="00643730">
        <w:rPr>
          <w:rFonts w:ascii="Times New Roman" w:hAnsi="Times New Roman" w:cs="Times New Roman"/>
          <w:sz w:val="28"/>
          <w:szCs w:val="28"/>
        </w:rPr>
        <w:t xml:space="preserve"> to  </w:t>
      </w:r>
      <w:r w:rsidRPr="00643730">
        <w:rPr>
          <w:rFonts w:ascii="Times New Roman" w:hAnsi="Times New Roman" w:cs="Times New Roman"/>
          <w:position w:val="-26"/>
          <w:sz w:val="28"/>
          <w:szCs w:val="28"/>
        </w:rPr>
        <w:object w:dxaOrig="1100" w:dyaOrig="720">
          <v:shape id="_x0000_i1206" type="#_x0000_t75" style="width:54.85pt;height:36pt" o:ole="">
            <v:imagedata r:id="rId354" o:title=""/>
          </v:shape>
          <o:OLEObject Type="Embed" ProgID="Equation.DSMT4" ShapeID="_x0000_i1206" DrawAspect="Content" ObjectID="_1815040897" r:id="rId355"/>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 xml:space="preserve">And limits of x are </w:t>
      </w:r>
      <w:r w:rsidRPr="00643730">
        <w:rPr>
          <w:rFonts w:ascii="Times New Roman" w:hAnsi="Times New Roman" w:cs="Times New Roman"/>
          <w:position w:val="-24"/>
          <w:sz w:val="28"/>
          <w:szCs w:val="28"/>
        </w:rPr>
        <w:object w:dxaOrig="400" w:dyaOrig="620">
          <v:shape id="_x0000_i1207" type="#_x0000_t75" style="width:19.95pt;height:31pt" o:ole="">
            <v:imagedata r:id="rId356" o:title=""/>
          </v:shape>
          <o:OLEObject Type="Embed" ProgID="Equation.DSMT4" ShapeID="_x0000_i1207" DrawAspect="Content" ObjectID="_1815040898" r:id="rId357"/>
        </w:object>
      </w:r>
      <w:r w:rsidRPr="00643730">
        <w:rPr>
          <w:rFonts w:ascii="Times New Roman" w:hAnsi="Times New Roman" w:cs="Times New Roman"/>
          <w:sz w:val="28"/>
          <w:szCs w:val="28"/>
        </w:rPr>
        <w:t xml:space="preserve">to </w:t>
      </w:r>
      <w:r w:rsidRPr="00643730">
        <w:rPr>
          <w:rFonts w:ascii="Times New Roman" w:hAnsi="Times New Roman" w:cs="Times New Roman"/>
          <w:position w:val="-24"/>
          <w:sz w:val="28"/>
          <w:szCs w:val="28"/>
        </w:rPr>
        <w:object w:dxaOrig="400" w:dyaOrig="620">
          <v:shape id="_x0000_i1208" type="#_x0000_t75" style="width:19.95pt;height:31pt" o:ole="">
            <v:imagedata r:id="rId358" o:title=""/>
          </v:shape>
          <o:OLEObject Type="Embed" ProgID="Equation.DSMT4" ShapeID="_x0000_i1208" DrawAspect="Content" ObjectID="_1815040899" r:id="rId359"/>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18"/>
          <w:sz w:val="28"/>
          <w:szCs w:val="28"/>
        </w:rPr>
        <w:object w:dxaOrig="2720" w:dyaOrig="660">
          <v:shape id="_x0000_i1209" type="#_x0000_t75" style="width:136.25pt;height:33.25pt" o:ole="">
            <v:imagedata r:id="rId360" o:title=""/>
          </v:shape>
          <o:OLEObject Type="Embed" ProgID="Equation.DSMT4" ShapeID="_x0000_i1209" DrawAspect="Content" ObjectID="_1815040900" r:id="rId361"/>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6"/>
          <w:sz w:val="28"/>
          <w:szCs w:val="28"/>
        </w:rPr>
        <w:object w:dxaOrig="2340" w:dyaOrig="720">
          <v:shape id="_x0000_i1210" type="#_x0000_t75" style="width:116.85pt;height:36pt" o:ole="">
            <v:imagedata r:id="rId362" o:title=""/>
          </v:shape>
          <o:OLEObject Type="Embed" ProgID="Equation.DSMT4" ShapeID="_x0000_i1210" DrawAspect="Content" ObjectID="_1815040901" r:id="rId363"/>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66"/>
          <w:sz w:val="28"/>
          <w:szCs w:val="28"/>
        </w:rPr>
        <w:object w:dxaOrig="3440" w:dyaOrig="1560">
          <v:shape id="_x0000_i1211" type="#_x0000_t75" style="width:172.25pt;height:78.1pt" o:ole="">
            <v:imagedata r:id="rId364" o:title=""/>
          </v:shape>
          <o:OLEObject Type="Embed" ProgID="Equation.DSMT4" ShapeID="_x0000_i1211" DrawAspect="Content" ObjectID="_1815040902" r:id="rId365"/>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32"/>
          <w:sz w:val="28"/>
          <w:szCs w:val="28"/>
        </w:rPr>
        <w:object w:dxaOrig="2260" w:dyaOrig="760">
          <v:shape id="_x0000_i1212" type="#_x0000_t75" style="width:113pt;height:38.2pt" o:ole="">
            <v:imagedata r:id="rId366" o:title=""/>
          </v:shape>
          <o:OLEObject Type="Embed" ProgID="Equation.DSMT4" ShapeID="_x0000_i1212" DrawAspect="Content" ObjectID="_1815040903" r:id="rId367"/>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1420" w:dyaOrig="660">
          <v:shape id="_x0000_i1213" type="#_x0000_t75" style="width:70.9pt;height:33.25pt" o:ole="">
            <v:imagedata r:id="rId368" o:title=""/>
          </v:shape>
          <o:OLEObject Type="Embed" ProgID="Equation.DSMT4" ShapeID="_x0000_i1213" DrawAspect="Content" ObjectID="_1815040904" r:id="rId369"/>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position w:val="-24"/>
          <w:sz w:val="28"/>
          <w:szCs w:val="28"/>
        </w:rPr>
        <w:object w:dxaOrig="960" w:dyaOrig="660">
          <v:shape id="_x0000_i1214" type="#_x0000_t75" style="width:48.2pt;height:33.25pt" o:ole="">
            <v:imagedata r:id="rId370" o:title=""/>
          </v:shape>
          <o:OLEObject Type="Embed" ProgID="Equation.DSMT4" ShapeID="_x0000_i1214" DrawAspect="Content" ObjectID="_1815040905" r:id="rId371"/>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lastRenderedPageBreak/>
        <w:tab/>
      </w:r>
      <w:r w:rsidRPr="00643730">
        <w:rPr>
          <w:rFonts w:ascii="Times New Roman" w:hAnsi="Times New Roman" w:cs="Times New Roman"/>
          <w:position w:val="-24"/>
          <w:sz w:val="28"/>
          <w:szCs w:val="28"/>
        </w:rPr>
        <w:object w:dxaOrig="680" w:dyaOrig="660">
          <v:shape id="_x0000_i1215" type="#_x0000_t75" style="width:33.8pt;height:33.25pt" o:ole="">
            <v:imagedata r:id="rId372" o:title=""/>
          </v:shape>
          <o:OLEObject Type="Embed" ProgID="Equation.DSMT4" ShapeID="_x0000_i1215" DrawAspect="Content" ObjectID="_1815040906" r:id="rId373"/>
        </w:object>
      </w:r>
    </w:p>
    <w:p w:rsidR="00643730" w:rsidRPr="00643730" w:rsidRDefault="00643730" w:rsidP="005F592E">
      <w:pPr>
        <w:rPr>
          <w:rFonts w:ascii="Times New Roman" w:hAnsi="Times New Roman" w:cs="Times New Roman"/>
          <w:sz w:val="28"/>
          <w:szCs w:val="28"/>
        </w:rPr>
      </w:pPr>
      <w:r w:rsidRPr="00643730">
        <w:rPr>
          <w:rFonts w:ascii="Times New Roman" w:hAnsi="Times New Roman" w:cs="Times New Roman"/>
          <w:sz w:val="28"/>
          <w:szCs w:val="28"/>
        </w:rPr>
        <w:tab/>
      </w:r>
      <w:r w:rsidRPr="00643730">
        <w:rPr>
          <w:rFonts w:ascii="Times New Roman" w:hAnsi="Times New Roman" w:cs="Times New Roman"/>
          <w:sz w:val="28"/>
          <w:szCs w:val="28"/>
        </w:rPr>
        <w:tab/>
        <w:t>(Ans.)</w:t>
      </w:r>
    </w:p>
    <w:p w:rsidR="00643730" w:rsidRPr="00643730" w:rsidRDefault="00643730" w:rsidP="00142000">
      <w:pPr>
        <w:rPr>
          <w:rFonts w:ascii="Times New Roman" w:hAnsi="Times New Roman" w:cs="Times New Roman"/>
          <w:sz w:val="28"/>
          <w:szCs w:val="28"/>
        </w:rPr>
      </w:pPr>
      <w:r w:rsidRPr="00643730">
        <w:rPr>
          <w:rFonts w:ascii="Times New Roman" w:hAnsi="Times New Roman" w:cs="Times New Roman"/>
          <w:b/>
          <w:bCs/>
          <w:sz w:val="28"/>
          <w:szCs w:val="28"/>
        </w:rPr>
        <w:t xml:space="preserve">1. </w:t>
      </w:r>
      <w:r w:rsidRPr="00643730">
        <w:rPr>
          <w:rFonts w:ascii="Times New Roman" w:hAnsi="Times New Roman" w:cs="Times New Roman"/>
          <w:sz w:val="28"/>
          <w:szCs w:val="28"/>
        </w:rPr>
        <w:t xml:space="preserve">Find the area of the region bounded above by </w:t>
      </w:r>
      <w:r w:rsidRPr="00643730">
        <w:rPr>
          <w:rFonts w:ascii="Times New Roman" w:hAnsi="Times New Roman" w:cs="Times New Roman"/>
          <w:noProof/>
          <w:position w:val="-7"/>
          <w:sz w:val="28"/>
          <w:szCs w:val="28"/>
        </w:rPr>
        <w:drawing>
          <wp:inline distT="0" distB="0" distL="0" distR="0">
            <wp:extent cx="711200" cy="182880"/>
            <wp:effectExtent l="0" t="0" r="0" b="0"/>
            <wp:docPr id="189781776" name="Picture 189781776" descr="{&quot;mathml&quot;:&quot;&lt;math style=\&quot;font-family:stix;font-size:16px;\&quot; xmlns=\&quot;http://www.w3.org/1998/Math/MathML\&quot;&gt;&lt;mi&gt;y&lt;/mi&gt;&lt;mo&gt;=&lt;/mo&gt;&lt;mi&gt;x&lt;/mi&gt;&lt;mo&gt;+&lt;/mo&gt;&lt;mn&gt;6&lt;/mn&gt;&lt;/math&gt;&quot;,&quot;origin&quot;:&quot;MathType Legacy&quot;,&quot;version&quot;:&quot;v3.18.2&quot;}" title="y equals x plus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y&lt;/mi&gt;&lt;mo&gt;=&lt;/mo&gt;&lt;mi&gt;x&lt;/mi&gt;&lt;mo&gt;+&lt;/mo&gt;&lt;mn&gt;6&lt;/mn&gt;&lt;/math&gt;&quot;,&quot;origin&quot;:&quot;MathType Legacy&quot;,&quot;version&quot;:&quot;v3.18.2&quot;}" title="y equals x plus 6"/>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711200" cy="182880"/>
                    </a:xfrm>
                    <a:prstGeom prst="rect">
                      <a:avLst/>
                    </a:prstGeom>
                  </pic:spPr>
                </pic:pic>
              </a:graphicData>
            </a:graphic>
          </wp:inline>
        </w:drawing>
      </w:r>
      <w:r w:rsidRPr="00643730">
        <w:rPr>
          <w:rFonts w:ascii="Times New Roman" w:hAnsi="Times New Roman" w:cs="Times New Roman"/>
          <w:sz w:val="28"/>
          <w:szCs w:val="28"/>
        </w:rPr>
        <w:t xml:space="preserve">;bounded below by </w:t>
      </w:r>
      <w:r w:rsidRPr="00643730">
        <w:rPr>
          <w:rFonts w:ascii="Times New Roman" w:hAnsi="Times New Roman" w:cs="Times New Roman"/>
          <w:noProof/>
          <w:position w:val="-7"/>
          <w:sz w:val="28"/>
          <w:szCs w:val="28"/>
        </w:rPr>
        <w:drawing>
          <wp:inline distT="0" distB="0" distL="0" distR="0">
            <wp:extent cx="485648" cy="211328"/>
            <wp:effectExtent l="0" t="0" r="0" b="0"/>
            <wp:docPr id="137280566" name="Picture 137280566" descr="{&quot;mathml&quot;:&quot;&lt;math xmlns=\&quot;http://www.w3.org/1998/Math/MathML\&quot; style=\&quot;font-family:stix;font-size:16px;\&quot;&gt;&lt;mi&gt;y&lt;/mi&gt;&lt;mo&gt;=&lt;/mo&gt;&lt;msup&gt;&lt;mi&gt;x&lt;/mi&gt;&lt;mn&gt;2&lt;/mn&gt;&lt;/msup&gt;&lt;/math&gt;&quot;,&quot;origin&quot;:&quot;MathType Legacy&quot;,&quot;version&quot;:&quot;v3.18.2&quot;}" title="y equals x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y&lt;/mi&gt;&lt;mo&gt;=&lt;/mo&gt;&lt;msup&gt;&lt;mi&gt;x&lt;/mi&gt;&lt;mn&gt;2&lt;/mn&gt;&lt;/msup&gt;&lt;/math&gt;&quot;,&quot;origin&quot;:&quot;MathType Legacy&quot;,&quot;version&quot;:&quot;v3.18.2&quot;}" title="y equals x squared"/>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485648" cy="211328"/>
                    </a:xfrm>
                    <a:prstGeom prst="rect">
                      <a:avLst/>
                    </a:prstGeom>
                  </pic:spPr>
                </pic:pic>
              </a:graphicData>
            </a:graphic>
          </wp:inline>
        </w:drawing>
      </w:r>
      <w:r w:rsidRPr="00643730">
        <w:rPr>
          <w:rFonts w:ascii="Times New Roman" w:hAnsi="Times New Roman" w:cs="Times New Roman"/>
          <w:sz w:val="28"/>
          <w:szCs w:val="28"/>
        </w:rPr>
        <w:t xml:space="preserve"> and bounded on the sides by the lines </w:t>
      </w:r>
      <w:r w:rsidRPr="00643730">
        <w:rPr>
          <w:rFonts w:ascii="Times New Roman" w:hAnsi="Times New Roman" w:cs="Times New Roman"/>
          <w:noProof/>
          <w:sz w:val="28"/>
          <w:szCs w:val="28"/>
        </w:rPr>
        <w:drawing>
          <wp:inline distT="0" distB="0" distL="0" distR="0">
            <wp:extent cx="394208" cy="138176"/>
            <wp:effectExtent l="0" t="0" r="0" b="0"/>
            <wp:docPr id="1627480032" name="Picture 1627480032" descr="{&quot;mathml&quot;:&quot;&lt;math xmlns=\&quot;http://www.w3.org/1998/Math/MathML\&quot; style=\&quot;font-family:stix;font-size:16px;\&quot;&gt;&lt;mi&gt;x&lt;/mi&gt;&lt;mo&gt;=&lt;/mo&gt;&lt;mn&gt;0&lt;/mn&gt;&lt;/math&gt;&quot;,&quot;origin&quot;:&quot;MathType Legacy&quot;,&quot;version&quot;:&quot;v3.18.2&quot;}" title="x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x&lt;/mi&gt;&lt;mo&gt;=&lt;/mo&gt;&lt;mn&gt;0&lt;/mn&gt;&lt;/math&gt;&quot;,&quot;origin&quot;:&quot;MathType Legacy&quot;,&quot;version&quot;:&quot;v3.18.2&quot;}" title="x equals 0"/>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394208" cy="138176"/>
                    </a:xfrm>
                    <a:prstGeom prst="rect">
                      <a:avLst/>
                    </a:prstGeom>
                  </pic:spPr>
                </pic:pic>
              </a:graphicData>
            </a:graphic>
          </wp:inline>
        </w:drawing>
      </w:r>
      <w:r w:rsidRPr="00643730">
        <w:rPr>
          <w:rFonts w:ascii="Times New Roman" w:hAnsi="Times New Roman" w:cs="Times New Roman"/>
          <w:sz w:val="28"/>
          <w:szCs w:val="28"/>
        </w:rPr>
        <w:t xml:space="preserve"> and </w:t>
      </w:r>
      <w:r w:rsidRPr="00643730">
        <w:rPr>
          <w:rFonts w:ascii="Times New Roman" w:hAnsi="Times New Roman" w:cs="Times New Roman"/>
          <w:noProof/>
          <w:sz w:val="28"/>
          <w:szCs w:val="28"/>
        </w:rPr>
        <w:drawing>
          <wp:inline distT="0" distB="0" distL="0" distR="0">
            <wp:extent cx="394208" cy="138176"/>
            <wp:effectExtent l="0" t="0" r="0" b="0"/>
            <wp:docPr id="983891280" name="Picture 983891280" descr="{&quot;mathml&quot;:&quot;&lt;math xmlns=\&quot;http://www.w3.org/1998/Math/MathML\&quot; style=\&quot;font-family:stix;font-size:16px;\&quot;&gt;&lt;mi&gt;x&lt;/mi&gt;&lt;mo&gt;=&lt;/mo&gt;&lt;mn&gt;2&lt;/mn&gt;&lt;/math&gt;&quot;,&quot;origin&quot;:&quot;MathType Legacy&quot;,&quot;version&quot;:&quot;v3.18.2&quot;}" title="x equal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x&lt;/mi&gt;&lt;mo&gt;=&lt;/mo&gt;&lt;mn&gt;2&lt;/mn&gt;&lt;/math&gt;&quot;,&quot;origin&quot;:&quot;MathType Legacy&quot;,&quot;version&quot;:&quot;v3.18.2&quot;}" title="x equals 2"/>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394208" cy="138176"/>
                    </a:xfrm>
                    <a:prstGeom prst="rect">
                      <a:avLst/>
                    </a:prstGeom>
                  </pic:spPr>
                </pic:pic>
              </a:graphicData>
            </a:graphic>
          </wp:inline>
        </w:drawing>
      </w:r>
      <w:r w:rsidRPr="00643730">
        <w:rPr>
          <w:rFonts w:ascii="Times New Roman" w:hAnsi="Times New Roman" w:cs="Times New Roman"/>
          <w:sz w:val="28"/>
          <w:szCs w:val="28"/>
        </w:rPr>
        <w:t>.</w:t>
      </w:r>
    </w:p>
    <w:p w:rsidR="00643730" w:rsidRPr="00643730" w:rsidRDefault="00643730" w:rsidP="00142000">
      <w:pPr>
        <w:rPr>
          <w:rFonts w:ascii="Times New Roman" w:hAnsi="Times New Roman" w:cs="Times New Roman"/>
          <w:sz w:val="28"/>
          <w:szCs w:val="28"/>
        </w:rPr>
      </w:pPr>
      <w:r w:rsidRPr="00643730">
        <w:rPr>
          <w:rFonts w:ascii="Times New Roman" w:hAnsi="Times New Roman" w:cs="Times New Roman"/>
          <w:b/>
          <w:bCs/>
          <w:sz w:val="28"/>
          <w:szCs w:val="28"/>
        </w:rPr>
        <w:t>Solve:</w:t>
      </w:r>
      <w:r w:rsidRPr="00643730">
        <w:rPr>
          <w:rFonts w:ascii="Times New Roman" w:hAnsi="Times New Roman" w:cs="Times New Roman"/>
          <w:sz w:val="28"/>
          <w:szCs w:val="28"/>
        </w:rPr>
        <w:br/>
        <w:t>The region and a cross section are shown in Fig. 1. The cross section extends from</w:t>
      </w:r>
      <w:r w:rsidRPr="00643730">
        <w:rPr>
          <w:rFonts w:ascii="Times New Roman" w:hAnsi="Times New Roman" w:cs="Times New Roman"/>
          <w:sz w:val="28"/>
          <w:szCs w:val="28"/>
        </w:rPr>
        <w:br/>
      </w:r>
      <w:r w:rsidRPr="00643730">
        <w:rPr>
          <w:rFonts w:ascii="Times New Roman" w:hAnsi="Times New Roman" w:cs="Times New Roman"/>
          <w:noProof/>
          <w:position w:val="-6"/>
          <w:sz w:val="28"/>
          <w:szCs w:val="28"/>
        </w:rPr>
        <w:drawing>
          <wp:inline distT="0" distB="0" distL="0" distR="0">
            <wp:extent cx="847344" cy="209296"/>
            <wp:effectExtent l="0" t="0" r="0" b="0"/>
            <wp:docPr id="912386245" name="Picture 912386245" descr="{&quot;mathml&quot;:&quot;&lt;math xmlns=\&quot;http://www.w3.org/1998/Math/MathML\&quot; style=\&quot;font-family:stix;font-size:16px;\&quot;&gt;&lt;mi&gt;g&lt;/mi&gt;&lt;mfenced&gt;&lt;mi&gt;x&lt;/mi&gt;&lt;/mfenced&gt;&lt;mo&gt;=&lt;/mo&gt;&lt;msup&gt;&lt;mi&gt;x&lt;/mi&gt;&lt;mn&gt;2&lt;/mn&gt;&lt;/msup&gt;&lt;/math&gt;&quot;,&quot;origin&quot;:&quot;MathType Legacy&quot;,&quot;version&quot;:&quot;v3.18.2&quot;}" title="g open parentheses x close parentheses equals x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g&lt;/mi&gt;&lt;mfenced&gt;&lt;mi&gt;x&lt;/mi&gt;&lt;/mfenced&gt;&lt;mo&gt;=&lt;/mo&gt;&lt;msup&gt;&lt;mi&gt;x&lt;/mi&gt;&lt;mn&gt;2&lt;/mn&gt;&lt;/msup&gt;&lt;/math&gt;&quot;,&quot;origin&quot;:&quot;MathType Legacy&quot;,&quot;version&quot;:&quot;v3.18.2&quot;}" title="g open parentheses x close parentheses equals x squared"/>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847344" cy="209296"/>
                    </a:xfrm>
                    <a:prstGeom prst="rect">
                      <a:avLst/>
                    </a:prstGeom>
                  </pic:spPr>
                </pic:pic>
              </a:graphicData>
            </a:graphic>
          </wp:inline>
        </w:drawing>
      </w:r>
      <w:r w:rsidRPr="00643730">
        <w:rPr>
          <w:rFonts w:ascii="Times New Roman" w:hAnsi="Times New Roman" w:cs="Times New Roman"/>
          <w:sz w:val="28"/>
          <w:szCs w:val="28"/>
        </w:rPr>
        <w:t xml:space="preserve">  on the bottom to </w:t>
      </w:r>
      <w:r w:rsidRPr="00643730">
        <w:rPr>
          <w:rFonts w:ascii="Times New Roman" w:hAnsi="Times New Roman" w:cs="Times New Roman"/>
          <w:noProof/>
          <w:position w:val="-7"/>
          <w:sz w:val="28"/>
          <w:szCs w:val="28"/>
        </w:rPr>
        <w:drawing>
          <wp:inline distT="0" distB="0" distL="0" distR="0">
            <wp:extent cx="1115568" cy="182880"/>
            <wp:effectExtent l="0" t="0" r="0" b="0"/>
            <wp:docPr id="1984258705" name="Picture 1984258705" descr="{&quot;mathml&quot;:&quot;&lt;math xmlns=\&quot;http://www.w3.org/1998/Math/MathML\&quot; style=\&quot;font-family:stix;font-size:16px;\&quot;&gt;&lt;mi&gt;f&lt;/mi&gt;&lt;mfenced&gt;&lt;mi&gt;x&lt;/mi&gt;&lt;/mfenced&gt;&lt;mo&gt;=&lt;/mo&gt;&lt;mi&gt;x&lt;/mi&gt;&lt;mo&gt;+&lt;/mo&gt;&lt;mn&gt;6&lt;/mn&gt;&lt;/math&gt;&quot;,&quot;origin&quot;:&quot;MathType Legacy&quot;,&quot;version&quot;:&quot;v3.18.2&quot;}" title="f open parentheses x close parentheses equals x plus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f&lt;/mi&gt;&lt;mfenced&gt;&lt;mi&gt;x&lt;/mi&gt;&lt;/mfenced&gt;&lt;mo&gt;=&lt;/mo&gt;&lt;mi&gt;x&lt;/mi&gt;&lt;mo&gt;+&lt;/mo&gt;&lt;mn&gt;6&lt;/mn&gt;&lt;/math&gt;&quot;,&quot;origin&quot;:&quot;MathType Legacy&quot;,&quot;version&quot;:&quot;v3.18.2&quot;}" title="f open parentheses x close parentheses equals x plus 6"/>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1115568" cy="182880"/>
                    </a:xfrm>
                    <a:prstGeom prst="rect">
                      <a:avLst/>
                    </a:prstGeom>
                  </pic:spPr>
                </pic:pic>
              </a:graphicData>
            </a:graphic>
          </wp:inline>
        </w:drawing>
      </w:r>
      <w:r w:rsidRPr="00643730">
        <w:rPr>
          <w:rFonts w:ascii="Times New Roman" w:hAnsi="Times New Roman" w:cs="Times New Roman"/>
          <w:sz w:val="28"/>
          <w:szCs w:val="28"/>
        </w:rPr>
        <w:t xml:space="preserve"> on the top. If the cross section is moved through the region, then its leftmost position will be  </w:t>
      </w:r>
      <w:r w:rsidRPr="00643730">
        <w:rPr>
          <w:rFonts w:ascii="Times New Roman" w:hAnsi="Times New Roman" w:cs="Times New Roman"/>
          <w:noProof/>
          <w:sz w:val="28"/>
          <w:szCs w:val="28"/>
        </w:rPr>
        <w:drawing>
          <wp:inline distT="0" distB="0" distL="0" distR="0">
            <wp:extent cx="394208" cy="138176"/>
            <wp:effectExtent l="0" t="0" r="0" b="0"/>
            <wp:docPr id="612352402" name="Picture 612352402" descr="{&quot;mathml&quot;:&quot;&lt;math xmlns=\&quot;http://www.w3.org/1998/Math/MathML\&quot; style=\&quot;font-family:stix;font-size:16px;\&quot;&gt;&lt;mi&gt;x&lt;/mi&gt;&lt;mo&gt;=&lt;/mo&gt;&lt;mn&gt;0&lt;/mn&gt;&lt;/math&gt;&quot;,&quot;origin&quot;:&quot;MathType Legacy&quot;,&quot;version&quot;:&quot;v3.18.2&quot;}" title="x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x&lt;/mi&gt;&lt;mo&gt;=&lt;/mo&gt;&lt;mn&gt;0&lt;/mn&gt;&lt;/math&gt;&quot;,&quot;origin&quot;:&quot;MathType Legacy&quot;,&quot;version&quot;:&quot;v3.18.2&quot;}" title="x equals 0"/>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394208" cy="138176"/>
                    </a:xfrm>
                    <a:prstGeom prst="rect">
                      <a:avLst/>
                    </a:prstGeom>
                  </pic:spPr>
                </pic:pic>
              </a:graphicData>
            </a:graphic>
          </wp:inline>
        </w:drawing>
      </w:r>
      <w:r w:rsidRPr="00643730">
        <w:rPr>
          <w:rFonts w:ascii="Times New Roman" w:hAnsi="Times New Roman" w:cs="Times New Roman"/>
          <w:sz w:val="28"/>
          <w:szCs w:val="28"/>
        </w:rPr>
        <w:t xml:space="preserve"> and its rightmost position will be </w:t>
      </w:r>
      <w:r w:rsidRPr="00643730">
        <w:rPr>
          <w:rFonts w:ascii="Times New Roman" w:hAnsi="Times New Roman" w:cs="Times New Roman"/>
          <w:noProof/>
          <w:sz w:val="28"/>
          <w:szCs w:val="28"/>
        </w:rPr>
        <w:drawing>
          <wp:inline distT="0" distB="0" distL="0" distR="0">
            <wp:extent cx="394208" cy="138176"/>
            <wp:effectExtent l="0" t="0" r="0" b="0"/>
            <wp:docPr id="135812756" name="Picture 135812756" descr="{&quot;mathml&quot;:&quot;&lt;math xmlns=\&quot;http://www.w3.org/1998/Math/MathML\&quot; style=\&quot;font-family:stix;font-size:16px;\&quot;&gt;&lt;mi&gt;x&lt;/mi&gt;&lt;mo&gt;=&lt;/mo&gt;&lt;mn&gt;2&lt;/mn&gt;&lt;/math&gt;&quot;,&quot;origin&quot;:&quot;MathType Legacy&quot;,&quot;version&quot;:&quot;v3.18.2&quot;}" title="x equal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x&lt;/mi&gt;&lt;mo&gt;=&lt;/mo&gt;&lt;mn&gt;2&lt;/mn&gt;&lt;/math&gt;&quot;,&quot;origin&quot;:&quot;MathType Legacy&quot;,&quot;version&quot;:&quot;v3.18.2&quot;}" title="x equals 2"/>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394208" cy="138176"/>
                    </a:xfrm>
                    <a:prstGeom prst="rect">
                      <a:avLst/>
                    </a:prstGeom>
                  </pic:spPr>
                </pic:pic>
              </a:graphicData>
            </a:graphic>
          </wp:inline>
        </w:drawing>
      </w:r>
      <w:r w:rsidRPr="00643730">
        <w:rPr>
          <w:rFonts w:ascii="Times New Roman" w:hAnsi="Times New Roman" w:cs="Times New Roman"/>
          <w:sz w:val="28"/>
          <w:szCs w:val="28"/>
        </w:rPr>
        <w:t xml:space="preserve"> thus</w:t>
      </w:r>
    </w:p>
    <w:p w:rsidR="00643730" w:rsidRPr="00643730" w:rsidRDefault="00643730" w:rsidP="00142000">
      <w:pPr>
        <w:rPr>
          <w:rFonts w:ascii="Times New Roman" w:hAnsi="Times New Roman" w:cs="Times New Roman"/>
          <w:sz w:val="28"/>
          <w:szCs w:val="28"/>
        </w:rPr>
      </w:pPr>
      <w:r w:rsidRPr="00643730">
        <w:rPr>
          <w:rFonts w:ascii="Times New Roman" w:hAnsi="Times New Roman" w:cs="Times New Roman"/>
          <w:noProof/>
          <w:position w:val="-37"/>
          <w:sz w:val="28"/>
          <w:szCs w:val="28"/>
        </w:rPr>
        <w:drawing>
          <wp:inline distT="0" distB="0" distL="0" distR="0">
            <wp:extent cx="1993392" cy="607568"/>
            <wp:effectExtent l="0" t="0" r="0" b="0"/>
            <wp:docPr id="323430705" name="Picture 323430705" descr="{&quot;mathml&quot;:&quot;&lt;math xmlns=\&quot;http://www.w3.org/1998/Math/MathML\&quot; style=\&quot;font-family:stix;font-size:16px;\&quot;&gt;&lt;mi&gt;A&lt;/mi&gt;&lt;mo&gt;=&lt;/mo&gt;&lt;msubsup&gt;&lt;mo&gt;&amp;#x222B;&lt;/mo&gt;&lt;mn&gt;0&lt;/mn&gt;&lt;mn&gt;2&lt;/mn&gt;&lt;/msubsup&gt;&lt;mfenced&gt;&lt;mrow&gt;&lt;mi&gt;x&lt;/mi&gt;&lt;mo&gt;+&lt;/mo&gt;&lt;mn&gt;6&lt;/mn&gt;&lt;mo&gt;-&lt;/mo&gt;&lt;msup&gt;&lt;mi&gt;x&lt;/mi&gt;&lt;mn&gt;2&lt;/mn&gt;&lt;/msup&gt;&lt;/mrow&gt;&lt;/mfenced&gt;&lt;mo&gt;d&lt;/mo&gt;&lt;mi&gt;x&lt;/mi&gt;&lt;/math&gt;&quot;,&quot;origin&quot;:&quot;MathType Legacy&quot;,&quot;version&quot;:&quot;v3.18.2&quot;}" title="A equals integral subscript 0 superscript 2 open parentheses x plus 6 minus x squared close parentheses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A&lt;/mi&gt;&lt;mo&gt;=&lt;/mo&gt;&lt;msubsup&gt;&lt;mo&gt;&amp;#x222B;&lt;/mo&gt;&lt;mn&gt;0&lt;/mn&gt;&lt;mn&gt;2&lt;/mn&gt;&lt;/msubsup&gt;&lt;mfenced&gt;&lt;mrow&gt;&lt;mi&gt;x&lt;/mi&gt;&lt;mo&gt;+&lt;/mo&gt;&lt;mn&gt;6&lt;/mn&gt;&lt;mo&gt;-&lt;/mo&gt;&lt;msup&gt;&lt;mi&gt;x&lt;/mi&gt;&lt;mn&gt;2&lt;/mn&gt;&lt;/msup&gt;&lt;/mrow&gt;&lt;/mfenced&gt;&lt;mo&gt;d&lt;/mo&gt;&lt;mi&gt;x&lt;/mi&gt;&lt;/math&gt;&quot;,&quot;origin&quot;:&quot;MathType Legacy&quot;,&quot;version&quot;:&quot;v3.18.2&quot;}" title="A equals integral subscript 0 superscript 2 open parentheses x plus 6 minus x squared close parentheses d x"/>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1993392" cy="607568"/>
                    </a:xfrm>
                    <a:prstGeom prst="rect">
                      <a:avLst/>
                    </a:prstGeom>
                  </pic:spPr>
                </pic:pic>
              </a:graphicData>
            </a:graphic>
          </wp:inline>
        </w:drawing>
      </w:r>
    </w:p>
    <w:p w:rsidR="00643730" w:rsidRPr="00643730" w:rsidRDefault="00643730" w:rsidP="00142000">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42"/>
          <w:sz w:val="28"/>
          <w:szCs w:val="28"/>
        </w:rPr>
        <w:drawing>
          <wp:inline distT="0" distB="0" distL="0" distR="0">
            <wp:extent cx="1690624" cy="587248"/>
            <wp:effectExtent l="0" t="0" r="0" b="0"/>
            <wp:docPr id="1196033123" name="Picture 1196033123" descr="{&quot;mathml&quot;:&quot;&lt;math xmlns=\&quot;http://www.w3.org/1998/Math/MathML\&quot; style=\&quot;font-family:stix;font-size:16px;\&quot;&gt;&lt;mo&gt;=&lt;/mo&gt;&lt;msubsup&gt;&lt;mfenced open=\&quot;[\&quot; close=\&quot;]\&quot;&gt;&lt;mrow&gt;&lt;mfrac&gt;&lt;msup&gt;&lt;mi&gt;x&lt;/mi&gt;&lt;mn&gt;2&lt;/mn&gt;&lt;/msup&gt;&lt;mn&gt;2&lt;/mn&gt;&lt;/mfrac&gt;&lt;mo&gt;+&lt;/mo&gt;&lt;mn&gt;6&lt;/mn&gt;&lt;mi&gt;x&lt;/mi&gt;&lt;mo&gt;-&lt;/mo&gt;&lt;mfrac&gt;&lt;msup&gt;&lt;mi&gt;x&lt;/mi&gt;&lt;mn&gt;3&lt;/mn&gt;&lt;/msup&gt;&lt;mn&gt;3&lt;/mn&gt;&lt;/mfrac&gt;&lt;/mrow&gt;&lt;/mfenced&gt;&lt;mn&gt;0&lt;/mn&gt;&lt;mn&gt;2&lt;/mn&gt;&lt;/msubsup&gt;&lt;/math&gt;&quot;,&quot;origin&quot;:&quot;MathType Legacy&quot;,&quot;version&quot;:&quot;v3.18.2&quot;}" title="equals open square brackets x squared over 2 plus 6 x minus x cubed over 3 close square brackets subscript 0 superscrip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o&gt;=&lt;/mo&gt;&lt;msubsup&gt;&lt;mfenced open=\&quot;[\&quot; close=\&quot;]\&quot;&gt;&lt;mrow&gt;&lt;mfrac&gt;&lt;msup&gt;&lt;mi&gt;x&lt;/mi&gt;&lt;mn&gt;2&lt;/mn&gt;&lt;/msup&gt;&lt;mn&gt;2&lt;/mn&gt;&lt;/mfrac&gt;&lt;mo&gt;+&lt;/mo&gt;&lt;mn&gt;6&lt;/mn&gt;&lt;mi&gt;x&lt;/mi&gt;&lt;mo&gt;-&lt;/mo&gt;&lt;mfrac&gt;&lt;msup&gt;&lt;mi&gt;x&lt;/mi&gt;&lt;mn&gt;3&lt;/mn&gt;&lt;/msup&gt;&lt;mn&gt;3&lt;/mn&gt;&lt;/mfrac&gt;&lt;/mrow&gt;&lt;/mfenced&gt;&lt;mn&gt;0&lt;/mn&gt;&lt;mn&gt;2&lt;/mn&gt;&lt;/msubsup&gt;&lt;/math&gt;&quot;,&quot;origin&quot;:&quot;MathType Legacy&quot;,&quot;version&quot;:&quot;v3.18.2&quot;}" title="equals open square brackets x squared over 2 plus 6 x minus x cubed over 3 close square brackets subscript 0 superscript 2"/>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1690624" cy="587248"/>
                    </a:xfrm>
                    <a:prstGeom prst="rect">
                      <a:avLst/>
                    </a:prstGeom>
                  </pic:spPr>
                </pic:pic>
              </a:graphicData>
            </a:graphic>
          </wp:inline>
        </w:drawing>
      </w:r>
    </w:p>
    <w:p w:rsidR="00643730" w:rsidRPr="00643730" w:rsidRDefault="00643730" w:rsidP="00142000">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28"/>
          <w:sz w:val="28"/>
          <w:szCs w:val="28"/>
        </w:rPr>
        <w:drawing>
          <wp:inline distT="0" distB="0" distL="0" distR="0">
            <wp:extent cx="497840" cy="465328"/>
            <wp:effectExtent l="0" t="0" r="0" b="0"/>
            <wp:docPr id="723761150" name="Picture 723761150" descr="{&quot;mathml&quot;:&quot;&lt;math xmlns=\&quot;http://www.w3.org/1998/Math/MathML\&quot; style=\&quot;font-family:stix;font-size:16px;\&quot;&gt;&lt;mo&gt;=&lt;/mo&gt;&lt;mfrac&gt;&lt;mn&gt;34&lt;/mn&gt;&lt;mn&gt;3&lt;/mn&gt;&lt;/mfrac&gt;&lt;/math&gt;&quot;,&quot;origin&quot;:&quot;MathType Legacy&quot;,&quot;version&quot;:&quot;v3.18.2&quot;}" title="equals 34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o&gt;=&lt;/mo&gt;&lt;mfrac&gt;&lt;mn&gt;34&lt;/mn&gt;&lt;mn&gt;3&lt;/mn&gt;&lt;/mfrac&gt;&lt;/math&gt;&quot;,&quot;origin&quot;:&quot;MathType Legacy&quot;,&quot;version&quot;:&quot;v3.18.2&quot;}" title="equals 34 over 3"/>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497840" cy="465328"/>
                    </a:xfrm>
                    <a:prstGeom prst="rect">
                      <a:avLst/>
                    </a:prstGeom>
                  </pic:spPr>
                </pic:pic>
              </a:graphicData>
            </a:graphic>
          </wp:inline>
        </w:drawing>
      </w:r>
    </w:p>
    <w:p w:rsidR="00643730" w:rsidRPr="00643730" w:rsidRDefault="00643730" w:rsidP="00142000">
      <w:pPr>
        <w:rPr>
          <w:rFonts w:ascii="Times New Roman" w:hAnsi="Times New Roman" w:cs="Times New Roman"/>
          <w:sz w:val="28"/>
          <w:szCs w:val="28"/>
        </w:rPr>
      </w:pPr>
    </w:p>
    <w:p w:rsidR="00643730" w:rsidRPr="00643730" w:rsidRDefault="00643730" w:rsidP="00527AFC">
      <w:pPr>
        <w:rPr>
          <w:rFonts w:ascii="Times New Roman" w:hAnsi="Times New Roman" w:cs="Times New Roman"/>
          <w:b/>
          <w:bCs/>
          <w:sz w:val="28"/>
          <w:szCs w:val="28"/>
        </w:rPr>
      </w:pPr>
      <w:r w:rsidRPr="00643730">
        <w:rPr>
          <w:rFonts w:ascii="Times New Roman" w:hAnsi="Times New Roman" w:cs="Times New Roman"/>
          <w:b/>
          <w:bCs/>
          <w:sz w:val="28"/>
          <w:szCs w:val="28"/>
        </w:rPr>
        <w:t>2</w:t>
      </w:r>
      <w:r w:rsidRPr="00643730">
        <w:rPr>
          <w:rFonts w:ascii="Times New Roman" w:hAnsi="Times New Roman" w:cs="Times New Roman"/>
          <w:sz w:val="28"/>
          <w:szCs w:val="28"/>
        </w:rPr>
        <w:t>. Find the area of the region that is enclosed between the curves</w:t>
      </w:r>
      <w:r w:rsidRPr="00643730">
        <w:rPr>
          <w:rFonts w:ascii="Times New Roman" w:hAnsi="Times New Roman" w:cs="Times New Roman"/>
          <w:noProof/>
          <w:position w:val="-7"/>
          <w:sz w:val="28"/>
          <w:szCs w:val="28"/>
        </w:rPr>
        <w:t xml:space="preserve"> </w:t>
      </w:r>
      <w:r w:rsidRPr="00643730">
        <w:rPr>
          <w:rFonts w:ascii="Times New Roman" w:hAnsi="Times New Roman" w:cs="Times New Roman"/>
          <w:noProof/>
          <w:position w:val="-7"/>
          <w:sz w:val="28"/>
          <w:szCs w:val="28"/>
        </w:rPr>
        <w:drawing>
          <wp:inline distT="0" distB="0" distL="0" distR="0">
            <wp:extent cx="485648" cy="211328"/>
            <wp:effectExtent l="0" t="0" r="0" b="0"/>
            <wp:docPr id="432061530" name="Picture 432061530" descr="{&quot;mathml&quot;:&quot;&lt;math xmlns=\&quot;http://www.w3.org/1998/Math/MathML\&quot; style=\&quot;font-family:stix;font-size:16px;\&quot;&gt;&lt;mi&gt;y&lt;/mi&gt;&lt;mo&gt;=&lt;/mo&gt;&lt;msup&gt;&lt;mi&gt;x&lt;/mi&gt;&lt;mn&gt;2&lt;/mn&gt;&lt;/msup&gt;&lt;/math&gt;&quot;,&quot;origin&quot;:&quot;MathType Legacy&quot;,&quot;version&quot;:&quot;v3.18.2&quot;}" title="y equals x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y&lt;/mi&gt;&lt;mo&gt;=&lt;/mo&gt;&lt;msup&gt;&lt;mi&gt;x&lt;/mi&gt;&lt;mn&gt;2&lt;/mn&gt;&lt;/msup&gt;&lt;/math&gt;&quot;,&quot;origin&quot;:&quot;MathType Legacy&quot;,&quot;version&quot;:&quot;v3.18.2&quot;}" title="y equals x squared"/>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485648" cy="211328"/>
                    </a:xfrm>
                    <a:prstGeom prst="rect">
                      <a:avLst/>
                    </a:prstGeom>
                  </pic:spPr>
                </pic:pic>
              </a:graphicData>
            </a:graphic>
          </wp:inline>
        </w:drawing>
      </w:r>
      <w:r w:rsidRPr="00643730">
        <w:rPr>
          <w:rFonts w:ascii="Times New Roman" w:hAnsi="Times New Roman" w:cs="Times New Roman"/>
          <w:noProof/>
          <w:position w:val="-7"/>
          <w:sz w:val="28"/>
          <w:szCs w:val="28"/>
        </w:rPr>
        <w:t xml:space="preserve"> and </w:t>
      </w:r>
      <w:r w:rsidRPr="00643730">
        <w:rPr>
          <w:rFonts w:ascii="Times New Roman" w:hAnsi="Times New Roman" w:cs="Times New Roman"/>
          <w:noProof/>
          <w:position w:val="-7"/>
          <w:sz w:val="28"/>
          <w:szCs w:val="28"/>
        </w:rPr>
        <w:drawing>
          <wp:inline distT="0" distB="0" distL="0" distR="0">
            <wp:extent cx="711200" cy="182880"/>
            <wp:effectExtent l="0" t="0" r="0" b="0"/>
            <wp:docPr id="1334686606" name="Picture 1334686606" descr="{&quot;mathml&quot;:&quot;&lt;math xmlns=\&quot;http://www.w3.org/1998/Math/MathML\&quot; style=\&quot;font-family:stix;font-size:16px;\&quot;&gt;&lt;mi&gt;y&lt;/mi&gt;&lt;mo&gt;=&lt;/mo&gt;&lt;mi&gt;x&lt;/mi&gt;&lt;mo&gt;+&lt;/mo&gt;&lt;mn&gt;6&lt;/mn&gt;&lt;/math&gt;&quot;,&quot;origin&quot;:&quot;MathType Legacy&quot;,&quot;version&quot;:&quot;v3.18.2&quot;}" title="y equals x plus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y&lt;/mi&gt;&lt;mo&gt;=&lt;/mo&gt;&lt;mi&gt;x&lt;/mi&gt;&lt;mo&gt;+&lt;/mo&gt;&lt;mn&gt;6&lt;/mn&gt;&lt;/math&gt;&quot;,&quot;origin&quot;:&quot;MathType Legacy&quot;,&quot;version&quot;:&quot;v3.18.2&quot;}" title="y equals x plus 6"/>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711200" cy="182880"/>
                    </a:xfrm>
                    <a:prstGeom prst="rect">
                      <a:avLst/>
                    </a:prstGeom>
                  </pic:spPr>
                </pic:pic>
              </a:graphicData>
            </a:graphic>
          </wp:inline>
        </w:drawing>
      </w:r>
    </w:p>
    <w:p w:rsidR="00643730" w:rsidRPr="00643730" w:rsidRDefault="00643730" w:rsidP="00527AFC">
      <w:pPr>
        <w:rPr>
          <w:rFonts w:ascii="Times New Roman" w:hAnsi="Times New Roman" w:cs="Times New Roman"/>
          <w:b/>
          <w:bCs/>
          <w:sz w:val="28"/>
          <w:szCs w:val="28"/>
        </w:rPr>
      </w:pPr>
      <w:r w:rsidRPr="00643730">
        <w:rPr>
          <w:rFonts w:ascii="Times New Roman" w:hAnsi="Times New Roman" w:cs="Times New Roman"/>
          <w:b/>
          <w:bCs/>
          <w:sz w:val="28"/>
          <w:szCs w:val="28"/>
        </w:rPr>
        <w:t>Solve:</w:t>
      </w:r>
    </w:p>
    <w:p w:rsidR="00643730" w:rsidRPr="00643730" w:rsidRDefault="00643730" w:rsidP="00527AFC">
      <w:pPr>
        <w:rPr>
          <w:rFonts w:ascii="Times New Roman" w:hAnsi="Times New Roman" w:cs="Times New Roman"/>
          <w:sz w:val="28"/>
          <w:szCs w:val="28"/>
        </w:rPr>
      </w:pPr>
      <w:r w:rsidRPr="00643730">
        <w:rPr>
          <w:rFonts w:ascii="Times New Roman" w:hAnsi="Times New Roman" w:cs="Times New Roman"/>
          <w:sz w:val="28"/>
          <w:szCs w:val="28"/>
        </w:rPr>
        <w:t xml:space="preserve">The lower boundary is </w:t>
      </w:r>
      <w:r w:rsidRPr="00643730">
        <w:rPr>
          <w:rFonts w:ascii="Times New Roman" w:hAnsi="Times New Roman" w:cs="Times New Roman"/>
          <w:noProof/>
          <w:position w:val="-7"/>
          <w:sz w:val="28"/>
          <w:szCs w:val="28"/>
        </w:rPr>
        <w:drawing>
          <wp:inline distT="0" distB="0" distL="0" distR="0">
            <wp:extent cx="587248" cy="211328"/>
            <wp:effectExtent l="0" t="0" r="0" b="0"/>
            <wp:docPr id="1742811318" name="Picture 1742811318" descr="{&quot;mathml&quot;:&quot;&lt;math xmlns=\&quot;http://www.w3.org/1998/Math/MathML\&quot; style=\&quot;font-family:stix;font-size:16px;\&quot;&gt;&lt;mi&gt;y&lt;/mi&gt;&lt;mo&gt;&amp;#xA0;&lt;/mo&gt;&lt;mo&gt;=&lt;/mo&gt;&lt;mo&gt;&amp;#xA0;&lt;/mo&gt;&lt;msup&gt;&lt;mi&gt;x&lt;/mi&gt;&lt;mn&gt;2&lt;/mn&gt;&lt;/msup&gt;&lt;/math&gt;&quot;,&quot;origin&quot;:&quot;MathType Legacy&quot;,&quot;version&quot;:&quot;v3.18.2&quot;}" title="y space equals space x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y&lt;/mi&gt;&lt;mo&gt;&amp;#xA0;&lt;/mo&gt;&lt;mo&gt;=&lt;/mo&gt;&lt;mo&gt;&amp;#xA0;&lt;/mo&gt;&lt;msup&gt;&lt;mi&gt;x&lt;/mi&gt;&lt;mn&gt;2&lt;/mn&gt;&lt;/msup&gt;&lt;/math&gt;&quot;,&quot;origin&quot;:&quot;MathType Legacy&quot;,&quot;version&quot;:&quot;v3.18.2&quot;}" title="y space equals space x squared"/>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587248" cy="211328"/>
                    </a:xfrm>
                    <a:prstGeom prst="rect">
                      <a:avLst/>
                    </a:prstGeom>
                  </pic:spPr>
                </pic:pic>
              </a:graphicData>
            </a:graphic>
          </wp:inline>
        </w:drawing>
      </w:r>
      <w:r w:rsidRPr="00643730">
        <w:rPr>
          <w:rFonts w:ascii="Times New Roman" w:hAnsi="Times New Roman" w:cs="Times New Roman"/>
          <w:sz w:val="28"/>
          <w:szCs w:val="28"/>
        </w:rPr>
        <w:t xml:space="preserve"> and the upper boundary is </w:t>
      </w:r>
      <w:r w:rsidRPr="00643730">
        <w:rPr>
          <w:rFonts w:ascii="Times New Roman" w:hAnsi="Times New Roman" w:cs="Times New Roman"/>
          <w:noProof/>
          <w:position w:val="-7"/>
          <w:sz w:val="28"/>
          <w:szCs w:val="28"/>
        </w:rPr>
        <w:drawing>
          <wp:inline distT="0" distB="0" distL="0" distR="0">
            <wp:extent cx="993648" cy="182880"/>
            <wp:effectExtent l="0" t="0" r="0" b="0"/>
            <wp:docPr id="995054480" name="Picture 995054480" descr="{&quot;mathml&quot;:&quot;&lt;math xmlns=\&quot;http://www.w3.org/1998/Math/MathML\&quot; style=\&quot;font-family:stix;font-size:16px;\&quot;&gt;&lt;mi&gt;y&lt;/mi&gt;&lt;mo&gt;&amp;#xA0;&lt;/mo&gt;&lt;mo&gt;=&lt;/mo&gt;&lt;mo&gt;&amp;#xA0;&lt;/mo&gt;&lt;mi&gt;x&lt;/mi&gt;&lt;mo&gt;&amp;#xA0;&lt;/mo&gt;&lt;mo&gt;+&lt;/mo&gt;&lt;mo&gt;&amp;#xA0;&lt;/mo&gt;&lt;mn&gt;6&lt;/mn&gt;&lt;mo&gt;.&lt;/mo&gt;&lt;/math&gt;&quot;,&quot;origin&quot;:&quot;MathType Legacy&quot;,&quot;version&quot;:&quot;v3.18.2&quot;}" title="y space equals space x space plus spac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y&lt;/mi&gt;&lt;mo&gt;&amp;#xA0;&lt;/mo&gt;&lt;mo&gt;=&lt;/mo&gt;&lt;mo&gt;&amp;#xA0;&lt;/mo&gt;&lt;mi&gt;x&lt;/mi&gt;&lt;mo&gt;&amp;#xA0;&lt;/mo&gt;&lt;mo&gt;+&lt;/mo&gt;&lt;mo&gt;&amp;#xA0;&lt;/mo&gt;&lt;mn&gt;6&lt;/mn&gt;&lt;mo&gt;.&lt;/mo&gt;&lt;/math&gt;&quot;,&quot;origin&quot;:&quot;MathType Legacy&quot;,&quot;version&quot;:&quot;v3.18.2&quot;}" title="y space equals space x space plus space 6."/>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993648" cy="182880"/>
                    </a:xfrm>
                    <a:prstGeom prst="rect">
                      <a:avLst/>
                    </a:prstGeom>
                  </pic:spPr>
                </pic:pic>
              </a:graphicData>
            </a:graphic>
          </wp:inline>
        </w:drawing>
      </w:r>
    </w:p>
    <w:p w:rsidR="00643730" w:rsidRPr="00643730" w:rsidRDefault="00643730" w:rsidP="00527AFC">
      <w:pPr>
        <w:rPr>
          <w:rFonts w:ascii="Times New Roman" w:hAnsi="Times New Roman" w:cs="Times New Roman"/>
          <w:sz w:val="28"/>
          <w:szCs w:val="28"/>
        </w:rPr>
      </w:pPr>
      <w:r w:rsidRPr="00643730">
        <w:rPr>
          <w:rFonts w:ascii="Times New Roman" w:hAnsi="Times New Roman" w:cs="Times New Roman"/>
          <w:sz w:val="28"/>
          <w:szCs w:val="28"/>
        </w:rPr>
        <w:t>The endpoints are obtained by setting:</w:t>
      </w:r>
    </w:p>
    <w:p w:rsidR="00643730" w:rsidRPr="00643730" w:rsidRDefault="00643730" w:rsidP="00527AFC">
      <w:pPr>
        <w:rPr>
          <w:rFonts w:ascii="Times New Roman" w:hAnsi="Times New Roman" w:cs="Times New Roman"/>
          <w:sz w:val="28"/>
          <w:szCs w:val="28"/>
        </w:rPr>
      </w:pPr>
      <w:r w:rsidRPr="00643730">
        <w:rPr>
          <w:rFonts w:ascii="Times New Roman" w:hAnsi="Times New Roman" w:cs="Times New Roman"/>
          <w:noProof/>
          <w:position w:val="-97"/>
          <w:sz w:val="28"/>
          <w:szCs w:val="28"/>
        </w:rPr>
        <w:lastRenderedPageBreak/>
        <w:drawing>
          <wp:anchor distT="0" distB="0" distL="114300" distR="114300" simplePos="0" relativeHeight="251447808" behindDoc="0" locked="0" layoutInCell="1" allowOverlap="1">
            <wp:simplePos x="914400" y="7143184"/>
            <wp:positionH relativeFrom="column">
              <wp:align>left</wp:align>
            </wp:positionH>
            <wp:positionV relativeFrom="paragraph">
              <wp:align>top</wp:align>
            </wp:positionV>
            <wp:extent cx="2324608" cy="1192784"/>
            <wp:effectExtent l="0" t="0" r="0" b="7620"/>
            <wp:wrapSquare wrapText="bothSides"/>
            <wp:docPr id="113413075" name="Picture 113413075" descr="{&quot;mathml&quot;:&quot;&lt;math xmlns=\&quot;http://www.w3.org/1998/Math/MathML\&quot; style=\&quot;font-family:stix;font-size:16px;\&quot;&gt;&lt;mi&gt;x&lt;/mi&gt;&lt;mo&gt;&amp;#xB2;&lt;/mo&gt;&lt;mo&gt;&amp;#xA0;&lt;/mo&gt;&lt;mo&gt;=&lt;/mo&gt;&lt;mo&gt;&amp;#xA0;&lt;/mo&gt;&lt;mi&gt;x&lt;/mi&gt;&lt;mo&gt;&amp;#xA0;&lt;/mo&gt;&lt;mo&gt;+&lt;/mo&gt;&lt;mo&gt;&amp;#xA0;&lt;/mo&gt;&lt;mn&gt;6&lt;/mn&gt;&lt;mspace linebreak=\&quot;newline\&quot;/&gt;&lt;mo&gt;&amp;#xA0;&lt;/mo&gt;&lt;mo&gt;&amp;#x21D2;&lt;/mo&gt;&lt;mo&gt;&amp;#xA0;&lt;/mo&gt;&lt;mi&gt;x&lt;/mi&gt;&lt;mo&gt;&amp;#xB2;&lt;/mo&gt;&lt;mo&gt;&amp;#xA0;&lt;/mo&gt;&lt;mo&gt;-&lt;/mo&gt;&lt;mo&gt;&amp;#xA0;&lt;/mo&gt;&lt;mi&gt;x&lt;/mi&gt;&lt;mo&gt;&amp;#xA0;&lt;/mo&gt;&lt;mo&gt;-&lt;/mo&gt;&lt;mo&gt;&amp;#xA0;&lt;/mo&gt;&lt;mn&gt;6&lt;/mn&gt;&lt;mo&gt;&amp;#xA0;&lt;/mo&gt;&lt;mo&gt;=&lt;/mo&gt;&lt;mo&gt;&amp;#xA0;&lt;/mo&gt;&lt;mn&gt;0&lt;/mn&gt;&lt;mspace linebreak=\&quot;newline\&quot;/&gt;&lt;mo&gt;&amp;#xA0;&lt;/mo&gt;&lt;mo&gt;&amp;#x21D2;&lt;/mo&gt;&lt;mo&gt;&amp;#xA0;&lt;/mo&gt;&lt;mo&gt;(&lt;/mo&gt;&lt;mi&gt;x&lt;/mi&gt;&lt;mo&gt;&amp;#xA0;&lt;/mo&gt;&lt;mo&gt;+&lt;/mo&gt;&lt;mo&gt;&amp;#xA0;&lt;/mo&gt;&lt;mn&gt;2&lt;/mn&gt;&lt;mo&gt;)&lt;/mo&gt;&lt;mo&gt;(&lt;/mo&gt;&lt;mi&gt;x&lt;/mi&gt;&lt;mo&gt;&amp;#xA0;&lt;/mo&gt;&lt;mo&gt;-&lt;/mo&gt;&lt;mo&gt;&amp;#xA0;&lt;/mo&gt;&lt;mn&gt;3&lt;/mn&gt;&lt;mo&gt;)&lt;/mo&gt;&lt;mo&gt;&amp;#xA0;&lt;/mo&gt;&lt;mo&gt;=&lt;/mo&gt;&lt;mo&gt;&amp;#xA0;&lt;/mo&gt;&lt;mn&gt;0&lt;/mn&gt;&lt;mo&gt;&amp;#xA0;&lt;/mo&gt;&lt;mspace linebreak=\&quot;newline\&quot;/&gt;&lt;mo&gt;&amp;#x21D2;&lt;/mo&gt;&lt;mo&gt;&amp;#xA0;&lt;/mo&gt;&lt;mi&gt;x&lt;/mi&gt;&lt;mo&gt;&amp;#xA0;&lt;/mo&gt;&lt;mo&gt;=&lt;/mo&gt;&lt;mo&gt;&amp;#xA0;&lt;/mo&gt;&lt;mo&gt;-&lt;/mo&gt;&lt;mn&gt;2&lt;/mn&gt;&lt;mo&gt;,&lt;/mo&gt;&lt;mo&gt;&amp;#xA0;&lt;/mo&gt;&lt;mn&gt;3&lt;/mn&gt;&lt;/math&gt;&quot;,&quot;origin&quot;:&quot;MathType Legacy&quot;,&quot;version&quot;:&quot;v3.18.2&quot;}" title="x ² space equals space x space plus space 6&#10;space rightwards double arrow space x ² space minus space x space minus space 6 space equals space 0&#10;space rightwards double arrow space left parenthesis x space plus space 2 right parenthesis left parenthesis x space minus space 3 right parenthesis space equals space 0 space&#10;rightwards double arrow space x space equals space minus 2 comma spac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x&lt;/mi&gt;&lt;mo&gt;&amp;#xB2;&lt;/mo&gt;&lt;mo&gt;&amp;#xA0;&lt;/mo&gt;&lt;mo&gt;=&lt;/mo&gt;&lt;mo&gt;&amp;#xA0;&lt;/mo&gt;&lt;mi&gt;x&lt;/mi&gt;&lt;mo&gt;&amp;#xA0;&lt;/mo&gt;&lt;mo&gt;+&lt;/mo&gt;&lt;mo&gt;&amp;#xA0;&lt;/mo&gt;&lt;mn&gt;6&lt;/mn&gt;&lt;mspace linebreak=\&quot;newline\&quot;/&gt;&lt;mo&gt;&amp;#xA0;&lt;/mo&gt;&lt;mo&gt;&amp;#x21D2;&lt;/mo&gt;&lt;mo&gt;&amp;#xA0;&lt;/mo&gt;&lt;mi&gt;x&lt;/mi&gt;&lt;mo&gt;&amp;#xB2;&lt;/mo&gt;&lt;mo&gt;&amp;#xA0;&lt;/mo&gt;&lt;mo&gt;-&lt;/mo&gt;&lt;mo&gt;&amp;#xA0;&lt;/mo&gt;&lt;mi&gt;x&lt;/mi&gt;&lt;mo&gt;&amp;#xA0;&lt;/mo&gt;&lt;mo&gt;-&lt;/mo&gt;&lt;mo&gt;&amp;#xA0;&lt;/mo&gt;&lt;mn&gt;6&lt;/mn&gt;&lt;mo&gt;&amp;#xA0;&lt;/mo&gt;&lt;mo&gt;=&lt;/mo&gt;&lt;mo&gt;&amp;#xA0;&lt;/mo&gt;&lt;mn&gt;0&lt;/mn&gt;&lt;mspace linebreak=\&quot;newline\&quot;/&gt;&lt;mo&gt;&amp;#xA0;&lt;/mo&gt;&lt;mo&gt;&amp;#x21D2;&lt;/mo&gt;&lt;mo&gt;&amp;#xA0;&lt;/mo&gt;&lt;mo&gt;(&lt;/mo&gt;&lt;mi&gt;x&lt;/mi&gt;&lt;mo&gt;&amp;#xA0;&lt;/mo&gt;&lt;mo&gt;+&lt;/mo&gt;&lt;mo&gt;&amp;#xA0;&lt;/mo&gt;&lt;mn&gt;2&lt;/mn&gt;&lt;mo&gt;)&lt;/mo&gt;&lt;mo&gt;(&lt;/mo&gt;&lt;mi&gt;x&lt;/mi&gt;&lt;mo&gt;&amp;#xA0;&lt;/mo&gt;&lt;mo&gt;-&lt;/mo&gt;&lt;mo&gt;&amp;#xA0;&lt;/mo&gt;&lt;mn&gt;3&lt;/mn&gt;&lt;mo&gt;)&lt;/mo&gt;&lt;mo&gt;&amp;#xA0;&lt;/mo&gt;&lt;mo&gt;=&lt;/mo&gt;&lt;mo&gt;&amp;#xA0;&lt;/mo&gt;&lt;mn&gt;0&lt;/mn&gt;&lt;mo&gt;&amp;#xA0;&lt;/mo&gt;&lt;mspace linebreak=\&quot;newline\&quot;/&gt;&lt;mo&gt;&amp;#x21D2;&lt;/mo&gt;&lt;mo&gt;&amp;#xA0;&lt;/mo&gt;&lt;mi&gt;x&lt;/mi&gt;&lt;mo&gt;&amp;#xA0;&lt;/mo&gt;&lt;mo&gt;=&lt;/mo&gt;&lt;mo&gt;&amp;#xA0;&lt;/mo&gt;&lt;mo&gt;-&lt;/mo&gt;&lt;mn&gt;2&lt;/mn&gt;&lt;mo&gt;,&lt;/mo&gt;&lt;mo&gt;&amp;#xA0;&lt;/mo&gt;&lt;mn&gt;3&lt;/mn&gt;&lt;/math&gt;&quot;,&quot;origin&quot;:&quot;MathType Legacy&quot;,&quot;version&quot;:&quot;v3.18.2&quot;}" title="x ² space equals space x space plus space 6&#10;space rightwards double arrow space x ² space minus space x space minus space 6 space equals space 0&#10;space rightwards double arrow space left parenthesis x space plus space 2 right parenthesis left parenthesis x space minus space 3 right parenthesis space equals space 0 space&#10;rightwards double arrow space x space equals space minus 2 comma space 3"/>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2324608" cy="1192784"/>
                    </a:xfrm>
                    <a:prstGeom prst="rect">
                      <a:avLst/>
                    </a:prstGeom>
                  </pic:spPr>
                </pic:pic>
              </a:graphicData>
            </a:graphic>
          </wp:anchor>
        </w:drawing>
      </w:r>
    </w:p>
    <w:p w:rsidR="00643730" w:rsidRPr="00643730" w:rsidRDefault="00643730" w:rsidP="00D90B3A">
      <w:pPr>
        <w:tabs>
          <w:tab w:val="left" w:pos="3236"/>
        </w:tabs>
        <w:rPr>
          <w:rFonts w:ascii="Times New Roman" w:hAnsi="Times New Roman" w:cs="Times New Roman"/>
          <w:sz w:val="28"/>
          <w:szCs w:val="28"/>
        </w:rPr>
      </w:pPr>
      <w:r w:rsidRPr="00643730">
        <w:rPr>
          <w:rFonts w:ascii="Times New Roman" w:hAnsi="Times New Roman" w:cs="Times New Roman"/>
          <w:sz w:val="28"/>
          <w:szCs w:val="28"/>
        </w:rPr>
        <w:tab/>
      </w:r>
    </w:p>
    <w:p w:rsidR="00643730" w:rsidRPr="00643730" w:rsidRDefault="00643730" w:rsidP="00527AFC">
      <w:pPr>
        <w:rPr>
          <w:rFonts w:ascii="Times New Roman" w:hAnsi="Times New Roman" w:cs="Times New Roman"/>
          <w:sz w:val="28"/>
          <w:szCs w:val="28"/>
        </w:rPr>
      </w:pPr>
      <w:r w:rsidRPr="00643730">
        <w:rPr>
          <w:rFonts w:ascii="Times New Roman" w:hAnsi="Times New Roman" w:cs="Times New Roman"/>
          <w:sz w:val="28"/>
          <w:szCs w:val="28"/>
        </w:rPr>
        <w:br w:type="textWrapping" w:clear="all"/>
      </w:r>
    </w:p>
    <w:p w:rsidR="00643730" w:rsidRPr="00643730" w:rsidRDefault="00643730" w:rsidP="00142000">
      <w:pPr>
        <w:rPr>
          <w:rFonts w:ascii="Times New Roman" w:hAnsi="Times New Roman" w:cs="Times New Roman"/>
          <w:sz w:val="28"/>
          <w:szCs w:val="28"/>
        </w:rPr>
      </w:pPr>
      <w:proofErr w:type="gramStart"/>
      <w:r w:rsidRPr="00643730">
        <w:rPr>
          <w:rFonts w:ascii="Times New Roman" w:hAnsi="Times New Roman" w:cs="Times New Roman"/>
          <w:sz w:val="28"/>
          <w:szCs w:val="28"/>
        </w:rPr>
        <w:t>Thus</w:t>
      </w:r>
      <w:proofErr w:type="gramEnd"/>
      <w:r w:rsidRPr="00643730">
        <w:rPr>
          <w:rFonts w:ascii="Times New Roman" w:hAnsi="Times New Roman" w:cs="Times New Roman"/>
          <w:sz w:val="28"/>
          <w:szCs w:val="28"/>
        </w:rPr>
        <w:t xml:space="preserve"> the area is </w:t>
      </w:r>
      <w:r w:rsidRPr="00643730">
        <w:rPr>
          <w:rFonts w:ascii="Times New Roman" w:hAnsi="Times New Roman" w:cs="Times New Roman"/>
          <w:noProof/>
          <w:position w:val="-37"/>
          <w:sz w:val="28"/>
          <w:szCs w:val="28"/>
        </w:rPr>
        <w:drawing>
          <wp:inline distT="0" distB="0" distL="0" distR="0" wp14:anchorId="46947AAF" wp14:editId="493371A1">
            <wp:extent cx="1845056" cy="605536"/>
            <wp:effectExtent l="0" t="0" r="0" b="0"/>
            <wp:docPr id="1934916974" name="Picture 1934916974" descr="{&quot;mathml&quot;:&quot;&lt;math style=\&quot;font-family:stix;font-size:16px;\&quot; xmlns=\&quot;http://www.w3.org/1998/Math/MathML\&quot;&gt;&lt;mo&gt;=&lt;/mo&gt;&lt;msubsup&gt;&lt;mo&gt;&amp;#x222B;&lt;/mo&gt;&lt;mrow&gt;&lt;mo&gt;-&lt;/mo&gt;&lt;mn&gt;2&lt;/mn&gt;&lt;/mrow&gt;&lt;mn&gt;3&lt;/mn&gt;&lt;/msubsup&gt;&lt;mfenced&gt;&lt;mrow&gt;&lt;mi&gt;x&lt;/mi&gt;&lt;mo&gt;+&lt;/mo&gt;&lt;mn&gt;6&lt;/mn&gt;&lt;mo&gt;-&lt;/mo&gt;&lt;msup&gt;&lt;mi&gt;x&lt;/mi&gt;&lt;mn&gt;2&lt;/mn&gt;&lt;/msup&gt;&lt;/mrow&gt;&lt;/mfenced&gt;&lt;mo&gt;d&lt;/mo&gt;&lt;mi&gt;x&lt;/mi&gt;&lt;/math&gt;&quot;,&quot;origin&quot;:&quot;MathType Legacy&quot;,&quot;version&quot;:&quot;v3.18.2&quot;}" title="equals integral subscript negative 2 end subscript superscript 3 open parentheses x plus 6 minus x squared close parentheses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subsup&gt;&lt;mo&gt;&amp;#x222B;&lt;/mo&gt;&lt;mrow&gt;&lt;mo&gt;-&lt;/mo&gt;&lt;mn&gt;2&lt;/mn&gt;&lt;/mrow&gt;&lt;mn&gt;3&lt;/mn&gt;&lt;/msubsup&gt;&lt;mfenced&gt;&lt;mrow&gt;&lt;mi&gt;x&lt;/mi&gt;&lt;mo&gt;+&lt;/mo&gt;&lt;mn&gt;6&lt;/mn&gt;&lt;mo&gt;-&lt;/mo&gt;&lt;msup&gt;&lt;mi&gt;x&lt;/mi&gt;&lt;mn&gt;2&lt;/mn&gt;&lt;/msup&gt;&lt;/mrow&gt;&lt;/mfenced&gt;&lt;mo&gt;d&lt;/mo&gt;&lt;mi&gt;x&lt;/mi&gt;&lt;/math&gt;&quot;,&quot;origin&quot;:&quot;MathType Legacy&quot;,&quot;version&quot;:&quot;v3.18.2&quot;}" title="equals integral subscript negative 2 end subscript superscript 3 open parentheses x plus 6 minus x squared close parentheses d x"/>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1845056" cy="605536"/>
                    </a:xfrm>
                    <a:prstGeom prst="rect">
                      <a:avLst/>
                    </a:prstGeom>
                  </pic:spPr>
                </pic:pic>
              </a:graphicData>
            </a:graphic>
          </wp:inline>
        </w:drawing>
      </w:r>
    </w:p>
    <w:p w:rsidR="00643730" w:rsidRPr="00643730" w:rsidRDefault="00643730" w:rsidP="00142000">
      <w:pPr>
        <w:rPr>
          <w:rFonts w:ascii="Times New Roman" w:hAnsi="Times New Roman" w:cs="Times New Roman"/>
          <w:sz w:val="28"/>
          <w:szCs w:val="28"/>
        </w:rPr>
      </w:pPr>
      <w:r w:rsidRPr="00643730">
        <w:rPr>
          <w:rFonts w:ascii="Times New Roman" w:hAnsi="Times New Roman" w:cs="Times New Roman"/>
          <w:noProof/>
          <w:position w:val="-19"/>
          <w:sz w:val="28"/>
          <w:szCs w:val="28"/>
        </w:rPr>
        <w:drawing>
          <wp:inline distT="0" distB="0" distL="0" distR="0" wp14:anchorId="46C16B18" wp14:editId="05364CD7">
            <wp:extent cx="1826768" cy="585216"/>
            <wp:effectExtent l="0" t="0" r="0" b="0"/>
            <wp:docPr id="1448501994" name="Picture 1448501994" descr="{&quot;mathml&quot;:&quot;&lt;math style=\&quot;font-family:stix;font-size:16px;\&quot; xmlns=\&quot;http://www.w3.org/1998/Math/MathML\&quot;&gt;&lt;mo&gt;=&lt;/mo&gt;&lt;msubsup&gt;&lt;mfenced open=\&quot;[\&quot; close=\&quot;]\&quot;&gt;&lt;mrow&gt;&lt;mfrac&gt;&lt;msup&gt;&lt;mi&gt;x&lt;/mi&gt;&lt;mn&gt;2&lt;/mn&gt;&lt;/msup&gt;&lt;mn&gt;2&lt;/mn&gt;&lt;/mfrac&gt;&lt;mo&gt;+&lt;/mo&gt;&lt;mn&gt;6&lt;/mn&gt;&lt;mi&gt;x&lt;/mi&gt;&lt;mo&gt;-&lt;/mo&gt;&lt;mfrac&gt;&lt;msup&gt;&lt;mi&gt;x&lt;/mi&gt;&lt;mn&gt;3&lt;/mn&gt;&lt;/msup&gt;&lt;mn&gt;3&lt;/mn&gt;&lt;/mfrac&gt;&lt;/mrow&gt;&lt;/mfenced&gt;&lt;mrow&gt;&lt;mo&gt;-&lt;/mo&gt;&lt;mn&gt;2&lt;/mn&gt;&lt;/mrow&gt;&lt;mn&gt;3&lt;/mn&gt;&lt;/msubsup&gt;&lt;mspace linebreak=\&quot;newline\&quot;/&gt;&lt;/math&gt;&quot;,&quot;origin&quot;:&quot;MathType Legacy&quot;,&quot;version&quot;:&quot;v3.18.2&quot;}" title="equals open square brackets x squared over 2 plus 6 x minus x cubed over 3 close square brackets subscript negative 2 end subscript superscript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subsup&gt;&lt;mfenced open=\&quot;[\&quot; close=\&quot;]\&quot;&gt;&lt;mrow&gt;&lt;mfrac&gt;&lt;msup&gt;&lt;mi&gt;x&lt;/mi&gt;&lt;mn&gt;2&lt;/mn&gt;&lt;/msup&gt;&lt;mn&gt;2&lt;/mn&gt;&lt;/mfrac&gt;&lt;mo&gt;+&lt;/mo&gt;&lt;mn&gt;6&lt;/mn&gt;&lt;mi&gt;x&lt;/mi&gt;&lt;mo&gt;-&lt;/mo&gt;&lt;mfrac&gt;&lt;msup&gt;&lt;mi&gt;x&lt;/mi&gt;&lt;mn&gt;3&lt;/mn&gt;&lt;/msup&gt;&lt;mn&gt;3&lt;/mn&gt;&lt;/mfrac&gt;&lt;/mrow&gt;&lt;/mfenced&gt;&lt;mrow&gt;&lt;mo&gt;-&lt;/mo&gt;&lt;mn&gt;2&lt;/mn&gt;&lt;/mrow&gt;&lt;mn&gt;3&lt;/mn&gt;&lt;/msubsup&gt;&lt;mspace linebreak=\&quot;newline\&quot;/&gt;&lt;/math&gt;&quot;,&quot;origin&quot;:&quot;MathType Legacy&quot;,&quot;version&quot;:&quot;v3.18.2&quot;}" title="equals open square brackets x squared over 2 plus 6 x minus x cubed over 3 close square brackets subscript negative 2 end subscript superscript 3&#10;"/>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1826768" cy="585216"/>
                    </a:xfrm>
                    <a:prstGeom prst="rect">
                      <a:avLst/>
                    </a:prstGeom>
                  </pic:spPr>
                </pic:pic>
              </a:graphicData>
            </a:graphic>
          </wp:inline>
        </w:drawing>
      </w:r>
    </w:p>
    <w:p w:rsidR="00643730" w:rsidRPr="00643730" w:rsidRDefault="00643730" w:rsidP="00142000">
      <w:pPr>
        <w:rPr>
          <w:rFonts w:ascii="Times New Roman" w:hAnsi="Times New Roman" w:cs="Times New Roman"/>
          <w:sz w:val="28"/>
          <w:szCs w:val="28"/>
        </w:rPr>
      </w:pPr>
      <w:r w:rsidRPr="00643730">
        <w:rPr>
          <w:rFonts w:ascii="Times New Roman" w:hAnsi="Times New Roman" w:cs="Times New Roman"/>
          <w:noProof/>
          <w:position w:val="-28"/>
          <w:sz w:val="28"/>
          <w:szCs w:val="28"/>
        </w:rPr>
        <w:drawing>
          <wp:inline distT="0" distB="0" distL="0" distR="0">
            <wp:extent cx="599440" cy="467360"/>
            <wp:effectExtent l="0" t="0" r="0" b="0"/>
            <wp:docPr id="730242065" name="Picture 730242065" descr="{&quot;mathml&quot;:&quot;&lt;math style=\&quot;font-family:stix;font-size:16px;\&quot; xmlns=\&quot;http://www.w3.org/1998/Math/MathML\&quot;&gt;&lt;mo&gt;=&lt;/mo&gt;&lt;mfrac&gt;&lt;mn&gt;125&lt;/mn&gt;&lt;mn&gt;6&lt;/mn&gt;&lt;/mfrac&gt;&lt;/math&gt;&quot;,&quot;origin&quot;:&quot;MathType Legacy&quot;,&quot;version&quot;:&quot;v3.18.2&quot;}" title="equals 125 over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frac&gt;&lt;mn&gt;125&lt;/mn&gt;&lt;mn&gt;6&lt;/mn&gt;&lt;/mfrac&gt;&lt;/math&gt;&quot;,&quot;origin&quot;:&quot;MathType Legacy&quot;,&quot;version&quot;:&quot;v3.18.2&quot;}" title="equals 125 over 6"/>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599440" cy="467360"/>
                    </a:xfrm>
                    <a:prstGeom prst="rect">
                      <a:avLst/>
                    </a:prstGeom>
                  </pic:spPr>
                </pic:pic>
              </a:graphicData>
            </a:graphic>
          </wp:inline>
        </w:drawing>
      </w:r>
    </w:p>
    <w:p w:rsidR="00643730" w:rsidRPr="00643730" w:rsidRDefault="00643730" w:rsidP="00142000">
      <w:pPr>
        <w:rPr>
          <w:rFonts w:ascii="Times New Roman" w:hAnsi="Times New Roman" w:cs="Times New Roman"/>
          <w:sz w:val="28"/>
          <w:szCs w:val="28"/>
        </w:rPr>
      </w:pPr>
    </w:p>
    <w:p w:rsidR="00643730" w:rsidRPr="00643730" w:rsidRDefault="00643730" w:rsidP="00412461">
      <w:pPr>
        <w:rPr>
          <w:rFonts w:ascii="Times New Roman" w:hAnsi="Times New Roman" w:cs="Times New Roman"/>
          <w:sz w:val="28"/>
          <w:szCs w:val="28"/>
        </w:rPr>
      </w:pPr>
      <w:r w:rsidRPr="00643730">
        <w:rPr>
          <w:rFonts w:ascii="Times New Roman" w:hAnsi="Times New Roman" w:cs="Times New Roman"/>
          <w:sz w:val="28"/>
          <w:szCs w:val="28"/>
        </w:rPr>
        <w:t>Arc length:</w:t>
      </w:r>
    </w:p>
    <w:p w:rsidR="00643730" w:rsidRPr="00643730" w:rsidRDefault="00643730" w:rsidP="00412461">
      <w:pPr>
        <w:rPr>
          <w:rFonts w:ascii="Times New Roman" w:hAnsi="Times New Roman" w:cs="Times New Roman"/>
          <w:sz w:val="28"/>
          <w:szCs w:val="28"/>
        </w:rPr>
      </w:pPr>
      <w:r w:rsidRPr="00643730">
        <w:rPr>
          <w:rFonts w:ascii="Times New Roman" w:hAnsi="Times New Roman" w:cs="Times New Roman"/>
          <w:sz w:val="28"/>
          <w:szCs w:val="28"/>
        </w:rPr>
        <w:t xml:space="preserve">Let </w:t>
      </w:r>
      <w:r w:rsidRPr="00643730">
        <w:rPr>
          <w:rFonts w:ascii="Times New Roman" w:hAnsi="Times New Roman" w:cs="Times New Roman"/>
          <w:noProof/>
          <w:position w:val="-7"/>
          <w:sz w:val="28"/>
          <w:szCs w:val="28"/>
        </w:rPr>
        <w:drawing>
          <wp:inline distT="0" distB="0" distL="0" distR="0">
            <wp:extent cx="776224" cy="180848"/>
            <wp:effectExtent l="0" t="0" r="0" b="0"/>
            <wp:docPr id="1843573770" name="Picture 1843573770" descr="{&quot;mathml&quot;:&quot;&lt;math style=\&quot;font-family:stix;font-size:16px;\&quot; xmlns=\&quot;http://www.w3.org/1998/Math/MathML\&quot;&gt;&lt;mi&gt;y&lt;/mi&gt;&lt;mo&gt;=&lt;/mo&gt;&lt;mi&gt;f&lt;/mi&gt;&lt;mfenced&gt;&lt;mi&gt;x&lt;/mi&gt;&lt;/mfenced&gt;&lt;/math&gt;&quot;,&quot;origin&quot;:&quot;MathType Legacy&quot;,&quot;version&quot;:&quot;v3.18.2&quot;}" title="y equals f open parentheses x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y&lt;/mi&gt;&lt;mo&gt;=&lt;/mo&gt;&lt;mi&gt;f&lt;/mi&gt;&lt;mfenced&gt;&lt;mi&gt;x&lt;/mi&gt;&lt;/mfenced&gt;&lt;/math&gt;&quot;,&quot;origin&quot;:&quot;MathType Legacy&quot;,&quot;version&quot;:&quot;v3.18.2&quot;}" title="y equals f open parentheses x close parentheses"/>
                    <pic:cNvPicPr/>
                  </pic:nvPicPr>
                  <pic:blipFill>
                    <a:blip r:embed="rId389" cstate="print">
                      <a:extLst>
                        <a:ext uri="{28A0092B-C50C-407E-A947-70E740481C1C}">
                          <a14:useLocalDpi xmlns:a14="http://schemas.microsoft.com/office/drawing/2010/main" val="0"/>
                        </a:ext>
                      </a:extLst>
                    </a:blip>
                    <a:stretch>
                      <a:fillRect/>
                    </a:stretch>
                  </pic:blipFill>
                  <pic:spPr>
                    <a:xfrm>
                      <a:off x="0" y="0"/>
                      <a:ext cx="776224" cy="180848"/>
                    </a:xfrm>
                    <a:prstGeom prst="rect">
                      <a:avLst/>
                    </a:prstGeom>
                  </pic:spPr>
                </pic:pic>
              </a:graphicData>
            </a:graphic>
          </wp:inline>
        </w:drawing>
      </w:r>
      <w:r w:rsidRPr="00643730">
        <w:rPr>
          <w:rFonts w:ascii="Times New Roman" w:hAnsi="Times New Roman" w:cs="Times New Roman"/>
          <w:sz w:val="28"/>
          <w:szCs w:val="28"/>
        </w:rPr>
        <w:t xml:space="preserve"> be a curve in the interval </w:t>
      </w:r>
      <w:r w:rsidRPr="00643730">
        <w:rPr>
          <w:rFonts w:ascii="Times New Roman" w:hAnsi="Times New Roman" w:cs="Times New Roman"/>
          <w:noProof/>
          <w:position w:val="-10"/>
          <w:sz w:val="28"/>
          <w:szCs w:val="28"/>
        </w:rPr>
        <w:drawing>
          <wp:inline distT="0" distB="0" distL="0" distR="0">
            <wp:extent cx="477520" cy="268224"/>
            <wp:effectExtent l="0" t="0" r="0" b="0"/>
            <wp:docPr id="477546833" name="Picture 477546833" descr="{&quot;mathml&quot;:&quot;&lt;math xmlns=\&quot;http://www.w3.org/1998/Math/MathML\&quot; style=\&quot;font-family:stix;font-size:16px;\&quot;&gt;&lt;mfenced open=\&quot;[\&quot; close=\&quot;]\&quot;&gt;&lt;mrow&gt;&lt;mi&gt;a&lt;/mi&gt;&lt;mo&gt;,&lt;/mo&gt;&lt;mi&gt;b&lt;/mi&gt;&lt;/mrow&gt;&lt;/mfenced&gt;&lt;/math&gt;&quot;,&quot;origin&quot;:&quot;MathType Legacy&quot;,&quot;version&quot;:&quot;v3.18.2&quot;}" title="open square brackets a comma b close square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fenced open=\&quot;[\&quot; close=\&quot;]\&quot;&gt;&lt;mrow&gt;&lt;mi&gt;a&lt;/mi&gt;&lt;mo&gt;,&lt;/mo&gt;&lt;mi&gt;b&lt;/mi&gt;&lt;/mrow&gt;&lt;/mfenced&gt;&lt;/math&gt;&quot;,&quot;origin&quot;:&quot;MathType Legacy&quot;,&quot;version&quot;:&quot;v3.18.2&quot;}" title="open square brackets a comma b close square brackets"/>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477520" cy="268224"/>
                    </a:xfrm>
                    <a:prstGeom prst="rect">
                      <a:avLst/>
                    </a:prstGeom>
                  </pic:spPr>
                </pic:pic>
              </a:graphicData>
            </a:graphic>
          </wp:inline>
        </w:drawing>
      </w:r>
      <w:r w:rsidRPr="00643730">
        <w:rPr>
          <w:rFonts w:ascii="Times New Roman" w:hAnsi="Times New Roman" w:cs="Times New Roman"/>
          <w:sz w:val="28"/>
          <w:szCs w:val="28"/>
        </w:rPr>
        <w:t xml:space="preserve"> Divide the interval b </w:t>
      </w:r>
      <w:proofErr w:type="gramStart"/>
      <w:r w:rsidRPr="00643730">
        <w:rPr>
          <w:rFonts w:ascii="Times New Roman" w:hAnsi="Times New Roman" w:cs="Times New Roman"/>
          <w:sz w:val="28"/>
          <w:szCs w:val="28"/>
        </w:rPr>
        <w:t>into  n</w:t>
      </w:r>
      <w:proofErr w:type="gramEnd"/>
      <w:r w:rsidRPr="00643730">
        <w:rPr>
          <w:rFonts w:ascii="Times New Roman" w:hAnsi="Times New Roman" w:cs="Times New Roman"/>
          <w:sz w:val="28"/>
          <w:szCs w:val="28"/>
        </w:rPr>
        <w:t xml:space="preserve"> parts by inserting points </w:t>
      </w:r>
      <w:r w:rsidRPr="00643730">
        <w:rPr>
          <w:rFonts w:ascii="Times New Roman" w:hAnsi="Times New Roman" w:cs="Times New Roman"/>
          <w:noProof/>
          <w:position w:val="-13"/>
          <w:sz w:val="28"/>
          <w:szCs w:val="28"/>
        </w:rPr>
        <w:drawing>
          <wp:inline distT="0" distB="0" distL="0" distR="0">
            <wp:extent cx="199136" cy="174752"/>
            <wp:effectExtent l="0" t="0" r="0" b="0"/>
            <wp:docPr id="582533899" name="Picture 582533899" descr="{&quot;mathml&quot;:&quot;&lt;math style=\&quot;font-family:stix;font-size:16px;\&quot; xmlns=\&quot;http://www.w3.org/1998/Math/MathML\&quot;&gt;&lt;msub&gt;&lt;mi&gt;x&lt;/mi&gt;&lt;mn&gt;1&lt;/mn&gt;&lt;/msub&gt;&lt;/math&gt;&quot;,&quot;origin&quot;:&quot;MathType Legacy&quot;,&quot;version&quot;:&quot;v3.18.2&quot;}" title="x subscrip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ub&gt;&lt;mi&gt;x&lt;/mi&gt;&lt;mn&gt;1&lt;/mn&gt;&lt;/msub&gt;&lt;/math&gt;&quot;,&quot;origin&quot;:&quot;MathType Legacy&quot;,&quot;version&quot;:&quot;v3.18.2&quot;}" title="x subscript 1"/>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199136" cy="174752"/>
                    </a:xfrm>
                    <a:prstGeom prst="rect">
                      <a:avLst/>
                    </a:prstGeom>
                  </pic:spPr>
                </pic:pic>
              </a:graphicData>
            </a:graphic>
          </wp:inline>
        </w:drawing>
      </w:r>
      <w:r w:rsidRPr="00643730">
        <w:rPr>
          <w:rFonts w:ascii="Times New Roman" w:hAnsi="Times New Roman" w:cs="Times New Roman"/>
          <w:sz w:val="28"/>
          <w:szCs w:val="28"/>
        </w:rPr>
        <w:t xml:space="preserve"> ,</w:t>
      </w:r>
      <w:r w:rsidRPr="00643730">
        <w:rPr>
          <w:rFonts w:ascii="Times New Roman" w:hAnsi="Times New Roman" w:cs="Times New Roman"/>
          <w:noProof/>
          <w:position w:val="-13"/>
          <w:sz w:val="28"/>
          <w:szCs w:val="28"/>
        </w:rPr>
        <w:drawing>
          <wp:inline distT="0" distB="0" distL="0" distR="0">
            <wp:extent cx="199136" cy="174752"/>
            <wp:effectExtent l="0" t="0" r="0" b="0"/>
            <wp:docPr id="1245472532" name="Picture 1245472532" descr="{&quot;mathml&quot;:&quot;&lt;math xmlns=\&quot;http://www.w3.org/1998/Math/MathML\&quot; style=\&quot;font-family:stix;font-size:16px;\&quot;&gt;&lt;msub&gt;&lt;mi&gt;x&lt;/mi&gt;&lt;mn&gt;2&lt;/mn&gt;&lt;/msub&gt;&lt;/math&gt;&quot;,&quot;origin&quot;:&quot;MathType Legacy&quot;,&quot;version&quot;:&quot;v3.18.2&quot;}" title="x subscrip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sub&gt;&lt;mi&gt;x&lt;/mi&gt;&lt;mn&gt;2&lt;/mn&gt;&lt;/msub&gt;&lt;/math&gt;&quot;,&quot;origin&quot;:&quot;MathType Legacy&quot;,&quot;version&quot;:&quot;v3.18.2&quot;}" title="x subscript 2"/>
                    <pic:cNvPicPr/>
                  </pic:nvPicPr>
                  <pic:blipFill>
                    <a:blip r:embed="rId392" cstate="print">
                      <a:extLst>
                        <a:ext uri="{28A0092B-C50C-407E-A947-70E740481C1C}">
                          <a14:useLocalDpi xmlns:a14="http://schemas.microsoft.com/office/drawing/2010/main" val="0"/>
                        </a:ext>
                      </a:extLst>
                    </a:blip>
                    <a:stretch>
                      <a:fillRect/>
                    </a:stretch>
                  </pic:blipFill>
                  <pic:spPr>
                    <a:xfrm>
                      <a:off x="0" y="0"/>
                      <a:ext cx="199136" cy="174752"/>
                    </a:xfrm>
                    <a:prstGeom prst="rect">
                      <a:avLst/>
                    </a:prstGeom>
                  </pic:spPr>
                </pic:pic>
              </a:graphicData>
            </a:graphic>
          </wp:inline>
        </w:drawing>
      </w:r>
      <w:proofErr w:type="gramStart"/>
      <w:r w:rsidRPr="00643730">
        <w:rPr>
          <w:rFonts w:ascii="Times New Roman" w:hAnsi="Times New Roman" w:cs="Times New Roman"/>
          <w:sz w:val="28"/>
          <w:szCs w:val="28"/>
        </w:rPr>
        <w:t xml:space="preserve"> ,…</w:t>
      </w:r>
      <w:proofErr w:type="gramEnd"/>
      <w:r w:rsidRPr="00643730">
        <w:rPr>
          <w:rFonts w:ascii="Times New Roman" w:hAnsi="Times New Roman" w:cs="Times New Roman"/>
          <w:sz w:val="28"/>
          <w:szCs w:val="28"/>
        </w:rPr>
        <w:t>…,</w:t>
      </w:r>
      <w:r w:rsidRPr="00643730">
        <w:rPr>
          <w:rFonts w:ascii="Times New Roman" w:hAnsi="Times New Roman" w:cs="Times New Roman"/>
          <w:noProof/>
          <w:position w:val="-14"/>
          <w:sz w:val="28"/>
          <w:szCs w:val="28"/>
        </w:rPr>
        <w:drawing>
          <wp:inline distT="0" distB="0" distL="0" distR="0">
            <wp:extent cx="438912" cy="176784"/>
            <wp:effectExtent l="0" t="0" r="0" b="0"/>
            <wp:docPr id="794381115" name="Picture 794381115" descr="{&quot;mathml&quot;:&quot;&lt;math xmlns=\&quot;http://www.w3.org/1998/Math/MathML\&quot; style=\&quot;font-family:stix;font-size:16px;\&quot;&gt;&lt;msub&gt;&lt;mi&gt;x&lt;/mi&gt;&lt;mrow&gt;&lt;mi&gt;n&lt;/mi&gt;&lt;mo&gt;-&lt;/mo&gt;&lt;mn&gt;1&lt;/mn&gt;&lt;/mrow&gt;&lt;/msub&gt;&lt;/math&gt;&quot;,&quot;origin&quot;:&quot;MathType Legacy&quot;,&quot;version&quot;:&quot;v3.18.2&quot;}" title="x subscript n minus 1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sub&gt;&lt;mi&gt;x&lt;/mi&gt;&lt;mrow&gt;&lt;mi&gt;n&lt;/mi&gt;&lt;mo&gt;-&lt;/mo&gt;&lt;mn&gt;1&lt;/mn&gt;&lt;/mrow&gt;&lt;/msub&gt;&lt;/math&gt;&quot;,&quot;origin&quot;:&quot;MathType Legacy&quot;,&quot;version&quot;:&quot;v3.18.2&quot;}" title="x subscript n minus 1 end subscript"/>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438912" cy="176784"/>
                    </a:xfrm>
                    <a:prstGeom prst="rect">
                      <a:avLst/>
                    </a:prstGeom>
                  </pic:spPr>
                </pic:pic>
              </a:graphicData>
            </a:graphic>
          </wp:inline>
        </w:drawing>
      </w:r>
      <w:r w:rsidRPr="00643730">
        <w:rPr>
          <w:rFonts w:ascii="Times New Roman" w:hAnsi="Times New Roman" w:cs="Times New Roman"/>
          <w:sz w:val="28"/>
          <w:szCs w:val="28"/>
        </w:rPr>
        <w:t xml:space="preserve"> between </w:t>
      </w:r>
      <w:r w:rsidRPr="00643730">
        <w:rPr>
          <w:rFonts w:ascii="Times New Roman" w:hAnsi="Times New Roman" w:cs="Times New Roman"/>
          <w:noProof/>
          <w:position w:val="-14"/>
          <w:sz w:val="28"/>
          <w:szCs w:val="28"/>
        </w:rPr>
        <w:drawing>
          <wp:inline distT="0" distB="0" distL="0" distR="0">
            <wp:extent cx="497840" cy="176784"/>
            <wp:effectExtent l="0" t="0" r="0" b="0"/>
            <wp:docPr id="188518844" name="Picture 188518844" descr="{&quot;mathml&quot;:&quot;&lt;math xmlns=\&quot;http://www.w3.org/1998/Math/MathML\&quot; style=\&quot;font-family:stix;font-size:16px;\&quot;&gt;&lt;msub&gt;&lt;mi&gt;x&lt;/mi&gt;&lt;mn&gt;0&lt;/mn&gt;&lt;/msub&gt;&lt;mo&gt;=&lt;/mo&gt;&lt;mi&gt;a&lt;/mi&gt;&lt;/math&gt;&quot;,&quot;origin&quot;:&quot;MathType Legacy&quot;,&quot;version&quot;:&quot;v3.18.2&quot;}" title="x subscript 0 equal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sub&gt;&lt;mi&gt;x&lt;/mi&gt;&lt;mn&gt;0&lt;/mn&gt;&lt;/msub&gt;&lt;mo&gt;=&lt;/mo&gt;&lt;mi&gt;a&lt;/mi&gt;&lt;/math&gt;&quot;,&quot;origin&quot;:&quot;MathType Legacy&quot;,&quot;version&quot;:&quot;v3.18.2&quot;}" title="x subscript 0 equals a"/>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497840" cy="176784"/>
                    </a:xfrm>
                    <a:prstGeom prst="rect">
                      <a:avLst/>
                    </a:prstGeom>
                  </pic:spPr>
                </pic:pic>
              </a:graphicData>
            </a:graphic>
          </wp:inline>
        </w:drawing>
      </w:r>
      <w:r w:rsidRPr="00643730">
        <w:rPr>
          <w:rFonts w:ascii="Times New Roman" w:hAnsi="Times New Roman" w:cs="Times New Roman"/>
          <w:sz w:val="28"/>
          <w:szCs w:val="28"/>
        </w:rPr>
        <w:t xml:space="preserve"> and </w:t>
      </w:r>
      <w:r w:rsidRPr="00643730">
        <w:rPr>
          <w:rFonts w:ascii="Times New Roman" w:hAnsi="Times New Roman" w:cs="Times New Roman"/>
          <w:noProof/>
          <w:position w:val="-14"/>
          <w:sz w:val="28"/>
          <w:szCs w:val="28"/>
        </w:rPr>
        <w:drawing>
          <wp:inline distT="0" distB="0" distL="0" distR="0">
            <wp:extent cx="544576" cy="227584"/>
            <wp:effectExtent l="0" t="0" r="0" b="0"/>
            <wp:docPr id="674762674" name="Picture 674762674" descr="{&quot;mathml&quot;:&quot;&lt;math xmlns=\&quot;http://www.w3.org/1998/Math/MathML\&quot; style=\&quot;font-family:stix;font-size:16px;\&quot;&gt;&lt;msub&gt;&lt;mi&gt;x&lt;/mi&gt;&lt;mrow&gt;&lt;mi&gt;n&lt;/mi&gt;&lt;mo&gt;&amp;#xA0;&lt;/mo&gt;&lt;/mrow&gt;&lt;/msub&gt;&lt;mo&gt;=&lt;/mo&gt;&lt;mi&gt;b&lt;/mi&gt;&lt;/math&gt;&quot;,&quot;origin&quot;:&quot;MathType Legacy&quot;,&quot;version&quot;:&quot;v3.18.2&quot;}" title="x subscript n space end subscript equals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sub&gt;&lt;mi&gt;x&lt;/mi&gt;&lt;mrow&gt;&lt;mi&gt;n&lt;/mi&gt;&lt;mo&gt;&amp;#xA0;&lt;/mo&gt;&lt;/mrow&gt;&lt;/msub&gt;&lt;mo&gt;=&lt;/mo&gt;&lt;mi&gt;b&lt;/mi&gt;&lt;/math&gt;&quot;,&quot;origin&quot;:&quot;MathType Legacy&quot;,&quot;version&quot;:&quot;v3.18.2&quot;}" title="x subscript n space end subscript equals b"/>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544576" cy="227584"/>
                    </a:xfrm>
                    <a:prstGeom prst="rect">
                      <a:avLst/>
                    </a:prstGeom>
                  </pic:spPr>
                </pic:pic>
              </a:graphicData>
            </a:graphic>
          </wp:inline>
        </w:drawing>
      </w:r>
      <w:r w:rsidRPr="00643730">
        <w:rPr>
          <w:rFonts w:ascii="Times New Roman" w:hAnsi="Times New Roman" w:cs="Times New Roman"/>
          <w:sz w:val="28"/>
          <w:szCs w:val="28"/>
        </w:rPr>
        <w:t xml:space="preserve"> takes </w:t>
      </w:r>
      <w:r w:rsidRPr="00643730">
        <w:rPr>
          <w:rFonts w:ascii="Times New Roman" w:hAnsi="Times New Roman" w:cs="Times New Roman"/>
          <w:noProof/>
          <w:position w:val="-14"/>
          <w:sz w:val="28"/>
          <w:szCs w:val="28"/>
        </w:rPr>
        <w:drawing>
          <wp:inline distT="0" distB="0" distL="0" distR="0">
            <wp:extent cx="221488" cy="176784"/>
            <wp:effectExtent l="0" t="0" r="0" b="0"/>
            <wp:docPr id="423459704" name="Picture 423459704" descr="{&quot;mathml&quot;:&quot;&lt;math xmlns=\&quot;http://www.w3.org/1998/Math/MathML\&quot; style=\&quot;font-family:stix;font-size:16px;\&quot;&gt;&lt;msub&gt;&lt;mi&gt;p&lt;/mi&gt;&lt;mn&gt;0&lt;/mn&gt;&lt;/msub&gt;&lt;/math&gt;&quot;,&quot;origin&quot;:&quot;MathType Legacy&quot;,&quot;version&quot;:&quot;v3.18.2&quot;}" title="p subscrip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sub&gt;&lt;mi&gt;p&lt;/mi&gt;&lt;mn&gt;0&lt;/mn&gt;&lt;/msub&gt;&lt;/math&gt;&quot;,&quot;origin&quot;:&quot;MathType Legacy&quot;,&quot;version&quot;:&quot;v3.18.2&quot;}" title="p subscript 0"/>
                    <pic:cNvPicPr/>
                  </pic:nvPicPr>
                  <pic:blipFill>
                    <a:blip r:embed="rId396" cstate="print">
                      <a:extLst>
                        <a:ext uri="{28A0092B-C50C-407E-A947-70E740481C1C}">
                          <a14:useLocalDpi xmlns:a14="http://schemas.microsoft.com/office/drawing/2010/main" val="0"/>
                        </a:ext>
                      </a:extLst>
                    </a:blip>
                    <a:stretch>
                      <a:fillRect/>
                    </a:stretch>
                  </pic:blipFill>
                  <pic:spPr>
                    <a:xfrm>
                      <a:off x="0" y="0"/>
                      <a:ext cx="221488" cy="176784"/>
                    </a:xfrm>
                    <a:prstGeom prst="rect">
                      <a:avLst/>
                    </a:prstGeom>
                  </pic:spPr>
                </pic:pic>
              </a:graphicData>
            </a:graphic>
          </wp:inline>
        </w:drawing>
      </w:r>
      <w:r w:rsidRPr="00643730">
        <w:rPr>
          <w:rFonts w:ascii="Times New Roman" w:hAnsi="Times New Roman" w:cs="Times New Roman"/>
          <w:sz w:val="28"/>
          <w:szCs w:val="28"/>
        </w:rPr>
        <w:t xml:space="preserve">  ,</w:t>
      </w:r>
      <w:r w:rsidRPr="00643730">
        <w:rPr>
          <w:rFonts w:ascii="Times New Roman" w:hAnsi="Times New Roman" w:cs="Times New Roman"/>
          <w:noProof/>
          <w:position w:val="-13"/>
          <w:sz w:val="28"/>
          <w:szCs w:val="28"/>
        </w:rPr>
        <w:drawing>
          <wp:inline distT="0" distB="0" distL="0" distR="0">
            <wp:extent cx="221488" cy="174752"/>
            <wp:effectExtent l="0" t="0" r="0" b="0"/>
            <wp:docPr id="627894850" name="Picture 627894850" descr="{&quot;mathml&quot;:&quot;&lt;math xmlns=\&quot;http://www.w3.org/1998/Math/MathML\&quot; style=\&quot;font-family:stix;font-size:16px;\&quot;&gt;&lt;msub&gt;&lt;mi&gt;p&lt;/mi&gt;&lt;mn&gt;1&lt;/mn&gt;&lt;/msub&gt;&lt;/math&gt;&quot;,&quot;origin&quot;:&quot;MathType Legacy&quot;,&quot;version&quot;:&quot;v3.18.2&quot;}" title="p subscrip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sub&gt;&lt;mi&gt;p&lt;/mi&gt;&lt;mn&gt;1&lt;/mn&gt;&lt;/msub&gt;&lt;/math&gt;&quot;,&quot;origin&quot;:&quot;MathType Legacy&quot;,&quot;version&quot;:&quot;v3.18.2&quot;}" title="p subscript 1"/>
                    <pic:cNvPicPr/>
                  </pic:nvPicPr>
                  <pic:blipFill>
                    <a:blip r:embed="rId397" cstate="print">
                      <a:extLst>
                        <a:ext uri="{28A0092B-C50C-407E-A947-70E740481C1C}">
                          <a14:useLocalDpi xmlns:a14="http://schemas.microsoft.com/office/drawing/2010/main" val="0"/>
                        </a:ext>
                      </a:extLst>
                    </a:blip>
                    <a:stretch>
                      <a:fillRect/>
                    </a:stretch>
                  </pic:blipFill>
                  <pic:spPr>
                    <a:xfrm>
                      <a:off x="0" y="0"/>
                      <a:ext cx="221488" cy="174752"/>
                    </a:xfrm>
                    <a:prstGeom prst="rect">
                      <a:avLst/>
                    </a:prstGeom>
                  </pic:spPr>
                </pic:pic>
              </a:graphicData>
            </a:graphic>
          </wp:inline>
        </w:drawing>
      </w:r>
      <w:proofErr w:type="gramStart"/>
      <w:r w:rsidRPr="00643730">
        <w:rPr>
          <w:rFonts w:ascii="Times New Roman" w:hAnsi="Times New Roman" w:cs="Times New Roman"/>
          <w:sz w:val="28"/>
          <w:szCs w:val="28"/>
        </w:rPr>
        <w:t xml:space="preserve"> ,…</w:t>
      </w:r>
      <w:proofErr w:type="gramEnd"/>
      <w:r w:rsidRPr="00643730">
        <w:rPr>
          <w:rFonts w:ascii="Times New Roman" w:hAnsi="Times New Roman" w:cs="Times New Roman"/>
          <w:sz w:val="28"/>
          <w:szCs w:val="28"/>
        </w:rPr>
        <w:t>..</w:t>
      </w:r>
      <w:r w:rsidRPr="00643730">
        <w:rPr>
          <w:rFonts w:ascii="Times New Roman" w:hAnsi="Times New Roman" w:cs="Times New Roman"/>
          <w:noProof/>
          <w:position w:val="-14"/>
          <w:sz w:val="28"/>
          <w:szCs w:val="28"/>
        </w:rPr>
        <w:drawing>
          <wp:inline distT="0" distB="0" distL="0" distR="0">
            <wp:extent cx="227584" cy="176784"/>
            <wp:effectExtent l="0" t="0" r="0" b="0"/>
            <wp:docPr id="1999011266" name="Picture 1999011266" descr="{&quot;mathml&quot;:&quot;&lt;math xmlns=\&quot;http://www.w3.org/1998/Math/MathML\&quot; style=\&quot;font-family:stix;font-size:16px;\&quot;&gt;&lt;msub&gt;&lt;mi&gt;p&lt;/mi&gt;&lt;mi&gt;n&lt;/mi&gt;&lt;/msub&gt;&lt;/math&gt;&quot;,&quot;origin&quot;:&quot;MathType Legacy&quot;,&quot;version&quot;:&quot;v3.18.2&quot;}" title="p subscript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sub&gt;&lt;mi&gt;p&lt;/mi&gt;&lt;mi&gt;n&lt;/mi&gt;&lt;/msub&gt;&lt;/math&gt;&quot;,&quot;origin&quot;:&quot;MathType Legacy&quot;,&quot;version&quot;:&quot;v3.18.2&quot;}" title="p subscript n"/>
                    <pic:cNvPicPr/>
                  </pic:nvPicPr>
                  <pic:blipFill>
                    <a:blip r:embed="rId398" cstate="print">
                      <a:extLst>
                        <a:ext uri="{28A0092B-C50C-407E-A947-70E740481C1C}">
                          <a14:useLocalDpi xmlns:a14="http://schemas.microsoft.com/office/drawing/2010/main" val="0"/>
                        </a:ext>
                      </a:extLst>
                    </a:blip>
                    <a:stretch>
                      <a:fillRect/>
                    </a:stretch>
                  </pic:blipFill>
                  <pic:spPr>
                    <a:xfrm>
                      <a:off x="0" y="0"/>
                      <a:ext cx="227584" cy="176784"/>
                    </a:xfrm>
                    <a:prstGeom prst="rect">
                      <a:avLst/>
                    </a:prstGeom>
                  </pic:spPr>
                </pic:pic>
              </a:graphicData>
            </a:graphic>
          </wp:inline>
        </w:drawing>
      </w:r>
      <w:r w:rsidRPr="00643730">
        <w:rPr>
          <w:rFonts w:ascii="Times New Roman" w:hAnsi="Times New Roman" w:cs="Times New Roman"/>
          <w:sz w:val="28"/>
          <w:szCs w:val="28"/>
        </w:rPr>
        <w:t xml:space="preserve"> with abscissa </w:t>
      </w:r>
      <w:r w:rsidRPr="00643730">
        <w:rPr>
          <w:rFonts w:ascii="Times New Roman" w:hAnsi="Times New Roman" w:cs="Times New Roman"/>
          <w:noProof/>
          <w:position w:val="-14"/>
          <w:sz w:val="28"/>
          <w:szCs w:val="28"/>
        </w:rPr>
        <w:drawing>
          <wp:inline distT="0" distB="0" distL="0" distR="0">
            <wp:extent cx="199136" cy="176784"/>
            <wp:effectExtent l="0" t="0" r="0" b="0"/>
            <wp:docPr id="1282745338" name="Picture 1282745338" descr="{&quot;mathml&quot;:&quot;&lt;math xmlns=\&quot;http://www.w3.org/1998/Math/MathML\&quot; style=\&quot;font-family:stix;font-size:16px;\&quot;&gt;&lt;msub&gt;&lt;mi&gt;x&lt;/mi&gt;&lt;mn&gt;0&lt;/mn&gt;&lt;/msub&gt;&lt;/math&gt;&quot;,&quot;origin&quot;:&quot;MathType Legacy&quot;,&quot;version&quot;:&quot;v3.18.2&quot;}" title="x subscrip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sub&gt;&lt;mi&gt;x&lt;/mi&gt;&lt;mn&gt;0&lt;/mn&gt;&lt;/msub&gt;&lt;/math&gt;&quot;,&quot;origin&quot;:&quot;MathType Legacy&quot;,&quot;version&quot;:&quot;v3.18.2&quot;}" title="x subscript 0"/>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199136" cy="176784"/>
                    </a:xfrm>
                    <a:prstGeom prst="rect">
                      <a:avLst/>
                    </a:prstGeom>
                  </pic:spPr>
                </pic:pic>
              </a:graphicData>
            </a:graphic>
          </wp:inline>
        </w:drawing>
      </w:r>
      <w:r w:rsidRPr="00643730">
        <w:rPr>
          <w:rFonts w:ascii="Times New Roman" w:hAnsi="Times New Roman" w:cs="Times New Roman"/>
          <w:sz w:val="28"/>
          <w:szCs w:val="28"/>
        </w:rPr>
        <w:t xml:space="preserve"> ,</w:t>
      </w:r>
      <w:r w:rsidRPr="00643730">
        <w:rPr>
          <w:rFonts w:ascii="Times New Roman" w:hAnsi="Times New Roman" w:cs="Times New Roman"/>
          <w:noProof/>
          <w:position w:val="-13"/>
          <w:sz w:val="28"/>
          <w:szCs w:val="28"/>
        </w:rPr>
        <w:drawing>
          <wp:inline distT="0" distB="0" distL="0" distR="0">
            <wp:extent cx="199136" cy="174752"/>
            <wp:effectExtent l="0" t="0" r="0" b="0"/>
            <wp:docPr id="1516526098" name="Picture 1516526098" descr="{&quot;mathml&quot;:&quot;&lt;math xmlns=\&quot;http://www.w3.org/1998/Math/MathML\&quot; style=\&quot;font-family:stix;font-size:16px;\&quot;&gt;&lt;msub&gt;&lt;mi&gt;x&lt;/mi&gt;&lt;mn&gt;1&lt;/mn&gt;&lt;/msub&gt;&lt;/math&gt;&quot;,&quot;origin&quot;:&quot;MathType Legacy&quot;,&quot;version&quot;:&quot;v3.18.2&quot;}" title="x subscrip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sub&gt;&lt;mi&gt;x&lt;/mi&gt;&lt;mn&gt;1&lt;/mn&gt;&lt;/msub&gt;&lt;/math&gt;&quot;,&quot;origin&quot;:&quot;MathType Legacy&quot;,&quot;version&quot;:&quot;v3.18.2&quot;}" title="x subscript 1"/>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199136" cy="174752"/>
                    </a:xfrm>
                    <a:prstGeom prst="rect">
                      <a:avLst/>
                    </a:prstGeom>
                  </pic:spPr>
                </pic:pic>
              </a:graphicData>
            </a:graphic>
          </wp:inline>
        </w:drawing>
      </w:r>
      <w:r w:rsidRPr="00643730">
        <w:rPr>
          <w:rFonts w:ascii="Times New Roman" w:hAnsi="Times New Roman" w:cs="Times New Roman"/>
          <w:sz w:val="28"/>
          <w:szCs w:val="28"/>
        </w:rPr>
        <w:t xml:space="preserve"> .  </w:t>
      </w:r>
      <w:r w:rsidRPr="00643730">
        <w:rPr>
          <w:rFonts w:ascii="Times New Roman" w:hAnsi="Times New Roman" w:cs="Times New Roman"/>
          <w:noProof/>
          <w:position w:val="-14"/>
          <w:sz w:val="28"/>
          <w:szCs w:val="28"/>
        </w:rPr>
        <w:drawing>
          <wp:inline distT="0" distB="0" distL="0" distR="0">
            <wp:extent cx="477520" cy="176784"/>
            <wp:effectExtent l="0" t="0" r="0" b="0"/>
            <wp:docPr id="435741024" name="Picture 435741024" descr="{&quot;mathml&quot;:&quot;&lt;math xmlns=\&quot;http://www.w3.org/1998/Math/MathML\&quot; style=\&quot;font-family:stix;font-size:16px;\&quot;&gt;&lt;msub&gt;&lt;mi&gt;p&lt;/mi&gt;&lt;mn&gt;0&lt;/mn&gt;&lt;/msub&gt;&lt;mo&gt;&amp;#xA0;&lt;/mo&gt;&lt;msub&gt;&lt;mi&gt;p&lt;/mi&gt;&lt;mn&gt;1&lt;/mn&gt;&lt;/msub&gt;&lt;/math&gt;&quot;,&quot;origin&quot;:&quot;MathType Legacy&quot;,&quot;version&quot;:&quot;v3.18.2&quot;}" title="p subscript 0 space p subscrip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sub&gt;&lt;mi&gt;p&lt;/mi&gt;&lt;mn&gt;0&lt;/mn&gt;&lt;/msub&gt;&lt;mo&gt;&amp;#xA0;&lt;/mo&gt;&lt;msub&gt;&lt;mi&gt;p&lt;/mi&gt;&lt;mn&gt;1&lt;/mn&gt;&lt;/msub&gt;&lt;/math&gt;&quot;,&quot;origin&quot;:&quot;MathType Legacy&quot;,&quot;version&quot;:&quot;v3.18.2&quot;}" title="p subscript 0 space p subscript 1"/>
                    <pic:cNvPicPr/>
                  </pic:nvPicPr>
                  <pic:blipFill>
                    <a:blip r:embed="rId400" cstate="print">
                      <a:extLst>
                        <a:ext uri="{28A0092B-C50C-407E-A947-70E740481C1C}">
                          <a14:useLocalDpi xmlns:a14="http://schemas.microsoft.com/office/drawing/2010/main" val="0"/>
                        </a:ext>
                      </a:extLst>
                    </a:blip>
                    <a:stretch>
                      <a:fillRect/>
                    </a:stretch>
                  </pic:blipFill>
                  <pic:spPr>
                    <a:xfrm>
                      <a:off x="0" y="0"/>
                      <a:ext cx="477520" cy="176784"/>
                    </a:xfrm>
                    <a:prstGeom prst="rect">
                      <a:avLst/>
                    </a:prstGeom>
                  </pic:spPr>
                </pic:pic>
              </a:graphicData>
            </a:graphic>
          </wp:inline>
        </w:drawing>
      </w:r>
      <w:r w:rsidRPr="00643730">
        <w:rPr>
          <w:rFonts w:ascii="Times New Roman" w:hAnsi="Times New Roman" w:cs="Times New Roman"/>
          <w:sz w:val="28"/>
          <w:szCs w:val="28"/>
        </w:rPr>
        <w:t xml:space="preserve"> ,</w:t>
      </w:r>
      <w:r w:rsidRPr="00643730">
        <w:rPr>
          <w:rFonts w:ascii="Times New Roman" w:hAnsi="Times New Roman" w:cs="Times New Roman"/>
          <w:noProof/>
          <w:position w:val="-13"/>
          <w:sz w:val="28"/>
          <w:szCs w:val="28"/>
        </w:rPr>
        <w:drawing>
          <wp:inline distT="0" distB="0" distL="0" distR="0">
            <wp:extent cx="516128" cy="174752"/>
            <wp:effectExtent l="0" t="0" r="0" b="0"/>
            <wp:docPr id="1723047303" name="Picture 1723047303" descr="{&quot;mathml&quot;:&quot;&lt;math xmlns=\&quot;http://www.w3.org/1998/Math/MathML\&quot; style=\&quot;font-family:stix;font-size:16px;\&quot;&gt;&lt;msub&gt;&lt;mi&gt;p&lt;/mi&gt;&lt;mrow&gt;&lt;mn&gt;1&lt;/mn&gt;&lt;mo&gt;&amp;#xA0;&lt;/mo&gt;&lt;/mrow&gt;&lt;/msub&gt;&lt;mo&gt;&amp;#xA0;&lt;/mo&gt;&lt;msub&gt;&lt;mi&gt;p&lt;/mi&gt;&lt;mn&gt;2&lt;/mn&gt;&lt;/msub&gt;&lt;/math&gt;&quot;,&quot;origin&quot;:&quot;MathType Legacy&quot;,&quot;version&quot;:&quot;v3.18.2&quot;}" title="p subscript 1 space end subscript space p subscrip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sub&gt;&lt;mi&gt;p&lt;/mi&gt;&lt;mrow&gt;&lt;mn&gt;1&lt;/mn&gt;&lt;mo&gt;&amp;#xA0;&lt;/mo&gt;&lt;/mrow&gt;&lt;/msub&gt;&lt;mo&gt;&amp;#xA0;&lt;/mo&gt;&lt;msub&gt;&lt;mi&gt;p&lt;/mi&gt;&lt;mn&gt;2&lt;/mn&gt;&lt;/msub&gt;&lt;/math&gt;&quot;,&quot;origin&quot;:&quot;MathType Legacy&quot;,&quot;version&quot;:&quot;v3.18.2&quot;}" title="p subscript 1 space end subscript space p subscript 2"/>
                    <pic:cNvPicPr/>
                  </pic:nvPicPr>
                  <pic:blipFill>
                    <a:blip r:embed="rId401" cstate="print">
                      <a:extLst>
                        <a:ext uri="{28A0092B-C50C-407E-A947-70E740481C1C}">
                          <a14:useLocalDpi xmlns:a14="http://schemas.microsoft.com/office/drawing/2010/main" val="0"/>
                        </a:ext>
                      </a:extLst>
                    </a:blip>
                    <a:stretch>
                      <a:fillRect/>
                    </a:stretch>
                  </pic:blipFill>
                  <pic:spPr>
                    <a:xfrm>
                      <a:off x="0" y="0"/>
                      <a:ext cx="516128" cy="174752"/>
                    </a:xfrm>
                    <a:prstGeom prst="rect">
                      <a:avLst/>
                    </a:prstGeom>
                  </pic:spPr>
                </pic:pic>
              </a:graphicData>
            </a:graphic>
          </wp:inline>
        </w:drawing>
      </w:r>
      <w:proofErr w:type="gramStart"/>
      <w:r w:rsidRPr="00643730">
        <w:rPr>
          <w:rFonts w:ascii="Times New Roman" w:hAnsi="Times New Roman" w:cs="Times New Roman"/>
          <w:sz w:val="28"/>
          <w:szCs w:val="28"/>
        </w:rPr>
        <w:t xml:space="preserve"> ,…</w:t>
      </w:r>
      <w:proofErr w:type="gramEnd"/>
      <w:r w:rsidRPr="00643730">
        <w:rPr>
          <w:rFonts w:ascii="Times New Roman" w:hAnsi="Times New Roman" w:cs="Times New Roman"/>
          <w:sz w:val="28"/>
          <w:szCs w:val="28"/>
        </w:rPr>
        <w:t>….</w:t>
      </w:r>
      <w:r w:rsidRPr="00643730">
        <w:rPr>
          <w:rFonts w:ascii="Times New Roman" w:hAnsi="Times New Roman" w:cs="Times New Roman"/>
          <w:noProof/>
          <w:position w:val="-14"/>
          <w:sz w:val="28"/>
          <w:szCs w:val="28"/>
        </w:rPr>
        <w:drawing>
          <wp:inline distT="0" distB="0" distL="0" distR="0">
            <wp:extent cx="762000" cy="176784"/>
            <wp:effectExtent l="0" t="0" r="0" b="0"/>
            <wp:docPr id="1548207419" name="Picture 1548207419" descr="{&quot;mathml&quot;:&quot;&lt;math style=\&quot;font-family:stix;font-size:16px;\&quot; xmlns=\&quot;http://www.w3.org/1998/Math/MathML\&quot;&gt;&lt;msub&gt;&lt;mi&gt;p&lt;/mi&gt;&lt;mrow&gt;&lt;mi&gt;n&lt;/mi&gt;&lt;mo&gt;-&lt;/mo&gt;&lt;mn&gt;1&lt;/mn&gt;&lt;mo&gt;&amp;#xA0;&lt;/mo&gt;&lt;/mrow&gt;&lt;/msub&gt;&lt;mo&gt;&amp;#xA0;&lt;/mo&gt;&lt;msub&gt;&lt;mi&gt;p&lt;/mi&gt;&lt;mi&gt;n&lt;/mi&gt;&lt;/msub&gt;&lt;/math&gt;&quot;,&quot;origin&quot;:&quot;MathType Legacy&quot;,&quot;version&quot;:&quot;v3.18.2&quot;}" title="p subscript n minus 1 space end subscript space p subscript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ub&gt;&lt;mi&gt;p&lt;/mi&gt;&lt;mrow&gt;&lt;mi&gt;n&lt;/mi&gt;&lt;mo&gt;-&lt;/mo&gt;&lt;mn&gt;1&lt;/mn&gt;&lt;mo&gt;&amp;#xA0;&lt;/mo&gt;&lt;/mrow&gt;&lt;/msub&gt;&lt;mo&gt;&amp;#xA0;&lt;/mo&gt;&lt;msub&gt;&lt;mi&gt;p&lt;/mi&gt;&lt;mi&gt;n&lt;/mi&gt;&lt;/msub&gt;&lt;/math&gt;&quot;,&quot;origin&quot;:&quot;MathType Legacy&quot;,&quot;version&quot;:&quot;v3.18.2&quot;}" title="p subscript n minus 1 space end subscript space p subscript n"/>
                    <pic:cNvPicPr/>
                  </pic:nvPicPr>
                  <pic:blipFill>
                    <a:blip r:embed="rId402" cstate="print">
                      <a:extLst>
                        <a:ext uri="{28A0092B-C50C-407E-A947-70E740481C1C}">
                          <a14:useLocalDpi xmlns:a14="http://schemas.microsoft.com/office/drawing/2010/main" val="0"/>
                        </a:ext>
                      </a:extLst>
                    </a:blip>
                    <a:stretch>
                      <a:fillRect/>
                    </a:stretch>
                  </pic:blipFill>
                  <pic:spPr>
                    <a:xfrm>
                      <a:off x="0" y="0"/>
                      <a:ext cx="762000" cy="176784"/>
                    </a:xfrm>
                    <a:prstGeom prst="rect">
                      <a:avLst/>
                    </a:prstGeom>
                  </pic:spPr>
                </pic:pic>
              </a:graphicData>
            </a:graphic>
          </wp:inline>
        </w:drawing>
      </w:r>
      <w:r w:rsidRPr="00643730">
        <w:rPr>
          <w:rFonts w:ascii="Times New Roman" w:hAnsi="Times New Roman" w:cs="Times New Roman"/>
          <w:sz w:val="28"/>
          <w:szCs w:val="28"/>
        </w:rPr>
        <w:t xml:space="preserve"> are it </w:t>
      </w:r>
      <w:proofErr w:type="spellStart"/>
      <w:r w:rsidRPr="00643730">
        <w:rPr>
          <w:rFonts w:ascii="Times New Roman" w:hAnsi="Times New Roman" w:cs="Times New Roman"/>
          <w:sz w:val="28"/>
          <w:szCs w:val="28"/>
        </w:rPr>
        <w:t>lines.let</w:t>
      </w:r>
      <w:proofErr w:type="spellEnd"/>
      <w:r w:rsidRPr="00643730">
        <w:rPr>
          <w:rFonts w:ascii="Times New Roman" w:hAnsi="Times New Roman" w:cs="Times New Roman"/>
          <w:sz w:val="28"/>
          <w:szCs w:val="28"/>
        </w:rPr>
        <w:t xml:space="preserve"> of the line segment </w:t>
      </w:r>
    </w:p>
    <w:p w:rsidR="00643730" w:rsidRPr="00643730" w:rsidRDefault="00643730" w:rsidP="002235EF">
      <w:pPr>
        <w:rPr>
          <w:rFonts w:ascii="Times New Roman" w:hAnsi="Times New Roman" w:cs="Times New Roman"/>
          <w:sz w:val="28"/>
          <w:szCs w:val="28"/>
        </w:rPr>
      </w:pPr>
      <w:r w:rsidRPr="00643730">
        <w:rPr>
          <w:rFonts w:ascii="Times New Roman" w:hAnsi="Times New Roman" w:cs="Times New Roman"/>
          <w:noProof/>
          <w:position w:val="-23"/>
          <w:sz w:val="28"/>
          <w:szCs w:val="28"/>
        </w:rPr>
        <w:drawing>
          <wp:inline distT="0" distB="0" distL="0" distR="0">
            <wp:extent cx="2430272" cy="398272"/>
            <wp:effectExtent l="0" t="0" r="0" b="0"/>
            <wp:docPr id="51214319" name="Picture 51214319" descr="{&quot;mathml&quot;:&quot;&lt;math xmlns=\&quot;http://www.w3.org/1998/Math/MathML\&quot; style=\&quot;font-family:stix;font-size:16px;\&quot;&gt;&lt;mi&gt;L&lt;/mi&gt;&lt;mi&gt;K&lt;/mi&gt;&lt;mo&gt;=&lt;/mo&gt;&lt;msqrt&gt;&lt;msup&gt;&lt;mfenced&gt;&lt;mrow&gt;&lt;mo&gt;&amp;#x2206;&lt;/mo&gt;&lt;msub&gt;&lt;mi&gt;x&lt;/mi&gt;&lt;mi&gt;k&lt;/mi&gt;&lt;/msub&gt;&lt;/mrow&gt;&lt;/mfenced&gt;&lt;mrow&gt;&lt;mn&gt;2&lt;/mn&gt;&lt;mo&gt;&amp;#xA0;&lt;/mo&gt;&lt;/mrow&gt;&lt;/msup&gt;&lt;mo&gt;+&lt;/mo&gt;&lt;msup&gt;&lt;mfenced&gt;&lt;mrow&gt;&lt;mo&gt;&amp;#x2206;&lt;/mo&gt;&lt;msub&gt;&lt;mi&gt;y&lt;/mi&gt;&lt;mi&gt;k&lt;/mi&gt;&lt;/msub&gt;&lt;/mrow&gt;&lt;/mfenced&gt;&lt;mn&gt;2&lt;/mn&gt;&lt;/msup&gt;&lt;/msqrt&gt;&lt;/math&gt;&quot;,&quot;origin&quot;:&quot;MathType Legacy&quot;,&quot;version&quot;:&quot;v3.18.2&quot;}" title="L K equals square root of open parentheses increment x subscript k close parentheses to the power of 2 space end exponent plus open parentheses increment y subscript k close parentheses squared end ro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L&lt;/mi&gt;&lt;mi&gt;K&lt;/mi&gt;&lt;mo&gt;=&lt;/mo&gt;&lt;msqrt&gt;&lt;msup&gt;&lt;mfenced&gt;&lt;mrow&gt;&lt;mo&gt;&amp;#x2206;&lt;/mo&gt;&lt;msub&gt;&lt;mi&gt;x&lt;/mi&gt;&lt;mi&gt;k&lt;/mi&gt;&lt;/msub&gt;&lt;/mrow&gt;&lt;/mfenced&gt;&lt;mrow&gt;&lt;mn&gt;2&lt;/mn&gt;&lt;mo&gt;&amp;#xA0;&lt;/mo&gt;&lt;/mrow&gt;&lt;/msup&gt;&lt;mo&gt;+&lt;/mo&gt;&lt;msup&gt;&lt;mfenced&gt;&lt;mrow&gt;&lt;mo&gt;&amp;#x2206;&lt;/mo&gt;&lt;msub&gt;&lt;mi&gt;y&lt;/mi&gt;&lt;mi&gt;k&lt;/mi&gt;&lt;/msub&gt;&lt;/mrow&gt;&lt;/mfenced&gt;&lt;mn&gt;2&lt;/mn&gt;&lt;/msup&gt;&lt;/msqrt&gt;&lt;/math&gt;&quot;,&quot;origin&quot;:&quot;MathType Legacy&quot;,&quot;version&quot;:&quot;v3.18.2&quot;}" title="L K equals square root of open parentheses increment x subscript k close parentheses to the power of 2 space end exponent plus open parentheses increment y subscript k close parentheses squared end root"/>
                    <pic:cNvPicPr/>
                  </pic:nvPicPr>
                  <pic:blipFill>
                    <a:blip r:embed="rId403" cstate="print">
                      <a:extLst>
                        <a:ext uri="{28A0092B-C50C-407E-A947-70E740481C1C}">
                          <a14:useLocalDpi xmlns:a14="http://schemas.microsoft.com/office/drawing/2010/main" val="0"/>
                        </a:ext>
                      </a:extLst>
                    </a:blip>
                    <a:stretch>
                      <a:fillRect/>
                    </a:stretch>
                  </pic:blipFill>
                  <pic:spPr>
                    <a:xfrm>
                      <a:off x="0" y="0"/>
                      <a:ext cx="2430272" cy="398272"/>
                    </a:xfrm>
                    <a:prstGeom prst="rect">
                      <a:avLst/>
                    </a:prstGeom>
                  </pic:spPr>
                </pic:pic>
              </a:graphicData>
            </a:graphic>
          </wp:inline>
        </w:drawing>
      </w:r>
    </w:p>
    <w:p w:rsidR="00643730" w:rsidRPr="00643730" w:rsidRDefault="00643730" w:rsidP="002235EF">
      <w:pPr>
        <w:rPr>
          <w:rFonts w:ascii="Times New Roman" w:hAnsi="Times New Roman" w:cs="Times New Roman"/>
          <w:sz w:val="28"/>
          <w:szCs w:val="28"/>
        </w:rPr>
      </w:pPr>
      <w:r w:rsidRPr="00643730">
        <w:rPr>
          <w:rFonts w:ascii="Times New Roman" w:hAnsi="Times New Roman" w:cs="Times New Roman"/>
          <w:noProof/>
          <w:position w:val="-23"/>
          <w:sz w:val="28"/>
          <w:szCs w:val="28"/>
        </w:rPr>
        <w:drawing>
          <wp:inline distT="0" distB="0" distL="0" distR="0">
            <wp:extent cx="4542299" cy="418965"/>
            <wp:effectExtent l="0" t="0" r="0" b="0"/>
            <wp:docPr id="224120262" name="Picture 224120262" descr="{&quot;mathml&quot;:&quot;&lt;math xmlns=\&quot;http://www.w3.org/1998/Math/MathML\&quot; style=\&quot;font-family:stix;font-size:16px;\&quot;&gt;&lt;mo&gt;=&lt;/mo&gt;&lt;msqrt&gt;&lt;msup&gt;&lt;mfenced&gt;&lt;mrow&gt;&lt;mo&gt;&amp;#x2206;&lt;/mo&gt;&lt;msub&gt;&lt;mi&gt;x&lt;/mi&gt;&lt;mi&gt;k&lt;/mi&gt;&lt;/msub&gt;&lt;/mrow&gt;&lt;/mfenced&gt;&lt;mn&gt;2&lt;/mn&gt;&lt;/msup&gt;&lt;mo&gt;&amp;#xA0;&lt;/mo&gt;&lt;mo&gt;+&lt;/mo&gt;&lt;msup&gt;&lt;mfenced open=\&quot;[\&quot; close=\&quot;]\&quot;&gt;&lt;mrow&gt;&lt;mi&gt;f&lt;/mi&gt;&lt;msub&gt;&lt;mfenced&gt;&lt;mi&gt;x&lt;/mi&gt;&lt;/mfenced&gt;&lt;mi&gt;k&lt;/mi&gt;&lt;/msub&gt;&lt;mo&gt;&amp;#xA0;&lt;/mo&gt;&lt;mo&gt;-&lt;/mo&gt;&lt;mi&gt;f&lt;/mi&gt;&lt;mfenced&gt;&lt;msub&gt;&lt;mi&gt;x&lt;/mi&gt;&lt;mrow&gt;&lt;mi&gt;k&lt;/mi&gt;&lt;mo&gt;-&lt;/mo&gt;&lt;mn&gt;1&lt;/mn&gt;&lt;/mrow&gt;&lt;/msub&gt;&lt;/mfenced&gt;&lt;/mrow&gt;&lt;/mfenced&gt;&lt;mrow&gt;&lt;mn&gt;2&lt;/mn&gt;&lt;mo&gt;&amp;#xA0;&lt;/mo&gt;&lt;/mrow&gt;&lt;/msup&gt;&lt;/msqrt&gt;&lt;mo&gt;&amp;#xA0;&lt;/mo&gt;&lt;mo&gt;.&lt;/mo&gt;&lt;mo&gt;.&lt;/mo&gt;&lt;mo&gt;.&lt;/mo&gt;&lt;mo&gt;.&lt;/mo&gt;&lt;mo&gt;.&lt;/mo&gt;&lt;mo&gt;.&lt;/mo&gt;&lt;mo&gt;.&lt;/mo&gt;&lt;mo&gt;.&lt;/mo&gt;&lt;mo&gt;.&lt;/mo&gt;&lt;mo&gt;.&lt;/mo&gt;&lt;mo&gt;.&lt;/mo&gt;&lt;mo&gt;.&lt;/mo&gt;&lt;menclose notation=\&quot;circle\&quot;&gt;&lt;mn&gt;1&lt;/mn&gt;&lt;/menclose&gt;&lt;/math&gt;&quot;,&quot;origin&quot;:&quot;MathType Legacy&quot;,&quot;version&quot;:&quot;v3.18.2&quot;}" title="equals square root of open parentheses increment x subscript k close parentheses squared space plus open square brackets f open parentheses x close parentheses subscript k space minus f open parentheses x subscript k minus 1 end subscript close parentheses close square brackets to the power of 2 space end exponent end root space............ circle enclos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o&gt;=&lt;/mo&gt;&lt;msqrt&gt;&lt;msup&gt;&lt;mfenced&gt;&lt;mrow&gt;&lt;mo&gt;&amp;#x2206;&lt;/mo&gt;&lt;msub&gt;&lt;mi&gt;x&lt;/mi&gt;&lt;mi&gt;k&lt;/mi&gt;&lt;/msub&gt;&lt;/mrow&gt;&lt;/mfenced&gt;&lt;mn&gt;2&lt;/mn&gt;&lt;/msup&gt;&lt;mo&gt;&amp;#xA0;&lt;/mo&gt;&lt;mo&gt;+&lt;/mo&gt;&lt;msup&gt;&lt;mfenced open=\&quot;[\&quot; close=\&quot;]\&quot;&gt;&lt;mrow&gt;&lt;mi&gt;f&lt;/mi&gt;&lt;msub&gt;&lt;mfenced&gt;&lt;mi&gt;x&lt;/mi&gt;&lt;/mfenced&gt;&lt;mi&gt;k&lt;/mi&gt;&lt;/msub&gt;&lt;mo&gt;&amp;#xA0;&lt;/mo&gt;&lt;mo&gt;-&lt;/mo&gt;&lt;mi&gt;f&lt;/mi&gt;&lt;mfenced&gt;&lt;msub&gt;&lt;mi&gt;x&lt;/mi&gt;&lt;mrow&gt;&lt;mi&gt;k&lt;/mi&gt;&lt;mo&gt;-&lt;/mo&gt;&lt;mn&gt;1&lt;/mn&gt;&lt;/mrow&gt;&lt;/msub&gt;&lt;/mfenced&gt;&lt;/mrow&gt;&lt;/mfenced&gt;&lt;mrow&gt;&lt;mn&gt;2&lt;/mn&gt;&lt;mo&gt;&amp;#xA0;&lt;/mo&gt;&lt;/mrow&gt;&lt;/msup&gt;&lt;/msqrt&gt;&lt;mo&gt;&amp;#xA0;&lt;/mo&gt;&lt;mo&gt;.&lt;/mo&gt;&lt;mo&gt;.&lt;/mo&gt;&lt;mo&gt;.&lt;/mo&gt;&lt;mo&gt;.&lt;/mo&gt;&lt;mo&gt;.&lt;/mo&gt;&lt;mo&gt;.&lt;/mo&gt;&lt;mo&gt;.&lt;/mo&gt;&lt;mo&gt;.&lt;/mo&gt;&lt;mo&gt;.&lt;/mo&gt;&lt;mo&gt;.&lt;/mo&gt;&lt;mo&gt;.&lt;/mo&gt;&lt;mo&gt;.&lt;/mo&gt;&lt;menclose notation=\&quot;circle\&quot;&gt;&lt;mn&gt;1&lt;/mn&gt;&lt;/menclose&gt;&lt;/math&gt;&quot;,&quot;origin&quot;:&quot;MathType Legacy&quot;,&quot;version&quot;:&quot;v3.18.2&quot;}" title="equals square root of open parentheses increment x subscript k close parentheses squared space plus open square brackets f open parentheses x close parentheses subscript k space minus f open parentheses x subscript k minus 1 end subscript close parentheses close square brackets to the power of 2 space end exponent end root space............ circle enclose 1"/>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4542299" cy="418965"/>
                    </a:xfrm>
                    <a:prstGeom prst="rect">
                      <a:avLst/>
                    </a:prstGeom>
                  </pic:spPr>
                </pic:pic>
              </a:graphicData>
            </a:graphic>
          </wp:inline>
        </w:drawing>
      </w:r>
    </w:p>
    <w:p w:rsidR="00643730" w:rsidRPr="00643730" w:rsidRDefault="00643730" w:rsidP="00412461">
      <w:pPr>
        <w:rPr>
          <w:rFonts w:ascii="Times New Roman" w:hAnsi="Times New Roman" w:cs="Times New Roman"/>
          <w:sz w:val="28"/>
          <w:szCs w:val="28"/>
        </w:rPr>
      </w:pPr>
      <w:r w:rsidRPr="00643730">
        <w:rPr>
          <w:rFonts w:ascii="Times New Roman" w:hAnsi="Times New Roman" w:cs="Times New Roman"/>
          <w:sz w:val="28"/>
          <w:szCs w:val="28"/>
        </w:rPr>
        <w:t>Now,</w:t>
      </w:r>
    </w:p>
    <w:p w:rsidR="00643730" w:rsidRPr="00643730" w:rsidRDefault="00643730" w:rsidP="00412461">
      <w:pPr>
        <w:rPr>
          <w:rFonts w:ascii="Times New Roman" w:hAnsi="Times New Roman" w:cs="Times New Roman"/>
          <w:sz w:val="28"/>
          <w:szCs w:val="28"/>
        </w:rPr>
      </w:pPr>
      <w:r w:rsidRPr="00643730">
        <w:rPr>
          <w:rFonts w:ascii="Times New Roman" w:hAnsi="Times New Roman" w:cs="Times New Roman"/>
          <w:noProof/>
          <w:position w:val="-33"/>
          <w:sz w:val="28"/>
          <w:szCs w:val="28"/>
        </w:rPr>
        <w:drawing>
          <wp:inline distT="0" distB="0" distL="0" distR="0" wp14:anchorId="7436C7DD" wp14:editId="749E6F1B">
            <wp:extent cx="4549013" cy="562204"/>
            <wp:effectExtent l="0" t="0" r="0" b="0"/>
            <wp:docPr id="172838326" name="Picture 172838326" descr="{&quot;mathml&quot;:&quot;&lt;math style=\&quot;font-family:stix;font-size:16px;\&quot; xmlns=\&quot;http://www.w3.org/1998/Math/MathML\&quot;&gt;&lt;mi&gt;L&lt;/mi&gt;&lt;mo&gt;&amp;#x2248;&lt;/mo&gt;&lt;munderover&gt;&lt;mo&gt;&amp;#x2211;&lt;/mo&gt;&lt;mrow&gt;&lt;mi&gt;k&lt;/mi&gt;&lt;mo&gt;=&lt;/mo&gt;&lt;mn&gt;1&lt;/mn&gt;&lt;/mrow&gt;&lt;mo&gt;&amp;#x2227;&lt;/mo&gt;&lt;/munderover&gt;&lt;mi&gt;L&lt;/mi&gt;&lt;mi&gt;K&lt;/mi&gt;&lt;mo&gt;=&lt;/mo&gt;&lt;munderover&gt;&lt;mo&gt;&amp;#x2211;&lt;/mo&gt;&lt;mrow&gt;&lt;mi&gt;k&lt;/mi&gt;&lt;mo&gt;=&lt;/mo&gt;&lt;mn&gt;1&lt;/mn&gt;&lt;/mrow&gt;&lt;mi&gt;n&lt;/mi&gt;&lt;/munderover&gt;&lt;msqrt&gt;&lt;msup&gt;&lt;mfenced&gt;&lt;mrow&gt;&lt;mo&gt;&amp;#x2206;&lt;/mo&gt;&lt;msub&gt;&lt;mi&gt;x&lt;/mi&gt;&lt;mi&gt;k&lt;/mi&gt;&lt;/msub&gt;&lt;/mrow&gt;&lt;/mfenced&gt;&lt;mrow&gt;&lt;mn&gt;2&lt;/mn&gt;&lt;mo&gt;&amp;#xA0;&lt;/mo&gt;&lt;/mrow&gt;&lt;/msup&gt;&lt;mo&gt;&amp;#xA0;&lt;/mo&gt;&lt;mo&gt;+&lt;/mo&gt;&lt;msup&gt;&lt;mfenced open=\&quot;[\&quot; close=\&quot;]\&quot;&gt;&lt;mrow&gt;&lt;mi&gt;f&lt;/mi&gt;&lt;mfenced&gt;&lt;msub&gt;&lt;mi&gt;x&lt;/mi&gt;&lt;mi&gt;k&lt;/mi&gt;&lt;/msub&gt;&lt;/mfenced&gt;&lt;mo&gt;-&lt;/mo&gt;&lt;mi&gt;f&lt;/mi&gt;&lt;mfenced&gt;&lt;msub&gt;&lt;mi&gt;x&lt;/mi&gt;&lt;mrow&gt;&lt;mi&gt;k&lt;/mi&gt;&lt;mo&gt;-&lt;/mo&gt;&lt;mn&gt;1&lt;/mn&gt;&lt;/mrow&gt;&lt;/msub&gt;&lt;/mfenced&gt;&lt;/mrow&gt;&lt;/mfenced&gt;&lt;mn&gt;2&lt;/mn&gt;&lt;/msup&gt;&lt;/msqrt&gt;&lt;mo&gt;&amp;#xA0;&lt;/mo&gt;&lt;/math&gt;&quot;,&quot;origin&quot;:&quot;MathType Legacy&quot;,&quot;version&quot;:&quot;v3.18.2&quot;}" title="L almost equal to sum from k equals 1 to logical and of L K equals sum from k equals 1 to n of square root of open parentheses increment x subscript k close parentheses to the power of 2 space end exponent space plus open square brackets f open parentheses x subscript k close parentheses minus f open parentheses x subscript k minus 1 end subscript close parentheses close square brackets squared end root 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L&lt;/mi&gt;&lt;mo&gt;&amp;#x2248;&lt;/mo&gt;&lt;munderover&gt;&lt;mo&gt;&amp;#x2211;&lt;/mo&gt;&lt;mrow&gt;&lt;mi&gt;k&lt;/mi&gt;&lt;mo&gt;=&lt;/mo&gt;&lt;mn&gt;1&lt;/mn&gt;&lt;/mrow&gt;&lt;mo&gt;&amp;#x2227;&lt;/mo&gt;&lt;/munderover&gt;&lt;mi&gt;L&lt;/mi&gt;&lt;mi&gt;K&lt;/mi&gt;&lt;mo&gt;=&lt;/mo&gt;&lt;munderover&gt;&lt;mo&gt;&amp;#x2211;&lt;/mo&gt;&lt;mrow&gt;&lt;mi&gt;k&lt;/mi&gt;&lt;mo&gt;=&lt;/mo&gt;&lt;mn&gt;1&lt;/mn&gt;&lt;/mrow&gt;&lt;mi&gt;n&lt;/mi&gt;&lt;/munderover&gt;&lt;msqrt&gt;&lt;msup&gt;&lt;mfenced&gt;&lt;mrow&gt;&lt;mo&gt;&amp;#x2206;&lt;/mo&gt;&lt;msub&gt;&lt;mi&gt;x&lt;/mi&gt;&lt;mi&gt;k&lt;/mi&gt;&lt;/msub&gt;&lt;/mrow&gt;&lt;/mfenced&gt;&lt;mrow&gt;&lt;mn&gt;2&lt;/mn&gt;&lt;mo&gt;&amp;#xA0;&lt;/mo&gt;&lt;/mrow&gt;&lt;/msup&gt;&lt;mo&gt;&amp;#xA0;&lt;/mo&gt;&lt;mo&gt;+&lt;/mo&gt;&lt;msup&gt;&lt;mfenced open=\&quot;[\&quot; close=\&quot;]\&quot;&gt;&lt;mrow&gt;&lt;mi&gt;f&lt;/mi&gt;&lt;mfenced&gt;&lt;msub&gt;&lt;mi&gt;x&lt;/mi&gt;&lt;mi&gt;k&lt;/mi&gt;&lt;/msub&gt;&lt;/mfenced&gt;&lt;mo&gt;-&lt;/mo&gt;&lt;mi&gt;f&lt;/mi&gt;&lt;mfenced&gt;&lt;msub&gt;&lt;mi&gt;x&lt;/mi&gt;&lt;mrow&gt;&lt;mi&gt;k&lt;/mi&gt;&lt;mo&gt;-&lt;/mo&gt;&lt;mn&gt;1&lt;/mn&gt;&lt;/mrow&gt;&lt;/msub&gt;&lt;/mfenced&gt;&lt;/mrow&gt;&lt;/mfenced&gt;&lt;mn&gt;2&lt;/mn&gt;&lt;/msup&gt;&lt;/msqrt&gt;&lt;mo&gt;&amp;#xA0;&lt;/mo&gt;&lt;/math&gt;&quot;,&quot;origin&quot;:&quot;MathType Legacy&quot;,&quot;version&quot;:&quot;v3.18.2&quot;}" title="L almost equal to sum from k equals 1 to logical and of L K equals sum from k equals 1 to n of square root of open parentheses increment x subscript k close parentheses to the power of 2 space end exponent space plus open square brackets f open parentheses x subscript k close parentheses minus f open parentheses x subscript k minus 1 end subscript close parentheses close square brackets squared end root space"/>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4549013" cy="562204"/>
                    </a:xfrm>
                    <a:prstGeom prst="rect">
                      <a:avLst/>
                    </a:prstGeom>
                  </pic:spPr>
                </pic:pic>
              </a:graphicData>
            </a:graphic>
          </wp:inline>
        </w:drawing>
      </w:r>
    </w:p>
    <w:p w:rsidR="00643730" w:rsidRPr="00643730" w:rsidRDefault="00643730" w:rsidP="00412461">
      <w:pPr>
        <w:rPr>
          <w:rFonts w:ascii="Times New Roman" w:hAnsi="Times New Roman" w:cs="Times New Roman"/>
          <w:sz w:val="28"/>
          <w:szCs w:val="28"/>
        </w:rPr>
      </w:pPr>
      <w:r w:rsidRPr="00643730">
        <w:rPr>
          <w:rFonts w:ascii="Times New Roman" w:hAnsi="Times New Roman" w:cs="Times New Roman"/>
          <w:sz w:val="28"/>
          <w:szCs w:val="28"/>
        </w:rPr>
        <w:lastRenderedPageBreak/>
        <w:t xml:space="preserve">                        </w:t>
      </w:r>
      <w:r w:rsidRPr="00643730">
        <w:rPr>
          <w:rFonts w:ascii="Times New Roman" w:hAnsi="Times New Roman" w:cs="Times New Roman"/>
          <w:noProof/>
          <w:position w:val="-41"/>
          <w:sz w:val="28"/>
          <w:szCs w:val="28"/>
        </w:rPr>
        <w:drawing>
          <wp:inline distT="0" distB="0" distL="0" distR="0">
            <wp:extent cx="3164086" cy="792590"/>
            <wp:effectExtent l="0" t="0" r="0" b="0"/>
            <wp:docPr id="683190677" name="Picture 683190677" descr="{&quot;mathml&quot;:&quot;&lt;math style=\&quot;font-family:stix;font-size:16px;\&quot; xmlns=\&quot;http://www.w3.org/1998/Math/MathML\&quot;&gt;&lt;mo&gt;=&lt;/mo&gt;&lt;munderover&gt;&lt;mo&gt;&amp;#x2211;&lt;/mo&gt;&lt;mrow&gt;&lt;mi&gt;k&lt;/mi&gt;&lt;mo&gt;=&lt;/mo&gt;&lt;mn&gt;1&lt;/mn&gt;&lt;/mrow&gt;&lt;mi&gt;n&lt;/mi&gt;&lt;/munderover&gt;&lt;mo&gt;&amp;#x2206;&lt;/mo&gt;&lt;msub&gt;&lt;mi&gt;x&lt;/mi&gt;&lt;mi&gt;k&lt;/mi&gt;&lt;/msub&gt;&lt;msqrt&gt;&lt;mn&gt;1&lt;/mn&gt;&lt;mo&gt;&amp;#xA0;&lt;/mo&gt;&lt;mo&gt;+&lt;/mo&gt;&lt;mfrac&gt;&lt;mrow&gt;&lt;mi&gt;f&lt;/mi&gt;&lt;mfenced&gt;&lt;msub&gt;&lt;mi&gt;x&lt;/mi&gt;&lt;mi&gt;k&lt;/mi&gt;&lt;/msub&gt;&lt;/mfenced&gt;&lt;mo&gt;-&lt;/mo&gt;&lt;mi&gt;f&lt;/mi&gt;&lt;mfenced&gt;&lt;msub&gt;&lt;mi&gt;x&lt;/mi&gt;&lt;mrow&gt;&lt;mi&gt;k&lt;/mi&gt;&lt;mo&gt;-&lt;/mo&gt;&lt;mn&gt;1&lt;/mn&gt;&lt;/mrow&gt;&lt;/msub&gt;&lt;/mfenced&gt;&lt;/mrow&gt;&lt;mrow&gt;&lt;mo&gt;&amp;#x2206;&lt;/mo&gt;&lt;msub&gt;&lt;mi&gt;x&lt;/mi&gt;&lt;mi&gt;k&lt;/mi&gt;&lt;/msub&gt;&lt;/mrow&gt;&lt;/mfrac&gt;&lt;/msqrt&gt;&lt;mspace linebreak=\&quot;newline\&quot;/&gt;&lt;/math&gt;&quot;,&quot;origin&quot;:&quot;MathType Legacy&quot;,&quot;version&quot;:&quot;v3.18.2&quot;}" title="equals sum from k equals 1 to n of increment x subscript k square root of 1 space plus fraction numerator f open parentheses x subscript k close parentheses minus f open parentheses x subscript k minus 1 end subscript close parentheses over denominator increment x subscript k end fraction end roo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underover&gt;&lt;mo&gt;&amp;#x2211;&lt;/mo&gt;&lt;mrow&gt;&lt;mi&gt;k&lt;/mi&gt;&lt;mo&gt;=&lt;/mo&gt;&lt;mn&gt;1&lt;/mn&gt;&lt;/mrow&gt;&lt;mi&gt;n&lt;/mi&gt;&lt;/munderover&gt;&lt;mo&gt;&amp;#x2206;&lt;/mo&gt;&lt;msub&gt;&lt;mi&gt;x&lt;/mi&gt;&lt;mi&gt;k&lt;/mi&gt;&lt;/msub&gt;&lt;msqrt&gt;&lt;mn&gt;1&lt;/mn&gt;&lt;mo&gt;&amp;#xA0;&lt;/mo&gt;&lt;mo&gt;+&lt;/mo&gt;&lt;mfrac&gt;&lt;mrow&gt;&lt;mi&gt;f&lt;/mi&gt;&lt;mfenced&gt;&lt;msub&gt;&lt;mi&gt;x&lt;/mi&gt;&lt;mi&gt;k&lt;/mi&gt;&lt;/msub&gt;&lt;/mfenced&gt;&lt;mo&gt;-&lt;/mo&gt;&lt;mi&gt;f&lt;/mi&gt;&lt;mfenced&gt;&lt;msub&gt;&lt;mi&gt;x&lt;/mi&gt;&lt;mrow&gt;&lt;mi&gt;k&lt;/mi&gt;&lt;mo&gt;-&lt;/mo&gt;&lt;mn&gt;1&lt;/mn&gt;&lt;/mrow&gt;&lt;/msub&gt;&lt;/mfenced&gt;&lt;/mrow&gt;&lt;mrow&gt;&lt;mo&gt;&amp;#x2206;&lt;/mo&gt;&lt;msub&gt;&lt;mi&gt;x&lt;/mi&gt;&lt;mi&gt;k&lt;/mi&gt;&lt;/msub&gt;&lt;/mrow&gt;&lt;/mfrac&gt;&lt;/msqrt&gt;&lt;mspace linebreak=\&quot;newline\&quot;/&gt;&lt;/math&gt;&quot;,&quot;origin&quot;:&quot;MathType Legacy&quot;,&quot;version&quot;:&quot;v3.18.2&quot;}" title="equals sum from k equals 1 to n of increment x subscript k square root of 1 space plus fraction numerator f open parentheses x subscript k close parentheses minus f open parentheses x subscript k minus 1 end subscript close parentheses over denominator increment x subscript k end fraction end root&#10;"/>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3164086" cy="792590"/>
                    </a:xfrm>
                    <a:prstGeom prst="rect">
                      <a:avLst/>
                    </a:prstGeom>
                  </pic:spPr>
                </pic:pic>
              </a:graphicData>
            </a:graphic>
          </wp:inline>
        </w:drawing>
      </w:r>
    </w:p>
    <w:p w:rsidR="00643730" w:rsidRPr="00643730" w:rsidRDefault="00643730" w:rsidP="00412461">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46"/>
          <w:sz w:val="28"/>
          <w:szCs w:val="28"/>
        </w:rPr>
        <w:drawing>
          <wp:inline distT="0" distB="0" distL="0" distR="0">
            <wp:extent cx="2956560" cy="625856"/>
            <wp:effectExtent l="0" t="0" r="0" b="0"/>
            <wp:docPr id="1819412488" name="Picture 1819412488" descr="{&quot;mathml&quot;:&quot;&lt;math xmlns=\&quot;http://www.w3.org/1998/Math/MathML\&quot; style=\&quot;font-family:stix;font-size:16px;\&quot;&gt;&lt;mi&gt;L&lt;/mi&gt;&lt;mo&gt;=&lt;/mo&gt;&lt;munder&gt;&lt;mi&gt;lim&lt;/mi&gt;&lt;mrow&gt;&lt;mo&gt;&amp;#x2206;&lt;/mo&gt;&lt;msub&gt;&lt;mi&gt;x&lt;/mi&gt;&lt;mrow&gt;&lt;mi&gt;k&lt;/mi&gt;&lt;mo&gt;&amp;#xA0;&lt;/mo&gt;&lt;/mrow&gt;&lt;/msub&gt;&lt;mo&gt;&amp;#x2192;&lt;/mo&gt;&lt;mn&gt;0&lt;/mn&gt;&lt;mo&gt;&amp;#xA0;&lt;/mo&gt;&lt;/mrow&gt;&lt;/munder&gt;&lt;munderover&gt;&lt;mo&gt;&amp;#x2211;&lt;/mo&gt;&lt;mrow&gt;&lt;mi&gt;k&lt;/mi&gt;&lt;mo&gt;=&lt;/mo&gt;&lt;mn&gt;1&lt;/mn&gt;&lt;/mrow&gt;&lt;mi&gt;n&lt;/mi&gt;&lt;/munderover&gt;&lt;msqrt&gt;&lt;mn&gt;1&lt;/mn&gt;&lt;mo&gt;&amp;#xA0;&lt;/mo&gt;&lt;mo&gt;+&lt;/mo&gt;&lt;msup&gt;&lt;mi&gt;f&lt;/mi&gt;&lt;mo&gt;'&lt;/mo&gt;&lt;/msup&gt;&lt;mfenced&gt;&lt;msub&gt;&lt;mi&gt;x&lt;/mi&gt;&lt;mi&gt;k&lt;/mi&gt;&lt;/msub&gt;&lt;/mfenced&gt;&lt;/msqrt&gt;&lt;mo&gt;&amp;#xA0;&lt;/mo&gt;&lt;mo&gt;&amp;#x2206;&lt;/mo&gt;&lt;msub&gt;&lt;mi&gt;x&lt;/mi&gt;&lt;mi&gt;k&lt;/mi&gt;&lt;/msub&gt;&lt;/math&gt;&quot;,&quot;origin&quot;:&quot;MathType Legacy&quot;,&quot;version&quot;:&quot;v3.18.2&quot;}" title="L equals limit as increment x subscript k space end subscript rightwards arrow 0 space of sum from k equals 1 to n of square root of 1 space plus f to the power of apostrophe open parentheses x subscript k close parentheses end root space increment x subscript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L&lt;/mi&gt;&lt;mo&gt;=&lt;/mo&gt;&lt;munder&gt;&lt;mi&gt;lim&lt;/mi&gt;&lt;mrow&gt;&lt;mo&gt;&amp;#x2206;&lt;/mo&gt;&lt;msub&gt;&lt;mi&gt;x&lt;/mi&gt;&lt;mrow&gt;&lt;mi&gt;k&lt;/mi&gt;&lt;mo&gt;&amp;#xA0;&lt;/mo&gt;&lt;/mrow&gt;&lt;/msub&gt;&lt;mo&gt;&amp;#x2192;&lt;/mo&gt;&lt;mn&gt;0&lt;/mn&gt;&lt;mo&gt;&amp;#xA0;&lt;/mo&gt;&lt;/mrow&gt;&lt;/munder&gt;&lt;munderover&gt;&lt;mo&gt;&amp;#x2211;&lt;/mo&gt;&lt;mrow&gt;&lt;mi&gt;k&lt;/mi&gt;&lt;mo&gt;=&lt;/mo&gt;&lt;mn&gt;1&lt;/mn&gt;&lt;/mrow&gt;&lt;mi&gt;n&lt;/mi&gt;&lt;/munderover&gt;&lt;msqrt&gt;&lt;mn&gt;1&lt;/mn&gt;&lt;mo&gt;&amp;#xA0;&lt;/mo&gt;&lt;mo&gt;+&lt;/mo&gt;&lt;msup&gt;&lt;mi&gt;f&lt;/mi&gt;&lt;mo&gt;'&lt;/mo&gt;&lt;/msup&gt;&lt;mfenced&gt;&lt;msub&gt;&lt;mi&gt;x&lt;/mi&gt;&lt;mi&gt;k&lt;/mi&gt;&lt;/msub&gt;&lt;/mfenced&gt;&lt;/msqrt&gt;&lt;mo&gt;&amp;#xA0;&lt;/mo&gt;&lt;mo&gt;&amp;#x2206;&lt;/mo&gt;&lt;msub&gt;&lt;mi&gt;x&lt;/mi&gt;&lt;mi&gt;k&lt;/mi&gt;&lt;/msub&gt;&lt;/math&gt;&quot;,&quot;origin&quot;:&quot;MathType Legacy&quot;,&quot;version&quot;:&quot;v3.18.2&quot;}" title="L equals limit as increment x subscript k space end subscript rightwards arrow 0 space of sum from k equals 1 to n of square root of 1 space plus f to the power of apostrophe open parentheses x subscript k close parentheses end root space increment x subscript k"/>
                    <pic:cNvPicPr/>
                  </pic:nvPicPr>
                  <pic:blipFill>
                    <a:blip r:embed="rId407" cstate="print">
                      <a:extLst>
                        <a:ext uri="{28A0092B-C50C-407E-A947-70E740481C1C}">
                          <a14:useLocalDpi xmlns:a14="http://schemas.microsoft.com/office/drawing/2010/main" val="0"/>
                        </a:ext>
                      </a:extLst>
                    </a:blip>
                    <a:stretch>
                      <a:fillRect/>
                    </a:stretch>
                  </pic:blipFill>
                  <pic:spPr>
                    <a:xfrm>
                      <a:off x="0" y="0"/>
                      <a:ext cx="2956560" cy="625856"/>
                    </a:xfrm>
                    <a:prstGeom prst="rect">
                      <a:avLst/>
                    </a:prstGeom>
                  </pic:spPr>
                </pic:pic>
              </a:graphicData>
            </a:graphic>
          </wp:inline>
        </w:drawing>
      </w:r>
      <w:r w:rsidRPr="00643730">
        <w:rPr>
          <w:rFonts w:ascii="Times New Roman" w:hAnsi="Times New Roman" w:cs="Times New Roman"/>
          <w:sz w:val="28"/>
          <w:szCs w:val="28"/>
        </w:rPr>
        <w:t xml:space="preserve"> </w:t>
      </w:r>
    </w:p>
    <w:p w:rsidR="00643730" w:rsidRPr="00643730" w:rsidRDefault="00643730" w:rsidP="00412461">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37"/>
          <w:sz w:val="28"/>
          <w:szCs w:val="28"/>
        </w:rPr>
        <w:drawing>
          <wp:inline distT="0" distB="0" distL="0" distR="0">
            <wp:extent cx="2308352" cy="627888"/>
            <wp:effectExtent l="0" t="0" r="0" b="0"/>
            <wp:docPr id="1708529133" name="Picture 1708529133" descr="{&quot;mathml&quot;:&quot;&lt;math xmlns=\&quot;http://www.w3.org/1998/Math/MathML\&quot; style=\&quot;font-family:stix;font-size:16px;\&quot;&gt;&lt;mo&gt;=&lt;/mo&gt;&lt;mo&gt;&amp;#xA0;&lt;/mo&gt;&lt;msubsup&gt;&lt;mo&gt;&amp;#x222B;&lt;/mo&gt;&lt;mi&gt;a&lt;/mi&gt;&lt;mi&gt;b&lt;/mi&gt;&lt;/msubsup&gt;&lt;msqrt&gt;&lt;mn&gt;1&lt;/mn&gt;&lt;mo&gt;&amp;#xA0;&lt;/mo&gt;&lt;mo&gt;+&lt;/mo&gt;&lt;msup&gt;&lt;mfenced open=\&quot;[\&quot; close=\&quot;]\&quot;&gt;&lt;mrow&gt;&lt;msup&gt;&lt;mi&gt;f&lt;/mi&gt;&lt;mo&gt;'&lt;/mo&gt;&lt;/msup&gt;&lt;mfenced&gt;&lt;msub&gt;&lt;mi&gt;x&lt;/mi&gt;&lt;mi&gt;k&lt;/mi&gt;&lt;/msub&gt;&lt;/mfenced&gt;&lt;/mrow&gt;&lt;/mfenced&gt;&lt;mn&gt;2&lt;/mn&gt;&lt;/msup&gt;&lt;/msqrt&gt;&lt;mo&gt;d&lt;/mo&gt;&lt;mi&gt;x&lt;/mi&gt;&lt;/math&gt;&quot;,&quot;origin&quot;:&quot;MathType Legacy&quot;,&quot;version&quot;:&quot;v3.18.2&quot;}" title="equals space integral subscript a superscript b square root of 1 space plus open square brackets f to the power of apostrophe open parentheses x subscript k close parentheses close square brackets squared end root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o&gt;=&lt;/mo&gt;&lt;mo&gt;&amp;#xA0;&lt;/mo&gt;&lt;msubsup&gt;&lt;mo&gt;&amp;#x222B;&lt;/mo&gt;&lt;mi&gt;a&lt;/mi&gt;&lt;mi&gt;b&lt;/mi&gt;&lt;/msubsup&gt;&lt;msqrt&gt;&lt;mn&gt;1&lt;/mn&gt;&lt;mo&gt;&amp;#xA0;&lt;/mo&gt;&lt;mo&gt;+&lt;/mo&gt;&lt;msup&gt;&lt;mfenced open=\&quot;[\&quot; close=\&quot;]\&quot;&gt;&lt;mrow&gt;&lt;msup&gt;&lt;mi&gt;f&lt;/mi&gt;&lt;mo&gt;'&lt;/mo&gt;&lt;/msup&gt;&lt;mfenced&gt;&lt;msub&gt;&lt;mi&gt;x&lt;/mi&gt;&lt;mi&gt;k&lt;/mi&gt;&lt;/msub&gt;&lt;/mfenced&gt;&lt;/mrow&gt;&lt;/mfenced&gt;&lt;mn&gt;2&lt;/mn&gt;&lt;/msup&gt;&lt;/msqrt&gt;&lt;mo&gt;d&lt;/mo&gt;&lt;mi&gt;x&lt;/mi&gt;&lt;/math&gt;&quot;,&quot;origin&quot;:&quot;MathType Legacy&quot;,&quot;version&quot;:&quot;v3.18.2&quot;}" title="equals space integral subscript a superscript b square root of 1 space plus open square brackets f to the power of apostrophe open parentheses x subscript k close parentheses close square brackets squared end root d x"/>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2308352" cy="627888"/>
                    </a:xfrm>
                    <a:prstGeom prst="rect">
                      <a:avLst/>
                    </a:prstGeom>
                  </pic:spPr>
                </pic:pic>
              </a:graphicData>
            </a:graphic>
          </wp:inline>
        </w:drawing>
      </w:r>
      <w:r w:rsidRPr="00643730">
        <w:rPr>
          <w:rFonts w:ascii="Times New Roman" w:hAnsi="Times New Roman" w:cs="Times New Roman"/>
          <w:sz w:val="28"/>
          <w:szCs w:val="28"/>
        </w:rPr>
        <w:t xml:space="preserve"> </w:t>
      </w:r>
    </w:p>
    <w:p w:rsidR="00643730" w:rsidRPr="00643730" w:rsidRDefault="00643730" w:rsidP="005E3A2D">
      <w:pPr>
        <w:rPr>
          <w:rFonts w:ascii="Times New Roman" w:hAnsi="Times New Roman" w:cs="Times New Roman"/>
          <w:sz w:val="28"/>
          <w:szCs w:val="28"/>
        </w:rPr>
      </w:pPr>
      <w:r w:rsidRPr="00643730">
        <w:rPr>
          <w:rFonts w:ascii="Times New Roman" w:hAnsi="Times New Roman" w:cs="Times New Roman"/>
          <w:sz w:val="28"/>
          <w:szCs w:val="28"/>
        </w:rPr>
        <w:t xml:space="preserve">1.Find the arc length of the curve </w:t>
      </w:r>
      <w:r w:rsidRPr="00643730">
        <w:rPr>
          <w:rFonts w:ascii="Times New Roman" w:hAnsi="Times New Roman" w:cs="Times New Roman"/>
          <w:noProof/>
          <w:position w:val="-7"/>
          <w:sz w:val="28"/>
          <w:szCs w:val="28"/>
        </w:rPr>
        <w:drawing>
          <wp:inline distT="0" distB="0" distL="0" distR="0">
            <wp:extent cx="642112" cy="213360"/>
            <wp:effectExtent l="0" t="0" r="0" b="0"/>
            <wp:docPr id="1329595779" name="Picture 1329595779" descr="{&quot;mathml&quot;:&quot;&lt;mml:math style=\&quot;font-family:stix;font-size:16px;\&quot; xmlns:m=\&quot;http://schemas.openxmlformats.org/officeDocument/2006/math\&quot; xmlns:mml=\&quot;http://www.w3.org/1998/Math/MathML\&quot;&gt;&lt;mml:mstyle mathsize=\&quot;16px\&quot;&gt;&lt;mml:mi&gt;y&lt;/mml:mi&gt;&lt;mml:mo&gt;=&lt;/mml:mo&gt;&lt;mml:msup&gt;&lt;mml:mi&gt;x&lt;/mml:mi&gt;&lt;mml:mrow&gt;&lt;mml:mn&gt;3&lt;/mml:mn&gt;&lt;mml:mo&gt;/&lt;/mml:mo&gt;&lt;mml:mn&gt;2&lt;/mml:mn&gt;&lt;/mml:mrow&gt;&lt;/mml:msup&gt;&lt;/mml:mstyle&gt;&lt;/mml:math&gt;&quot;,&quot;origin&quot;:&quot;MathType Legacy&quot;,&quot;version&quot;:&quot;v3.18.2&quot;}" title="y equals x to the power of 3 divided by 2 end expon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y&lt;/mml:mi&gt;&lt;mml:mo&gt;=&lt;/mml:mo&gt;&lt;mml:msup&gt;&lt;mml:mi&gt;x&lt;/mml:mi&gt;&lt;mml:mrow&gt;&lt;mml:mn&gt;3&lt;/mml:mn&gt;&lt;mml:mo&gt;/&lt;/mml:mo&gt;&lt;mml:mn&gt;2&lt;/mml:mn&gt;&lt;/mml:mrow&gt;&lt;/mml:msup&gt;&lt;/mml:mstyle&gt;&lt;/mml:math&gt;&quot;,&quot;origin&quot;:&quot;MathType Legacy&quot;,&quot;version&quot;:&quot;v3.18.2&quot;}" title="y equals x to the power of 3 divided by 2 end exponent"/>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642112" cy="213360"/>
                    </a:xfrm>
                    <a:prstGeom prst="rect">
                      <a:avLst/>
                    </a:prstGeom>
                  </pic:spPr>
                </pic:pic>
              </a:graphicData>
            </a:graphic>
          </wp:inline>
        </w:drawing>
      </w:r>
      <w:r w:rsidRPr="00643730">
        <w:rPr>
          <w:rFonts w:ascii="Times New Roman" w:hAnsi="Times New Roman" w:cs="Times New Roman"/>
          <w:sz w:val="28"/>
          <w:szCs w:val="28"/>
        </w:rPr>
        <w:t xml:space="preserve"> from  </w:t>
      </w:r>
      <w:r w:rsidRPr="00643730">
        <w:rPr>
          <w:rFonts w:ascii="Times New Roman" w:hAnsi="Times New Roman" w:cs="Times New Roman"/>
          <w:noProof/>
          <w:position w:val="-6"/>
          <w:sz w:val="28"/>
          <w:szCs w:val="28"/>
        </w:rPr>
        <w:drawing>
          <wp:inline distT="0" distB="0" distL="0" distR="0">
            <wp:extent cx="505968" cy="174752"/>
            <wp:effectExtent l="0" t="0" r="0" b="0"/>
            <wp:docPr id="1617463851" name="Picture 1617463851" descr="{&quot;mathml&quot;:&quot;&lt;mml:math style=\&quot;font-family:stix;font-size:16px;\&quot; xmlns:m=\&quot;http://schemas.openxmlformats.org/officeDocument/2006/math\&quot; xmlns:mml=\&quot;http://www.w3.org/1998/Math/MathML\&quot;&gt;&lt;mml:mstyle mathsize=\&quot;16px\&quot;&gt;&lt;mml:mo&gt;(&lt;/mml:mo&gt;&lt;mml:mn&gt;1,1&lt;/mml:mn&gt;&lt;mml:mo&gt;)&lt;/mml:mo&gt;&lt;/mml:mstyle&gt;&lt;/mml:math&gt;&quot;,&quot;origin&quot;:&quot;MathType Legacy&quot;,&quot;version&quot;:&quot;v3.18.2&quot;}" title="left parenthesis 1 , 1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n&gt;1,1&lt;/mml:mn&gt;&lt;mml:mo&gt;)&lt;/mml:mo&gt;&lt;/mml:mstyle&gt;&lt;/mml:math&gt;&quot;,&quot;origin&quot;:&quot;MathType Legacy&quot;,&quot;version&quot;:&quot;v3.18.2&quot;}" title="left parenthesis 1 , 1 right parenthesis"/>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505968" cy="174752"/>
                    </a:xfrm>
                    <a:prstGeom prst="rect">
                      <a:avLst/>
                    </a:prstGeom>
                  </pic:spPr>
                </pic:pic>
              </a:graphicData>
            </a:graphic>
          </wp:inline>
        </w:drawing>
      </w:r>
      <w:r w:rsidRPr="00643730">
        <w:rPr>
          <w:rFonts w:ascii="Times New Roman" w:hAnsi="Times New Roman" w:cs="Times New Roman"/>
          <w:sz w:val="28"/>
          <w:szCs w:val="28"/>
        </w:rPr>
        <w:t xml:space="preserve"> to </w:t>
      </w:r>
      <m:oMath>
        <m:r>
          <m:rPr>
            <m:sty m:val="p"/>
          </m:rPr>
          <w:rPr>
            <w:rFonts w:ascii="Cambria Math" w:hAnsi="Cambria Math" w:cs="Times New Roman"/>
            <w:sz w:val="28"/>
            <w:szCs w:val="28"/>
          </w:rPr>
          <m:t>(2,2</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2</m:t>
            </m:r>
          </m:e>
        </m:rad>
        <m:r>
          <m:rPr>
            <m:sty m:val="p"/>
          </m:rPr>
          <w:rPr>
            <w:rFonts w:ascii="Cambria Math" w:hAnsi="Cambria Math" w:cs="Times New Roman"/>
            <w:sz w:val="28"/>
            <w:szCs w:val="28"/>
          </w:rPr>
          <m:t>)</m:t>
        </m:r>
      </m:oMath>
      <w:r w:rsidRPr="00643730">
        <w:rPr>
          <w:rFonts w:ascii="Times New Roman" w:hAnsi="Times New Roman" w:cs="Times New Roman"/>
          <w:sz w:val="28"/>
          <w:szCs w:val="28"/>
        </w:rPr>
        <w:br/>
        <w:t xml:space="preserve">solve:  </w:t>
      </w:r>
      <w:r w:rsidRPr="00643730">
        <w:rPr>
          <w:rFonts w:ascii="Times New Roman" w:hAnsi="Times New Roman" w:cs="Times New Roman"/>
          <w:noProof/>
          <w:position w:val="-28"/>
          <w:sz w:val="28"/>
          <w:szCs w:val="28"/>
        </w:rPr>
        <w:drawing>
          <wp:inline distT="0" distB="0" distL="0" distR="0">
            <wp:extent cx="987552" cy="593344"/>
            <wp:effectExtent l="0" t="0" r="0" b="0"/>
            <wp:docPr id="1434851821" name="Picture 1434851821" descr="{&quot;mathml&quot;:&quot;&lt;mml:math style=\&quot;font-family:stix;font-size:16px;\&quot; xmlns:m=\&quot;http://schemas.openxmlformats.org/officeDocument/2006/math\&quot; xmlns:mml=\&quot;http://www.w3.org/1998/Math/MathML\&quot;&gt;&lt;mml:mstyle mathsize=\&quot;16px\&quot;&gt;&lt;mml:mfrac&gt;&lt;mml:mrow&gt;&lt;mml:mi&gt;d&lt;/mml:mi&gt;&lt;mml:mi&gt;y&lt;/mml:mi&gt;&lt;/mml:mrow&gt;&lt;mml:mrow&gt;&lt;mml:mi&gt;d&lt;/mml:mi&gt;&lt;mml:mi&gt;x&lt;/mml:mi&gt;&lt;/mml:mrow&gt;&lt;/mml:mfrac&gt;&lt;mml:mo&gt;=&lt;/mml:mo&gt;&lt;mml:mfrac&gt;&lt;mml:mn&gt;3&lt;/mml:mn&gt;&lt;mml:mn&gt;2&lt;/mml:mn&gt;&lt;/mml:mfrac&gt;&lt;mml:msup&gt;&lt;mml:mi&gt;x&lt;/mml:mi&gt;&lt;mml:mfrac&gt;&lt;mml:mn&gt;1&lt;/mml:mn&gt;&lt;mml:mn&gt;2&lt;/mml:mn&gt;&lt;/mml:mfrac&gt;&lt;/mml:msup&gt;&lt;/mml:mstyle&gt;&lt;/mml:math&gt;&quot;,&quot;origin&quot;:&quot;MathType Legacy&quot;,&quot;version&quot;:&quot;v3.18.2&quot;}" title="fraction numerator d y over denominator d x end fraction equals 3 over 2 x to the power of 1 half end expon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frac&gt;&lt;mml:mrow&gt;&lt;mml:mi&gt;d&lt;/mml:mi&gt;&lt;mml:mi&gt;y&lt;/mml:mi&gt;&lt;/mml:mrow&gt;&lt;mml:mrow&gt;&lt;mml:mi&gt;d&lt;/mml:mi&gt;&lt;mml:mi&gt;x&lt;/mml:mi&gt;&lt;/mml:mrow&gt;&lt;/mml:mfrac&gt;&lt;mml:mo&gt;=&lt;/mml:mo&gt;&lt;mml:mfrac&gt;&lt;mml:mn&gt;3&lt;/mml:mn&gt;&lt;mml:mn&gt;2&lt;/mml:mn&gt;&lt;/mml:mfrac&gt;&lt;mml:msup&gt;&lt;mml:mi&gt;x&lt;/mml:mi&gt;&lt;mml:mfrac&gt;&lt;mml:mn&gt;1&lt;/mml:mn&gt;&lt;mml:mn&gt;2&lt;/mml:mn&gt;&lt;/mml:mfrac&gt;&lt;/mml:msup&gt;&lt;/mml:mstyle&gt;&lt;/mml:math&gt;&quot;,&quot;origin&quot;:&quot;MathType Legacy&quot;,&quot;version&quot;:&quot;v3.18.2&quot;}" title="fraction numerator d y over denominator d x end fraction equals 3 over 2 x to the power of 1 half end exponent"/>
                    <pic:cNvPicPr/>
                  </pic:nvPicPr>
                  <pic:blipFill>
                    <a:blip r:embed="rId411" cstate="print">
                      <a:extLst>
                        <a:ext uri="{28A0092B-C50C-407E-A947-70E740481C1C}">
                          <a14:useLocalDpi xmlns:a14="http://schemas.microsoft.com/office/drawing/2010/main" val="0"/>
                        </a:ext>
                      </a:extLst>
                    </a:blip>
                    <a:stretch>
                      <a:fillRect/>
                    </a:stretch>
                  </pic:blipFill>
                  <pic:spPr>
                    <a:xfrm>
                      <a:off x="0" y="0"/>
                      <a:ext cx="987552" cy="593344"/>
                    </a:xfrm>
                    <a:prstGeom prst="rect">
                      <a:avLst/>
                    </a:prstGeom>
                  </pic:spPr>
                </pic:pic>
              </a:graphicData>
            </a:graphic>
          </wp:inline>
        </w:drawing>
      </w:r>
      <w:r w:rsidRPr="00643730">
        <w:rPr>
          <w:rFonts w:ascii="Times New Roman" w:hAnsi="Times New Roman" w:cs="Times New Roman"/>
          <w:sz w:val="28"/>
          <w:szCs w:val="28"/>
        </w:rPr>
        <w:t xml:space="preserve"> since the curve </w:t>
      </w:r>
      <w:proofErr w:type="spellStart"/>
      <w:r w:rsidRPr="00643730">
        <w:rPr>
          <w:rFonts w:ascii="Times New Roman" w:hAnsi="Times New Roman" w:cs="Times New Roman"/>
          <w:sz w:val="28"/>
          <w:szCs w:val="28"/>
        </w:rPr>
        <w:t>entended</w:t>
      </w:r>
      <w:proofErr w:type="spellEnd"/>
      <w:r w:rsidRPr="00643730">
        <w:rPr>
          <w:rFonts w:ascii="Times New Roman" w:hAnsi="Times New Roman" w:cs="Times New Roman"/>
          <w:sz w:val="28"/>
          <w:szCs w:val="28"/>
        </w:rPr>
        <w:t xml:space="preserve"> from </w:t>
      </w:r>
      <m:oMath>
        <m:r>
          <w:rPr>
            <w:rFonts w:ascii="Cambria Math" w:hAnsi="Cambria Math" w:cs="Times New Roman"/>
            <w:sz w:val="28"/>
            <w:szCs w:val="28"/>
          </w:rPr>
          <m:t>x</m:t>
        </m:r>
        <m:r>
          <m:rPr>
            <m:sty m:val="p"/>
          </m:rPr>
          <w:rPr>
            <w:rFonts w:ascii="Cambria Math" w:hAnsi="Cambria Math" w:cs="Times New Roman"/>
            <w:sz w:val="28"/>
            <w:szCs w:val="28"/>
          </w:rPr>
          <m:t>=1</m:t>
        </m:r>
      </m:oMath>
      <w:r w:rsidRPr="00643730">
        <w:rPr>
          <w:rFonts w:ascii="Times New Roman" w:hAnsi="Times New Roman" w:cs="Times New Roman"/>
          <w:sz w:val="28"/>
          <w:szCs w:val="28"/>
        </w:rPr>
        <w:t xml:space="preserve"> to </w:t>
      </w:r>
      <m:oMath>
        <m:r>
          <w:rPr>
            <w:rFonts w:ascii="Cambria Math" w:hAnsi="Cambria Math" w:cs="Times New Roman"/>
            <w:sz w:val="28"/>
            <w:szCs w:val="28"/>
          </w:rPr>
          <m:t>x</m:t>
        </m:r>
        <m:r>
          <m:rPr>
            <m:sty m:val="p"/>
          </m:rPr>
          <w:rPr>
            <w:rFonts w:ascii="Cambria Math" w:hAnsi="Cambria Math" w:cs="Times New Roman"/>
            <w:sz w:val="28"/>
            <w:szCs w:val="28"/>
          </w:rPr>
          <m:t>=2</m:t>
        </m:r>
      </m:oMath>
    </w:p>
    <w:p w:rsidR="00643730" w:rsidRPr="00643730" w:rsidRDefault="00643730" w:rsidP="00412461">
      <w:pPr>
        <w:rPr>
          <w:rFonts w:ascii="Times New Roman" w:hAnsi="Times New Roman" w:cs="Times New Roman"/>
          <w:sz w:val="28"/>
          <w:szCs w:val="28"/>
        </w:rPr>
      </w:pPr>
      <w:r w:rsidRPr="00643730">
        <w:rPr>
          <w:rFonts w:ascii="Times New Roman" w:hAnsi="Times New Roman" w:cs="Times New Roman"/>
          <w:noProof/>
          <w:position w:val="-42"/>
          <w:sz w:val="28"/>
          <w:szCs w:val="28"/>
        </w:rPr>
        <w:drawing>
          <wp:inline distT="0" distB="0" distL="0" distR="0">
            <wp:extent cx="1973072" cy="648208"/>
            <wp:effectExtent l="0" t="0" r="0" b="0"/>
            <wp:docPr id="1837644443" name="Picture 1837644443" descr="{&quot;mathml&quot;:&quot;&lt;math style=\&quot;font-family:stix;font-size:16px;\&quot; xmlns=\&quot;http://www.w3.org/1998/Math/MathML\&quot;&gt;&lt;mi&gt;L&lt;/mi&gt;&lt;mo&gt;=&lt;/mo&gt;&lt;msubsup&gt;&lt;mo&gt;&amp;#x222B;&lt;/mo&gt;&lt;mn&gt;1&lt;/mn&gt;&lt;mn&gt;2&lt;/mn&gt;&lt;/msubsup&gt;&lt;msqrt&gt;&lt;mn&gt;1&lt;/mn&gt;&lt;mo&gt;&amp;#xA0;&lt;/mo&gt;&lt;mo&gt;+&lt;/mo&gt;&lt;mo&gt;&amp;#xA0;&lt;/mo&gt;&lt;mfrac&gt;&lt;mrow&gt;&lt;mn&gt;9&lt;/mn&gt;&lt;mi&gt;x&lt;/mi&gt;&lt;/mrow&gt;&lt;mn&gt;4&lt;/mn&gt;&lt;/mfrac&gt;&lt;/msqrt&gt;&lt;mo&gt;&amp;#xA0;&lt;/mo&gt;&lt;mo&gt;d&lt;/mo&gt;&lt;mi&gt;x&lt;/mi&gt;&lt;mo&gt;&amp;#xA0;&lt;/mo&gt;&lt;/math&gt;&quot;,&quot;origin&quot;:&quot;MathType Legacy&quot;,&quot;version&quot;:&quot;v3.18.2&quot;}" title="L equals integral subscript 1 superscript 2 square root of 1 space plus space fraction numerator 9 x over denominator 4 end fraction end root space d x 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L&lt;/mi&gt;&lt;mo&gt;=&lt;/mo&gt;&lt;msubsup&gt;&lt;mo&gt;&amp;#x222B;&lt;/mo&gt;&lt;mn&gt;1&lt;/mn&gt;&lt;mn&gt;2&lt;/mn&gt;&lt;/msubsup&gt;&lt;msqrt&gt;&lt;mn&gt;1&lt;/mn&gt;&lt;mo&gt;&amp;#xA0;&lt;/mo&gt;&lt;mo&gt;+&lt;/mo&gt;&lt;mo&gt;&amp;#xA0;&lt;/mo&gt;&lt;mfrac&gt;&lt;mrow&gt;&lt;mn&gt;9&lt;/mn&gt;&lt;mi&gt;x&lt;/mi&gt;&lt;/mrow&gt;&lt;mn&gt;4&lt;/mn&gt;&lt;/mfrac&gt;&lt;/msqrt&gt;&lt;mo&gt;&amp;#xA0;&lt;/mo&gt;&lt;mo&gt;d&lt;/mo&gt;&lt;mi&gt;x&lt;/mi&gt;&lt;mo&gt;&amp;#xA0;&lt;/mo&gt;&lt;/math&gt;&quot;,&quot;origin&quot;:&quot;MathType Legacy&quot;,&quot;version&quot;:&quot;v3.18.2&quot;}" title="L equals integral subscript 1 superscript 2 square root of 1 space plus space fraction numerator 9 x over denominator 4 end fraction end root space d x space"/>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1973072" cy="648208"/>
                    </a:xfrm>
                    <a:prstGeom prst="rect">
                      <a:avLst/>
                    </a:prstGeom>
                  </pic:spPr>
                </pic:pic>
              </a:graphicData>
            </a:graphic>
          </wp:inline>
        </w:drawing>
      </w:r>
      <w:r w:rsidRPr="00643730">
        <w:rPr>
          <w:rFonts w:ascii="Times New Roman" w:hAnsi="Times New Roman" w:cs="Times New Roman"/>
          <w:sz w:val="28"/>
          <w:szCs w:val="28"/>
        </w:rPr>
        <w:t xml:space="preserve">                              here,</w:t>
      </w:r>
      <w:r w:rsidRPr="00643730">
        <w:rPr>
          <w:rFonts w:ascii="Times New Roman" w:hAnsi="Times New Roman" w:cs="Times New Roman"/>
          <w:noProof/>
          <w:position w:val="-28"/>
          <w:sz w:val="28"/>
          <w:szCs w:val="28"/>
        </w:rPr>
        <w:drawing>
          <wp:inline distT="0" distB="0" distL="0" distR="0" wp14:anchorId="55AF3590" wp14:editId="3DA6A75C">
            <wp:extent cx="928624" cy="461264"/>
            <wp:effectExtent l="0" t="0" r="0" b="0"/>
            <wp:docPr id="1708640135" name="Picture 1708640135" descr="{&quot;mathml&quot;:&quot;&lt;math style=\&quot;font-family:stix;font-size:16px;\&quot; xmlns=\&quot;http://www.w3.org/1998/Math/MathML\&quot;&gt;&lt;mi&gt;u&lt;/mi&gt;&lt;mo&gt;=&lt;/mo&gt;&lt;mn&gt;1&lt;/mn&gt;&lt;mo&gt;+&lt;/mo&gt;&lt;mfrac&gt;&lt;mn&gt;9&lt;/mn&gt;&lt;mn&gt;4&lt;/mn&gt;&lt;/mfrac&gt;&lt;mi&gt;x&lt;/mi&gt;&lt;/math&gt;&quot;,&quot;origin&quot;:&quot;MathType Legacy&quot;,&quot;version&quot;:&quot;v3.18.2&quot;}" title="u equals 1 plus 9 over 4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u&lt;/mi&gt;&lt;mo&gt;=&lt;/mo&gt;&lt;mn&gt;1&lt;/mn&gt;&lt;mo&gt;+&lt;/mo&gt;&lt;mfrac&gt;&lt;mn&gt;9&lt;/mn&gt;&lt;mn&gt;4&lt;/mn&gt;&lt;/mfrac&gt;&lt;mi&gt;x&lt;/mi&gt;&lt;/math&gt;&quot;,&quot;origin&quot;:&quot;MathType Legacy&quot;,&quot;version&quot;:&quot;v3.18.2&quot;}" title="u equals 1 plus 9 over 4 x"/>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928624" cy="461264"/>
                    </a:xfrm>
                    <a:prstGeom prst="rect">
                      <a:avLst/>
                    </a:prstGeom>
                  </pic:spPr>
                </pic:pic>
              </a:graphicData>
            </a:graphic>
          </wp:inline>
        </w:drawing>
      </w:r>
      <w:r w:rsidRPr="00643730">
        <w:rPr>
          <w:rFonts w:ascii="Times New Roman" w:hAnsi="Times New Roman" w:cs="Times New Roman"/>
          <w:sz w:val="28"/>
          <w:szCs w:val="28"/>
        </w:rPr>
        <w:t xml:space="preserve"> </w:t>
      </w:r>
    </w:p>
    <w:p w:rsidR="00643730" w:rsidRPr="00643730" w:rsidRDefault="00643730" w:rsidP="00412461">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28"/>
          <w:sz w:val="28"/>
          <w:szCs w:val="28"/>
        </w:rPr>
        <w:drawing>
          <wp:inline distT="0" distB="0" distL="0" distR="0">
            <wp:extent cx="818896" cy="461264"/>
            <wp:effectExtent l="0" t="0" r="0" b="0"/>
            <wp:docPr id="707376136" name="Picture 707376136" descr="{&quot;mathml&quot;:&quot;&lt;math style=\&quot;font-family:stix;font-size:16px;\&quot; xmlns=\&quot;http://www.w3.org/1998/Math/MathML\&quot;&gt;&lt;mi&gt;d&lt;/mi&gt;&lt;mi&gt;u&lt;/mi&gt;&lt;mo&gt;=&lt;/mo&gt;&lt;mfrac&gt;&lt;mn&gt;9&lt;/mn&gt;&lt;mn&gt;4&lt;/mn&gt;&lt;/mfrac&gt;&lt;mi&gt;d&lt;/mi&gt;&lt;mi&gt;x&lt;/mi&gt;&lt;/math&gt;&quot;,&quot;origin&quot;:&quot;MathType Legacy&quot;,&quot;version&quot;:&quot;v3.18.2&quot;}" title="d u equals 9 over 4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d&lt;/mi&gt;&lt;mi&gt;u&lt;/mi&gt;&lt;mo&gt;=&lt;/mo&gt;&lt;mfrac&gt;&lt;mn&gt;9&lt;/mn&gt;&lt;mn&gt;4&lt;/mn&gt;&lt;/mfrac&gt;&lt;mi&gt;d&lt;/mi&gt;&lt;mi&gt;x&lt;/mi&gt;&lt;/math&gt;&quot;,&quot;origin&quot;:&quot;MathType Legacy&quot;,&quot;version&quot;:&quot;v3.18.2&quot;}" title="d u equals 9 over 4 d x"/>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818896" cy="461264"/>
                    </a:xfrm>
                    <a:prstGeom prst="rect">
                      <a:avLst/>
                    </a:prstGeom>
                  </pic:spPr>
                </pic:pic>
              </a:graphicData>
            </a:graphic>
          </wp:inline>
        </w:drawing>
      </w:r>
    </w:p>
    <w:p w:rsidR="00643730" w:rsidRPr="00643730" w:rsidRDefault="00643730" w:rsidP="00412461">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225"/>
          <w:sz w:val="28"/>
          <w:szCs w:val="28"/>
        </w:rPr>
        <w:drawing>
          <wp:inline distT="0" distB="0" distL="0" distR="0" wp14:anchorId="16114277" wp14:editId="2F2F7D8A">
            <wp:extent cx="2298192" cy="2881376"/>
            <wp:effectExtent l="0" t="0" r="0" b="0"/>
            <wp:docPr id="2118197238" name="Picture 2118197238" descr="{&quot;mathml&quot;:&quot;&lt;math style=\&quot;font-family:stix;font-size:16px;\&quot; xmlns=\&quot;http://www.w3.org/1998/Math/MathML\&quot;&gt;&lt;mo&gt;=&lt;/mo&gt;&lt;mfrac&gt;&lt;mn&gt;4&lt;/mn&gt;&lt;mrow&gt;&lt;mn&gt;9&lt;/mn&gt;&lt;mo&gt;&amp;#xA0;&lt;/mo&gt;&lt;/mrow&gt;&lt;/mfrac&gt;&lt;mo&gt;&amp;#xA0;&lt;/mo&gt;&lt;msubsup&gt;&lt;mo&gt;&amp;#x222B;&lt;/mo&gt;&lt;mfrac&gt;&lt;mn&gt;13&lt;/mn&gt;&lt;mn&gt;4&lt;/mn&gt;&lt;/mfrac&gt;&lt;mfrac&gt;&lt;mn&gt;22&lt;/mn&gt;&lt;mn&gt;4&lt;/mn&gt;&lt;/mfrac&gt;&lt;/msubsup&gt;&lt;msup&gt;&lt;mi&gt;u&lt;/mi&gt;&lt;mfrac&gt;&lt;mn&gt;1&lt;/mn&gt;&lt;mn&gt;2&lt;/mn&gt;&lt;/mfrac&gt;&lt;/msup&gt;&lt;mo&gt;d&lt;/mo&gt;&lt;mi&gt;u&lt;/mi&gt;&lt;mspace linebreak=\&quot;newline\&quot;/&gt;&lt;mo&gt;=&lt;/mo&gt;&lt;mfrac&gt;&lt;mn&gt;8&lt;/mn&gt;&lt;mrow&gt;&lt;mn&gt;27&lt;/mn&gt;&lt;mo&gt;&amp;#xA0;&lt;/mo&gt;&lt;/mrow&gt;&lt;/mfrac&gt;&lt;msubsup&gt;&lt;mfenced open=\&quot;[\&quot; close=\&quot;]\&quot;&gt;&lt;msup&gt;&lt;mi&gt;u&lt;/mi&gt;&lt;mfrac&gt;&lt;mn&gt;3&lt;/mn&gt;&lt;mn&gt;2&lt;/mn&gt;&lt;/mfrac&gt;&lt;/msup&gt;&lt;/mfenced&gt;&lt;mfrac&gt;&lt;mn&gt;13&lt;/mn&gt;&lt;mn&gt;4&lt;/mn&gt;&lt;/mfrac&gt;&lt;mfrac&gt;&lt;mn&gt;22&lt;/mn&gt;&lt;mn&gt;4&lt;/mn&gt;&lt;/mfrac&gt;&lt;/msubsup&gt;&lt;mspace linebreak=\&quot;newline\&quot;/&gt;&lt;mo&gt;=&lt;/mo&gt;&lt;mfrac&gt;&lt;mn&gt;8&lt;/mn&gt;&lt;mn&gt;27&lt;/mn&gt;&lt;/mfrac&gt;&lt;mo&gt;&amp;#xA0;&lt;/mo&gt;&lt;mfenced open=\&quot;[\&quot; close=\&quot;]\&quot;&gt;&lt;mrow&gt;&lt;msup&gt;&lt;mfenced&gt;&lt;mfrac&gt;&lt;mn&gt;22&lt;/mn&gt;&lt;mn&gt;4&lt;/mn&gt;&lt;/mfrac&gt;&lt;/mfenced&gt;&lt;mrow&gt;&lt;mfrac&gt;&lt;mn&gt;3&lt;/mn&gt;&lt;mn&gt;2&lt;/mn&gt;&lt;/mfrac&gt;&lt;mo&gt;&amp;#xA0;&lt;/mo&gt;&lt;/mrow&gt;&lt;/msup&gt;&lt;mo&gt;-&lt;/mo&gt;&lt;msup&gt;&lt;mfenced&gt;&lt;mfrac&gt;&lt;mn&gt;13&lt;/mn&gt;&lt;mn&gt;4&lt;/mn&gt;&lt;/mfrac&gt;&lt;/mfenced&gt;&lt;mfrac&gt;&lt;mn&gt;3&lt;/mn&gt;&lt;mn&gt;2&lt;/mn&gt;&lt;/mfrac&gt;&lt;/msup&gt;&lt;/mrow&gt;&lt;/mfenced&gt;&lt;mspace linebreak=\&quot;newline\&quot;/&gt;&lt;mo&gt;&amp;#x2248;&lt;/mo&gt;&lt;mn&gt;2&lt;/mn&gt;&lt;mo&gt;.&lt;/mo&gt;&lt;mn&gt;09&lt;/mn&gt;&lt;mo&gt;&amp;#xA0;&lt;/mo&gt;&lt;mo&gt;&amp;#xA0;&lt;/mo&gt;&lt;mo&gt;&amp;#xA0;&lt;/mo&gt;&lt;mo&gt;&amp;#xA0;&lt;/mo&gt;&lt;mfenced&gt;&lt;mrow&gt;&lt;mi&gt;a&lt;/mi&gt;&lt;mi&gt;n&lt;/mi&gt;&lt;mi&gt;s&lt;/mi&gt;&lt;/mrow&gt;&lt;/mfenced&gt;&lt;/math&gt;&quot;,&quot;origin&quot;:&quot;MathType Legacy&quot;,&quot;version&quot;:&quot;v3.18.2&quot;}" title="equals fraction numerator 4 over denominator 9 space end fraction space integral subscript 13 over 4 end subscript superscript 22 over 4 end superscript u to the power of 1 half end exponent d u&#10;equals fraction numerator 8 over denominator 27 space end fraction open square brackets u to the power of 3 over 2 end exponent close square brackets subscript 13 over 4 end subscript superscript 22 over 4 end superscript&#10;equals 8 over 27 space open square brackets open parentheses 22 over 4 close parentheses to the power of 3 over 2 space end exponent minus open parentheses 13 over 4 close parentheses to the power of 3 over 2 end exponent close square brackets&#10;almost equal to 2.09 space space space space open parentheses a n s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frac&gt;&lt;mn&gt;4&lt;/mn&gt;&lt;mrow&gt;&lt;mn&gt;9&lt;/mn&gt;&lt;mo&gt;&amp;#xA0;&lt;/mo&gt;&lt;/mrow&gt;&lt;/mfrac&gt;&lt;mo&gt;&amp;#xA0;&lt;/mo&gt;&lt;msubsup&gt;&lt;mo&gt;&amp;#x222B;&lt;/mo&gt;&lt;mfrac&gt;&lt;mn&gt;13&lt;/mn&gt;&lt;mn&gt;4&lt;/mn&gt;&lt;/mfrac&gt;&lt;mfrac&gt;&lt;mn&gt;22&lt;/mn&gt;&lt;mn&gt;4&lt;/mn&gt;&lt;/mfrac&gt;&lt;/msubsup&gt;&lt;msup&gt;&lt;mi&gt;u&lt;/mi&gt;&lt;mfrac&gt;&lt;mn&gt;1&lt;/mn&gt;&lt;mn&gt;2&lt;/mn&gt;&lt;/mfrac&gt;&lt;/msup&gt;&lt;mo&gt;d&lt;/mo&gt;&lt;mi&gt;u&lt;/mi&gt;&lt;mspace linebreak=\&quot;newline\&quot;/&gt;&lt;mo&gt;=&lt;/mo&gt;&lt;mfrac&gt;&lt;mn&gt;8&lt;/mn&gt;&lt;mrow&gt;&lt;mn&gt;27&lt;/mn&gt;&lt;mo&gt;&amp;#xA0;&lt;/mo&gt;&lt;/mrow&gt;&lt;/mfrac&gt;&lt;msubsup&gt;&lt;mfenced open=\&quot;[\&quot; close=\&quot;]\&quot;&gt;&lt;msup&gt;&lt;mi&gt;u&lt;/mi&gt;&lt;mfrac&gt;&lt;mn&gt;3&lt;/mn&gt;&lt;mn&gt;2&lt;/mn&gt;&lt;/mfrac&gt;&lt;/msup&gt;&lt;/mfenced&gt;&lt;mfrac&gt;&lt;mn&gt;13&lt;/mn&gt;&lt;mn&gt;4&lt;/mn&gt;&lt;/mfrac&gt;&lt;mfrac&gt;&lt;mn&gt;22&lt;/mn&gt;&lt;mn&gt;4&lt;/mn&gt;&lt;/mfrac&gt;&lt;/msubsup&gt;&lt;mspace linebreak=\&quot;newline\&quot;/&gt;&lt;mo&gt;=&lt;/mo&gt;&lt;mfrac&gt;&lt;mn&gt;8&lt;/mn&gt;&lt;mn&gt;27&lt;/mn&gt;&lt;/mfrac&gt;&lt;mo&gt;&amp;#xA0;&lt;/mo&gt;&lt;mfenced open=\&quot;[\&quot; close=\&quot;]\&quot;&gt;&lt;mrow&gt;&lt;msup&gt;&lt;mfenced&gt;&lt;mfrac&gt;&lt;mn&gt;22&lt;/mn&gt;&lt;mn&gt;4&lt;/mn&gt;&lt;/mfrac&gt;&lt;/mfenced&gt;&lt;mrow&gt;&lt;mfrac&gt;&lt;mn&gt;3&lt;/mn&gt;&lt;mn&gt;2&lt;/mn&gt;&lt;/mfrac&gt;&lt;mo&gt;&amp;#xA0;&lt;/mo&gt;&lt;/mrow&gt;&lt;/msup&gt;&lt;mo&gt;-&lt;/mo&gt;&lt;msup&gt;&lt;mfenced&gt;&lt;mfrac&gt;&lt;mn&gt;13&lt;/mn&gt;&lt;mn&gt;4&lt;/mn&gt;&lt;/mfrac&gt;&lt;/mfenced&gt;&lt;mfrac&gt;&lt;mn&gt;3&lt;/mn&gt;&lt;mn&gt;2&lt;/mn&gt;&lt;/mfrac&gt;&lt;/msup&gt;&lt;/mrow&gt;&lt;/mfenced&gt;&lt;mspace linebreak=\&quot;newline\&quot;/&gt;&lt;mo&gt;&amp;#x2248;&lt;/mo&gt;&lt;mn&gt;2&lt;/mn&gt;&lt;mo&gt;.&lt;/mo&gt;&lt;mn&gt;09&lt;/mn&gt;&lt;mo&gt;&amp;#xA0;&lt;/mo&gt;&lt;mo&gt;&amp;#xA0;&lt;/mo&gt;&lt;mo&gt;&amp;#xA0;&lt;/mo&gt;&lt;mo&gt;&amp;#xA0;&lt;/mo&gt;&lt;mfenced&gt;&lt;mrow&gt;&lt;mi&gt;a&lt;/mi&gt;&lt;mi&gt;n&lt;/mi&gt;&lt;mi&gt;s&lt;/mi&gt;&lt;/mrow&gt;&lt;/mfenced&gt;&lt;/math&gt;&quot;,&quot;origin&quot;:&quot;MathType Legacy&quot;,&quot;version&quot;:&quot;v3.18.2&quot;}" title="equals fraction numerator 4 over denominator 9 space end fraction space integral subscript 13 over 4 end subscript superscript 22 over 4 end superscript u to the power of 1 half end exponent d u&#10;equals fraction numerator 8 over denominator 27 space end fraction open square brackets u to the power of 3 over 2 end exponent close square brackets subscript 13 over 4 end subscript superscript 22 over 4 end superscript&#10;equals 8 over 27 space open square brackets open parentheses 22 over 4 close parentheses to the power of 3 over 2 space end exponent minus open parentheses 13 over 4 close parentheses to the power of 3 over 2 end exponent close square brackets&#10;almost equal to 2.09 space space space space open parentheses a n s close parentheses"/>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2298192" cy="2881376"/>
                    </a:xfrm>
                    <a:prstGeom prst="rect">
                      <a:avLst/>
                    </a:prstGeom>
                  </pic:spPr>
                </pic:pic>
              </a:graphicData>
            </a:graphic>
          </wp:inline>
        </w:drawing>
      </w:r>
    </w:p>
    <w:p w:rsidR="00643730" w:rsidRPr="00643730" w:rsidRDefault="00643730" w:rsidP="00412461">
      <w:pPr>
        <w:rPr>
          <w:rFonts w:ascii="Times New Roman" w:hAnsi="Times New Roman" w:cs="Times New Roman"/>
          <w:sz w:val="28"/>
          <w:szCs w:val="28"/>
        </w:rPr>
      </w:pPr>
    </w:p>
    <w:p w:rsidR="00643730" w:rsidRPr="00643730" w:rsidRDefault="00643730" w:rsidP="002B27E0">
      <w:pPr>
        <w:rPr>
          <w:rFonts w:ascii="Times New Roman" w:hAnsi="Times New Roman" w:cs="Times New Roman"/>
          <w:sz w:val="28"/>
          <w:szCs w:val="28"/>
        </w:rPr>
      </w:pPr>
      <w:r w:rsidRPr="00643730">
        <w:rPr>
          <w:rFonts w:ascii="Times New Roman" w:hAnsi="Times New Roman" w:cs="Times New Roman"/>
          <w:sz w:val="28"/>
          <w:szCs w:val="28"/>
        </w:rPr>
        <w:lastRenderedPageBreak/>
        <w:t xml:space="preserve">2.Find the area of the quadrant of the ellipse </w:t>
      </w:r>
      <w:r w:rsidRPr="00643730">
        <w:rPr>
          <w:rFonts w:ascii="Times New Roman" w:hAnsi="Times New Roman" w:cs="Times New Roman"/>
          <w:noProof/>
          <w:position w:val="-30"/>
          <w:sz w:val="28"/>
          <w:szCs w:val="28"/>
        </w:rPr>
        <w:drawing>
          <wp:inline distT="0" distB="0" distL="0" distR="0">
            <wp:extent cx="1133856" cy="503936"/>
            <wp:effectExtent l="0" t="0" r="0" b="0"/>
            <wp:docPr id="2048380502" name="Picture 2048380502" descr="{&quot;mathml&quot;:&quot;&lt;mml:math style=\&quot;font-family:stix;font-size:16px;\&quot; xmlns:m=\&quot;http://schemas.openxmlformats.org/officeDocument/2006/math\&quot; xmlns:mml=\&quot;http://www.w3.org/1998/Math/MathML\&quot;&gt;&lt;mml:mstyle mathsize=\&quot;16px\&quot;&gt;&lt;mml:mfrac&gt;&lt;mml:msup&gt;&lt;mml:mi&gt;x&lt;/mml:mi&gt;&lt;mml:mn&gt;2&lt;/mml:mn&gt;&lt;/mml:msup&gt;&lt;mml:msup&gt;&lt;mml:mi&gt;a&lt;/mml:mi&gt;&lt;mml:mn&gt;2&lt;/mml:mn&gt;&lt;/mml:msup&gt;&lt;/mml:mfrac&gt;&lt;mml:mo&gt;+&lt;/mml:mo&gt;&lt;mml:mfrac&gt;&lt;mml:msup&gt;&lt;mml:mi&gt;y&lt;/mml:mi&gt;&lt;mml:mn&gt;2&lt;/mml:mn&gt;&lt;/mml:msup&gt;&lt;mml:msup&gt;&lt;mml:mi&gt;b&lt;/mml:mi&gt;&lt;mml:mn&gt;2&lt;/mml:mn&gt;&lt;/mml:msup&gt;&lt;/mml:mfrac&gt;&lt;mml:mo&gt;=&lt;/mml:mo&gt;&lt;mml:mn&gt;1&lt;/mml:mn&gt;&lt;/mml:mstyle&gt;&lt;/mml:math&gt;&quot;,&quot;origin&quot;:&quot;MathType Legacy&quot;,&quot;version&quot;:&quot;v3.18.2&quot;}" title="x squared over a squared plus y squared over b squared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frac&gt;&lt;mml:msup&gt;&lt;mml:mi&gt;x&lt;/mml:mi&gt;&lt;mml:mn&gt;2&lt;/mml:mn&gt;&lt;/mml:msup&gt;&lt;mml:msup&gt;&lt;mml:mi&gt;a&lt;/mml:mi&gt;&lt;mml:mn&gt;2&lt;/mml:mn&gt;&lt;/mml:msup&gt;&lt;/mml:mfrac&gt;&lt;mml:mo&gt;+&lt;/mml:mo&gt;&lt;mml:mfrac&gt;&lt;mml:msup&gt;&lt;mml:mi&gt;y&lt;/mml:mi&gt;&lt;mml:mn&gt;2&lt;/mml:mn&gt;&lt;/mml:msup&gt;&lt;mml:msup&gt;&lt;mml:mi&gt;b&lt;/mml:mi&gt;&lt;mml:mn&gt;2&lt;/mml:mn&gt;&lt;/mml:msup&gt;&lt;/mml:mfrac&gt;&lt;mml:mo&gt;=&lt;/mml:mo&gt;&lt;mml:mn&gt;1&lt;/mml:mn&gt;&lt;/mml:mstyle&gt;&lt;/mml:math&gt;&quot;,&quot;origin&quot;:&quot;MathType Legacy&quot;,&quot;version&quot;:&quot;v3.18.2&quot;}" title="x squared over a squared plus y squared over b squared equals 1"/>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1133856" cy="503936"/>
                    </a:xfrm>
                    <a:prstGeom prst="rect">
                      <a:avLst/>
                    </a:prstGeom>
                  </pic:spPr>
                </pic:pic>
              </a:graphicData>
            </a:graphic>
          </wp:inline>
        </w:drawing>
      </w:r>
      <w:r w:rsidRPr="00643730">
        <w:rPr>
          <w:rFonts w:ascii="Times New Roman" w:hAnsi="Times New Roman" w:cs="Times New Roman"/>
          <w:sz w:val="28"/>
          <w:szCs w:val="28"/>
        </w:rPr>
        <w:t xml:space="preserve"> between the major and minor axes.</w:t>
      </w:r>
    </w:p>
    <w:p w:rsidR="00643730" w:rsidRPr="00643730" w:rsidRDefault="00643730" w:rsidP="002B27E0">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769344" behindDoc="0" locked="0" layoutInCell="1" allowOverlap="1">
                <wp:simplePos x="0" y="0"/>
                <wp:positionH relativeFrom="column">
                  <wp:posOffset>5337354</wp:posOffset>
                </wp:positionH>
                <wp:positionV relativeFrom="paragraph">
                  <wp:posOffset>1217064</wp:posOffset>
                </wp:positionV>
                <wp:extent cx="159617" cy="198938"/>
                <wp:effectExtent l="0" t="0" r="12065" b="10795"/>
                <wp:wrapNone/>
                <wp:docPr id="1692625226" name="Freeform: Shape 159"/>
                <wp:cNvGraphicFramePr/>
                <a:graphic xmlns:a="http://schemas.openxmlformats.org/drawingml/2006/main">
                  <a:graphicData uri="http://schemas.microsoft.com/office/word/2010/wordprocessingShape">
                    <wps:wsp>
                      <wps:cNvSpPr/>
                      <wps:spPr>
                        <a:xfrm>
                          <a:off x="0" y="0"/>
                          <a:ext cx="159617" cy="198938"/>
                        </a:xfrm>
                        <a:custGeom>
                          <a:avLst/>
                          <a:gdLst>
                            <a:gd name="connsiteX0" fmla="*/ 11622 w 159617"/>
                            <a:gd name="connsiteY0" fmla="*/ 88467 h 198938"/>
                            <a:gd name="connsiteX1" fmla="*/ 6336 w 159617"/>
                            <a:gd name="connsiteY1" fmla="*/ 194178 h 198938"/>
                            <a:gd name="connsiteX2" fmla="*/ 1051 w 159617"/>
                            <a:gd name="connsiteY2" fmla="*/ 114894 h 198938"/>
                            <a:gd name="connsiteX3" fmla="*/ 6336 w 159617"/>
                            <a:gd name="connsiteY3" fmla="*/ 40897 h 198938"/>
                            <a:gd name="connsiteX4" fmla="*/ 38049 w 159617"/>
                            <a:gd name="connsiteY4" fmla="*/ 56753 h 198938"/>
                            <a:gd name="connsiteX5" fmla="*/ 59192 w 159617"/>
                            <a:gd name="connsiteY5" fmla="*/ 62039 h 198938"/>
                            <a:gd name="connsiteX6" fmla="*/ 69763 w 159617"/>
                            <a:gd name="connsiteY6" fmla="*/ 77896 h 198938"/>
                            <a:gd name="connsiteX7" fmla="*/ 85619 w 159617"/>
                            <a:gd name="connsiteY7" fmla="*/ 88467 h 198938"/>
                            <a:gd name="connsiteX8" fmla="*/ 101476 w 159617"/>
                            <a:gd name="connsiteY8" fmla="*/ 120180 h 198938"/>
                            <a:gd name="connsiteX9" fmla="*/ 106762 w 159617"/>
                            <a:gd name="connsiteY9" fmla="*/ 136037 h 198938"/>
                            <a:gd name="connsiteX10" fmla="*/ 112047 w 159617"/>
                            <a:gd name="connsiteY10" fmla="*/ 83181 h 198938"/>
                            <a:gd name="connsiteX11" fmla="*/ 117333 w 159617"/>
                            <a:gd name="connsiteY11" fmla="*/ 3898 h 198938"/>
                            <a:gd name="connsiteX12" fmla="*/ 159617 w 159617"/>
                            <a:gd name="connsiteY12" fmla="*/ 14469 h 198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59617" h="198938">
                              <a:moveTo>
                                <a:pt x="11622" y="88467"/>
                              </a:moveTo>
                              <a:cubicBezTo>
                                <a:pt x="9860" y="123704"/>
                                <a:pt x="19439" y="161420"/>
                                <a:pt x="6336" y="194178"/>
                              </a:cubicBezTo>
                              <a:cubicBezTo>
                                <a:pt x="-3501" y="218770"/>
                                <a:pt x="1051" y="141381"/>
                                <a:pt x="1051" y="114894"/>
                              </a:cubicBezTo>
                              <a:cubicBezTo>
                                <a:pt x="1051" y="90166"/>
                                <a:pt x="4574" y="65563"/>
                                <a:pt x="6336" y="40897"/>
                              </a:cubicBezTo>
                              <a:cubicBezTo>
                                <a:pt x="16907" y="46182"/>
                                <a:pt x="27076" y="52364"/>
                                <a:pt x="38049" y="56753"/>
                              </a:cubicBezTo>
                              <a:cubicBezTo>
                                <a:pt x="44794" y="59451"/>
                                <a:pt x="53148" y="58009"/>
                                <a:pt x="59192" y="62039"/>
                              </a:cubicBezTo>
                              <a:cubicBezTo>
                                <a:pt x="64478" y="65563"/>
                                <a:pt x="65271" y="73404"/>
                                <a:pt x="69763" y="77896"/>
                              </a:cubicBezTo>
                              <a:cubicBezTo>
                                <a:pt x="74255" y="82388"/>
                                <a:pt x="80334" y="84943"/>
                                <a:pt x="85619" y="88467"/>
                              </a:cubicBezTo>
                              <a:cubicBezTo>
                                <a:pt x="98906" y="128324"/>
                                <a:pt x="80982" y="79192"/>
                                <a:pt x="101476" y="120180"/>
                              </a:cubicBezTo>
                              <a:cubicBezTo>
                                <a:pt x="103968" y="125163"/>
                                <a:pt x="105000" y="130751"/>
                                <a:pt x="106762" y="136037"/>
                              </a:cubicBezTo>
                              <a:cubicBezTo>
                                <a:pt x="108524" y="118418"/>
                                <a:pt x="110635" y="100831"/>
                                <a:pt x="112047" y="83181"/>
                              </a:cubicBezTo>
                              <a:cubicBezTo>
                                <a:pt x="114159" y="56779"/>
                                <a:pt x="102257" y="25675"/>
                                <a:pt x="117333" y="3898"/>
                              </a:cubicBezTo>
                              <a:cubicBezTo>
                                <a:pt x="125603" y="-8047"/>
                                <a:pt x="145522" y="10945"/>
                                <a:pt x="159617" y="14469"/>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7F6085" id="Freeform: Shape 159" o:spid="_x0000_s1026" style="position:absolute;margin-left:420.25pt;margin-top:95.85pt;width:12.55pt;height:15.65pt;z-index:251769344;visibility:visible;mso-wrap-style:square;mso-wrap-distance-left:9pt;mso-wrap-distance-top:0;mso-wrap-distance-right:9pt;mso-wrap-distance-bottom:0;mso-position-horizontal:absolute;mso-position-horizontal-relative:text;mso-position-vertical:absolute;mso-position-vertical-relative:text;v-text-anchor:middle" coordsize="159617,198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" path="m11622,88467v-1762,35237,7817,72953,-5286,105711c-3501,218770,1051,141381,1051,114894v,-24728,3523,-49331,5285,-73997c16907,46182,27076,52364,38049,56753v6745,2698,15099,1256,21143,5286c64478,65563,65271,73404,69763,77896v4492,4492,10571,7047,15856,10571c98906,128324,80982,79192,101476,120180v2492,4983,3524,10571,5286,15857c108524,118418,110635,100831,112047,83181v2112,-26402,-9790,-57506,5286,-79283c125603,-8047,145522,10945,159617,14469e" filled="f" strokecolor="#0a121c [484]" strokeweight="2pt">
                <v:path arrowok="t" o:connecttype="custom" o:connectlocs="11622,88467;6336,194178;1051,114894;6336,40897;38049,56753;59192,62039;69763,77896;85619,88467;101476,120180;106762,136037;112047,83181;117333,3898;159617,14469" o:connectangles="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65248" behindDoc="0" locked="0" layoutInCell="1" allowOverlap="1">
                <wp:simplePos x="0" y="0"/>
                <wp:positionH relativeFrom="column">
                  <wp:posOffset>5322548</wp:posOffset>
                </wp:positionH>
                <wp:positionV relativeFrom="paragraph">
                  <wp:posOffset>955566</wp:posOffset>
                </wp:positionV>
                <wp:extent cx="22309" cy="118821"/>
                <wp:effectExtent l="0" t="0" r="15875" b="14605"/>
                <wp:wrapNone/>
                <wp:docPr id="258185724" name="Freeform: Shape 156"/>
                <wp:cNvGraphicFramePr/>
                <a:graphic xmlns:a="http://schemas.openxmlformats.org/drawingml/2006/main">
                  <a:graphicData uri="http://schemas.microsoft.com/office/word/2010/wordprocessingShape">
                    <wps:wsp>
                      <wps:cNvSpPr/>
                      <wps:spPr>
                        <a:xfrm>
                          <a:off x="0" y="0"/>
                          <a:ext cx="22309" cy="118821"/>
                        </a:xfrm>
                        <a:custGeom>
                          <a:avLst/>
                          <a:gdLst>
                            <a:gd name="connsiteX0" fmla="*/ 21142 w 22309"/>
                            <a:gd name="connsiteY0" fmla="*/ 1118 h 118821"/>
                            <a:gd name="connsiteX1" fmla="*/ 15857 w 22309"/>
                            <a:gd name="connsiteY1" fmla="*/ 117400 h 118821"/>
                            <a:gd name="connsiteX2" fmla="*/ 5286 w 22309"/>
                            <a:gd name="connsiteY2" fmla="*/ 101544 h 118821"/>
                            <a:gd name="connsiteX3" fmla="*/ 0 w 22309"/>
                            <a:gd name="connsiteY3" fmla="*/ 75116 h 118821"/>
                            <a:gd name="connsiteX4" fmla="*/ 21142 w 22309"/>
                            <a:gd name="connsiteY4" fmla="*/ 1118 h 118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09" h="118821">
                              <a:moveTo>
                                <a:pt x="21142" y="1118"/>
                              </a:moveTo>
                              <a:cubicBezTo>
                                <a:pt x="23785" y="8165"/>
                                <a:pt x="21908" y="79074"/>
                                <a:pt x="15857" y="117400"/>
                              </a:cubicBezTo>
                              <a:cubicBezTo>
                                <a:pt x="14866" y="123675"/>
                                <a:pt x="7516" y="107492"/>
                                <a:pt x="5286" y="101544"/>
                              </a:cubicBezTo>
                              <a:cubicBezTo>
                                <a:pt x="2131" y="93132"/>
                                <a:pt x="1762" y="83925"/>
                                <a:pt x="0" y="75116"/>
                              </a:cubicBezTo>
                              <a:cubicBezTo>
                                <a:pt x="5461" y="20508"/>
                                <a:pt x="18499" y="-5929"/>
                                <a:pt x="21142" y="1118"/>
                              </a:cubicBezTo>
                              <a:close/>
                            </a:path>
                          </a:pathLst>
                        </a:cu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058F35E" id="Freeform: Shape 156" o:spid="_x0000_s1026" style="position:absolute;margin-left:419.1pt;margin-top:75.25pt;width:1.75pt;height:9.35pt;z-index:251765248;visibility:visible;mso-wrap-style:square;mso-wrap-distance-left:9pt;mso-wrap-distance-top:0;mso-wrap-distance-right:9pt;mso-wrap-distance-bottom:0;mso-position-horizontal:absolute;mso-position-horizontal-relative:text;mso-position-vertical:absolute;mso-position-vertical-relative:text;v-text-anchor:middle" coordsize="22309,118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" path="m21142,1118v2643,7047,766,77956,-5285,116282c14866,123675,7516,107492,5286,101544,2131,93132,1762,83925,,75116,5461,20508,18499,-5929,21142,1118xe" fillcolor="#4f81bd [3204]" strokecolor="#0a121c [484]" strokeweight="2pt">
                <v:path arrowok="t" o:connecttype="custom" o:connectlocs="21142,1118;15857,117400;5286,101544;0,75116;21142,1118" o:connectangles="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63200" behindDoc="0" locked="0" layoutInCell="1" allowOverlap="1">
                <wp:simplePos x="0" y="0"/>
                <wp:positionH relativeFrom="column">
                  <wp:posOffset>4899469</wp:posOffset>
                </wp:positionH>
                <wp:positionV relativeFrom="paragraph">
                  <wp:posOffset>1178410</wp:posOffset>
                </wp:positionV>
                <wp:extent cx="70388" cy="10927"/>
                <wp:effectExtent l="0" t="0" r="25400" b="27305"/>
                <wp:wrapNone/>
                <wp:docPr id="1882421695" name="Freeform: Shape 155"/>
                <wp:cNvGraphicFramePr/>
                <a:graphic xmlns:a="http://schemas.openxmlformats.org/drawingml/2006/main">
                  <a:graphicData uri="http://schemas.microsoft.com/office/word/2010/wordprocessingShape">
                    <wps:wsp>
                      <wps:cNvSpPr/>
                      <wps:spPr>
                        <a:xfrm>
                          <a:off x="0" y="0"/>
                          <a:ext cx="70388" cy="10927"/>
                        </a:xfrm>
                        <a:custGeom>
                          <a:avLst/>
                          <a:gdLst>
                            <a:gd name="connsiteX0" fmla="*/ 235 w 70388"/>
                            <a:gd name="connsiteY0" fmla="*/ 267 h 10927"/>
                            <a:gd name="connsiteX1" fmla="*/ 68947 w 70388"/>
                            <a:gd name="connsiteY1" fmla="*/ 5553 h 10927"/>
                            <a:gd name="connsiteX2" fmla="*/ 47805 w 70388"/>
                            <a:gd name="connsiteY2" fmla="*/ 10839 h 10927"/>
                            <a:gd name="connsiteX3" fmla="*/ 235 w 70388"/>
                            <a:gd name="connsiteY3" fmla="*/ 267 h 10927"/>
                          </a:gdLst>
                          <a:ahLst/>
                          <a:cxnLst>
                            <a:cxn ang="0">
                              <a:pos x="connsiteX0" y="connsiteY0"/>
                            </a:cxn>
                            <a:cxn ang="0">
                              <a:pos x="connsiteX1" y="connsiteY1"/>
                            </a:cxn>
                            <a:cxn ang="0">
                              <a:pos x="connsiteX2" y="connsiteY2"/>
                            </a:cxn>
                            <a:cxn ang="0">
                              <a:pos x="connsiteX3" y="connsiteY3"/>
                            </a:cxn>
                          </a:cxnLst>
                          <a:rect l="l" t="t" r="r" b="b"/>
                          <a:pathLst>
                            <a:path w="70388" h="10927">
                              <a:moveTo>
                                <a:pt x="235" y="267"/>
                              </a:moveTo>
                              <a:cubicBezTo>
                                <a:pt x="3759" y="-614"/>
                                <a:pt x="46522" y="569"/>
                                <a:pt x="68947" y="5553"/>
                              </a:cubicBezTo>
                              <a:cubicBezTo>
                                <a:pt x="76038" y="7129"/>
                                <a:pt x="55044" y="10236"/>
                                <a:pt x="47805" y="10839"/>
                              </a:cubicBezTo>
                              <a:cubicBezTo>
                                <a:pt x="33759" y="12010"/>
                                <a:pt x="-3289" y="1148"/>
                                <a:pt x="235" y="267"/>
                              </a:cubicBezTo>
                              <a:close/>
                            </a:path>
                          </a:pathLst>
                        </a:cu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75D4A41" id="Freeform: Shape 155" o:spid="_x0000_s1026" style="position:absolute;margin-left:385.8pt;margin-top:92.8pt;width:5.55pt;height:.85pt;z-index:251763200;visibility:visible;mso-wrap-style:square;mso-wrap-distance-left:9pt;mso-wrap-distance-top:0;mso-wrap-distance-right:9pt;mso-wrap-distance-bottom:0;mso-position-horizontal:absolute;mso-position-horizontal-relative:text;mso-position-vertical:absolute;mso-position-vertical-relative:text;v-text-anchor:middle" coordsize="70388,10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" path="m235,267c3759,-614,46522,569,68947,5553v7091,1576,-13903,4683,-21142,5286c33759,12010,-3289,1148,235,267xe" fillcolor="#4f81bd [3204]" strokecolor="#0a121c [484]" strokeweight="2pt">
                <v:path arrowok="t" o:connecttype="custom" o:connectlocs="235,267;68947,5553;47805,10839;235,267" o:connectangles="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55008" behindDoc="0" locked="0" layoutInCell="1" allowOverlap="1">
                <wp:simplePos x="0" y="0"/>
                <wp:positionH relativeFrom="column">
                  <wp:posOffset>4894418</wp:posOffset>
                </wp:positionH>
                <wp:positionV relativeFrom="paragraph">
                  <wp:posOffset>946113</wp:posOffset>
                </wp:positionV>
                <wp:extent cx="684112" cy="464729"/>
                <wp:effectExtent l="0" t="0" r="20955" b="12065"/>
                <wp:wrapNone/>
                <wp:docPr id="2139879982" name="Oval 150"/>
                <wp:cNvGraphicFramePr/>
                <a:graphic xmlns:a="http://schemas.openxmlformats.org/drawingml/2006/main">
                  <a:graphicData uri="http://schemas.microsoft.com/office/word/2010/wordprocessingShape">
                    <wps:wsp>
                      <wps:cNvSpPr/>
                      <wps:spPr>
                        <a:xfrm>
                          <a:off x="0" y="0"/>
                          <a:ext cx="684112" cy="464729"/>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40891F" id="Oval 150" o:spid="_x0000_s1026" style="position:absolute;margin-left:385.4pt;margin-top:74.5pt;width:53.85pt;height:36.6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" fillcolor="white [3201]" strokecolor="black [3200]" strokeweight="2pt"/>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61152" behindDoc="0" locked="0" layoutInCell="1" allowOverlap="1">
                <wp:simplePos x="0" y="0"/>
                <wp:positionH relativeFrom="column">
                  <wp:posOffset>5343690</wp:posOffset>
                </wp:positionH>
                <wp:positionV relativeFrom="paragraph">
                  <wp:posOffset>1004254</wp:posOffset>
                </wp:positionV>
                <wp:extent cx="5286" cy="153281"/>
                <wp:effectExtent l="57150" t="19050" r="90170" b="94615"/>
                <wp:wrapNone/>
                <wp:docPr id="727927867" name="Freeform: Shape 154"/>
                <wp:cNvGraphicFramePr/>
                <a:graphic xmlns:a="http://schemas.openxmlformats.org/drawingml/2006/main">
                  <a:graphicData uri="http://schemas.microsoft.com/office/word/2010/wordprocessingShape">
                    <wps:wsp>
                      <wps:cNvSpPr/>
                      <wps:spPr>
                        <a:xfrm>
                          <a:off x="0" y="0"/>
                          <a:ext cx="5286" cy="153281"/>
                        </a:xfrm>
                        <a:custGeom>
                          <a:avLst/>
                          <a:gdLst>
                            <a:gd name="connsiteX0" fmla="*/ 0 w 5286"/>
                            <a:gd name="connsiteY0" fmla="*/ 0 h 153281"/>
                            <a:gd name="connsiteX1" fmla="*/ 5286 w 5286"/>
                            <a:gd name="connsiteY1" fmla="*/ 153281 h 153281"/>
                          </a:gdLst>
                          <a:ahLst/>
                          <a:cxnLst>
                            <a:cxn ang="0">
                              <a:pos x="connsiteX0" y="connsiteY0"/>
                            </a:cxn>
                            <a:cxn ang="0">
                              <a:pos x="connsiteX1" y="connsiteY1"/>
                            </a:cxn>
                          </a:cxnLst>
                          <a:rect l="l" t="t" r="r" b="b"/>
                          <a:pathLst>
                            <a:path w="5286" h="153281">
                              <a:moveTo>
                                <a:pt x="0" y="0"/>
                              </a:moveTo>
                              <a:lnTo>
                                <a:pt x="5286" y="153281"/>
                              </a:ln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32A1576" id="Freeform: Shape 154" o:spid="_x0000_s1026" style="position:absolute;margin-left:420.75pt;margin-top:79.1pt;width:.4pt;height:12.05pt;z-index:251761152;visibility:visible;mso-wrap-style:square;mso-wrap-distance-left:9pt;mso-wrap-distance-top:0;mso-wrap-distance-right:9pt;mso-wrap-distance-bottom:0;mso-position-horizontal:absolute;mso-position-horizontal-relative:text;mso-position-vertical:absolute;mso-position-vertical-relative:text;v-text-anchor:middle" coordsize="5286,153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" path="m,l5286,153281e" filled="f" strokecolor="black [3200]" strokeweight="2pt">
                <v:shadow on="t" color="black" opacity="24903f" origin=",.5" offset="0,.55556mm"/>
                <v:path arrowok="t" o:connecttype="custom" o:connectlocs="0,0;5286,153281" o:connectangles="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59104" behindDoc="0" locked="0" layoutInCell="1" allowOverlap="1">
                <wp:simplePos x="0" y="0"/>
                <wp:positionH relativeFrom="column">
                  <wp:posOffset>5190409</wp:posOffset>
                </wp:positionH>
                <wp:positionV relativeFrom="paragraph">
                  <wp:posOffset>660694</wp:posOffset>
                </wp:positionV>
                <wp:extent cx="42285" cy="1078252"/>
                <wp:effectExtent l="57150" t="19050" r="72390" b="83820"/>
                <wp:wrapNone/>
                <wp:docPr id="886962228" name="Straight Connector 152"/>
                <wp:cNvGraphicFramePr/>
                <a:graphic xmlns:a="http://schemas.openxmlformats.org/drawingml/2006/main">
                  <a:graphicData uri="http://schemas.microsoft.com/office/word/2010/wordprocessingShape">
                    <wps:wsp>
                      <wps:cNvCnPr/>
                      <wps:spPr>
                        <a:xfrm>
                          <a:off x="0" y="0"/>
                          <a:ext cx="42285" cy="1078252"/>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BB1D513" id="Straight Connector 152" o:spid="_x0000_s1026" style="position:absolute;z-index:251759104;visibility:visible;mso-wrap-style:square;mso-wrap-distance-left:9pt;mso-wrap-distance-top:0;mso-wrap-distance-right:9pt;mso-wrap-distance-bottom:0;mso-position-horizontal:absolute;mso-position-horizontal-relative:text;mso-position-vertical:absolute;mso-position-vertical-relative:text" from="408.7pt,52pt" to="412.05pt,1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57056" behindDoc="0" locked="0" layoutInCell="1" allowOverlap="1">
                <wp:simplePos x="0" y="0"/>
                <wp:positionH relativeFrom="column">
                  <wp:posOffset>4941988</wp:posOffset>
                </wp:positionH>
                <wp:positionV relativeFrom="paragraph">
                  <wp:posOffset>1153351</wp:posOffset>
                </wp:positionV>
                <wp:extent cx="1199820" cy="31115"/>
                <wp:effectExtent l="38100" t="38100" r="76835" b="83185"/>
                <wp:wrapNone/>
                <wp:docPr id="1206705575" name="Straight Connector 151"/>
                <wp:cNvGraphicFramePr/>
                <a:graphic xmlns:a="http://schemas.openxmlformats.org/drawingml/2006/main">
                  <a:graphicData uri="http://schemas.microsoft.com/office/word/2010/wordprocessingShape">
                    <wps:wsp>
                      <wps:cNvCnPr/>
                      <wps:spPr>
                        <a:xfrm flipV="1">
                          <a:off x="0" y="0"/>
                          <a:ext cx="1199820" cy="3111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5A13009D" id="Straight Connector 151" o:spid="_x0000_s1026" style="position:absolute;flip:y;z-index:251757056;visibility:visible;mso-wrap-style:square;mso-wrap-distance-left:9pt;mso-wrap-distance-top:0;mso-wrap-distance-right:9pt;mso-wrap-distance-bottom:0;mso-position-horizontal:absolute;mso-position-horizontal-relative:text;mso-position-vertical:absolute;mso-position-vertical-relative:text" from="389.15pt,90.8pt" to="483.6pt,9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52960" behindDoc="0" locked="0" layoutInCell="1" allowOverlap="1">
                <wp:simplePos x="0" y="0"/>
                <wp:positionH relativeFrom="column">
                  <wp:posOffset>4328865</wp:posOffset>
                </wp:positionH>
                <wp:positionV relativeFrom="paragraph">
                  <wp:posOffset>1152250</wp:posOffset>
                </wp:positionV>
                <wp:extent cx="1844447" cy="31713"/>
                <wp:effectExtent l="38100" t="38100" r="60960" b="83185"/>
                <wp:wrapNone/>
                <wp:docPr id="85597679" name="Straight Connector 149"/>
                <wp:cNvGraphicFramePr/>
                <a:graphic xmlns:a="http://schemas.openxmlformats.org/drawingml/2006/main">
                  <a:graphicData uri="http://schemas.microsoft.com/office/word/2010/wordprocessingShape">
                    <wps:wsp>
                      <wps:cNvCnPr/>
                      <wps:spPr>
                        <a:xfrm flipV="1">
                          <a:off x="0" y="0"/>
                          <a:ext cx="1844447" cy="31713"/>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7C0A96" id="Straight Connector 149" o:spid="_x0000_s1026" style="position:absolute;flip:y;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0.85pt,90.75pt" to="486.1pt,9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" strokecolor="black [3200]" strokeweight="2pt">
                <v:shadow on="t" color="black" opacity="24903f" origin=",.5" offset="0,.55556mm"/>
              </v:line>
            </w:pict>
          </mc:Fallback>
        </mc:AlternateContent>
      </w:r>
      <w:proofErr w:type="gramStart"/>
      <w:r w:rsidRPr="00643730">
        <w:rPr>
          <w:rFonts w:ascii="Times New Roman" w:hAnsi="Times New Roman" w:cs="Times New Roman"/>
          <w:sz w:val="28"/>
          <w:szCs w:val="28"/>
        </w:rPr>
        <w:t>Solve:-</w:t>
      </w:r>
      <w:proofErr w:type="gramEnd"/>
      <w:r w:rsidRPr="00643730">
        <w:rPr>
          <w:rFonts w:ascii="Times New Roman" w:hAnsi="Times New Roman" w:cs="Times New Roman"/>
          <w:sz w:val="28"/>
          <w:szCs w:val="28"/>
        </w:rPr>
        <w:t xml:space="preserve"> The area is bounded by </w:t>
      </w:r>
      <w:proofErr w:type="gramStart"/>
      <w:r w:rsidRPr="00643730">
        <w:rPr>
          <w:rFonts w:ascii="Times New Roman" w:hAnsi="Times New Roman" w:cs="Times New Roman"/>
          <w:sz w:val="28"/>
          <w:szCs w:val="28"/>
        </w:rPr>
        <w:t>the  curve</w:t>
      </w:r>
      <w:proofErr w:type="gramEnd"/>
      <w:r w:rsidRPr="00643730">
        <w:rPr>
          <w:rFonts w:ascii="Times New Roman" w:hAnsi="Times New Roman" w:cs="Times New Roman"/>
          <w:sz w:val="28"/>
          <w:szCs w:val="28"/>
        </w:rPr>
        <w:t xml:space="preserve">, the </w:t>
      </w:r>
      <m:oMath>
        <m:r>
          <w:rPr>
            <w:rFonts w:ascii="Cambria Math" w:hAnsi="Cambria Math" w:cs="Times New Roman"/>
            <w:sz w:val="28"/>
            <w:szCs w:val="28"/>
          </w:rPr>
          <m:t>x</m:t>
        </m:r>
      </m:oMath>
      <w:r w:rsidRPr="00643730">
        <w:rPr>
          <w:rFonts w:ascii="Times New Roman" w:hAnsi="Times New Roman" w:cs="Times New Roman"/>
          <w:sz w:val="28"/>
          <w:szCs w:val="28"/>
        </w:rPr>
        <w:t xml:space="preserve">-axis and the ordinates </w:t>
      </w:r>
      <w:r w:rsidRPr="00643730">
        <w:rPr>
          <w:rFonts w:ascii="Times New Roman" w:hAnsi="Times New Roman" w:cs="Times New Roman"/>
          <w:noProof/>
          <w:sz w:val="28"/>
          <w:szCs w:val="28"/>
        </w:rPr>
        <w:drawing>
          <wp:inline distT="0" distB="0" distL="0" distR="0">
            <wp:extent cx="394208" cy="138176"/>
            <wp:effectExtent l="0" t="0" r="0" b="0"/>
            <wp:docPr id="981514324" name="Picture 981514324" descr="{&quot;mathml&quot;:&quot;&lt;mml:math style=\&quot;font-family:stix;font-size:16px;\&quot; xmlns:m=\&quot;http://schemas.openxmlformats.org/officeDocument/2006/math\&quot; xmlns:mml=\&quot;http://www.w3.org/1998/Math/MathML\&quot;&gt;&lt;mml:mstyle mathsize=\&quot;16px\&quot;&gt;&lt;mml:mi&gt;x&lt;/mml:mi&gt;&lt;mml:mo&gt;=&lt;/mml:mo&gt;&lt;mml:mn&gt;0&lt;/mml:mn&gt;&lt;/mml:mstyle&gt;&lt;/mml:math&gt;&quot;,&quot;origin&quot;:&quot;MathType Legacy&quot;,&quot;version&quot;:&quot;v3.18.2&quot;}" title="x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x&lt;/mml:mi&gt;&lt;mml:mo&gt;=&lt;/mml:mo&gt;&lt;mml:mn&gt;0&lt;/mml:mn&gt;&lt;/mml:mstyle&gt;&lt;/mml:math&gt;&quot;,&quot;origin&quot;:&quot;MathType Legacy&quot;,&quot;version&quot;:&quot;v3.18.2&quot;}" title="x equals 0"/>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394208" cy="138176"/>
                    </a:xfrm>
                    <a:prstGeom prst="rect">
                      <a:avLst/>
                    </a:prstGeom>
                  </pic:spPr>
                </pic:pic>
              </a:graphicData>
            </a:graphic>
          </wp:inline>
        </w:drawing>
      </w:r>
      <w:r w:rsidRPr="00643730">
        <w:rPr>
          <w:rFonts w:ascii="Times New Roman" w:hAnsi="Times New Roman" w:cs="Times New Roman"/>
          <w:sz w:val="28"/>
          <w:szCs w:val="28"/>
        </w:rPr>
        <w:t xml:space="preserve"> and </w:t>
      </w:r>
      <w:r w:rsidRPr="00643730">
        <w:rPr>
          <w:rFonts w:ascii="Times New Roman" w:hAnsi="Times New Roman" w:cs="Times New Roman"/>
          <w:noProof/>
          <w:sz w:val="28"/>
          <w:szCs w:val="28"/>
        </w:rPr>
        <w:drawing>
          <wp:inline distT="0" distB="0" distL="0" distR="0">
            <wp:extent cx="406400" cy="91440"/>
            <wp:effectExtent l="0" t="0" r="0" b="0"/>
            <wp:docPr id="347199841" name="Picture 347199841" descr="{&quot;mathml&quot;:&quot;&lt;mml:math style=\&quot;font-family:stix;font-size:16px;\&quot; xmlns:m=\&quot;http://schemas.openxmlformats.org/officeDocument/2006/math\&quot; xmlns:mml=\&quot;http://www.w3.org/1998/Math/MathML\&quot;&gt;&lt;mml:mstyle mathsize=\&quot;16px\&quot;&gt;&lt;mml:mi&gt;x&lt;/mml:mi&gt;&lt;mml:mo&gt;=&lt;/mml:mo&gt;&lt;mml:mi&gt;a&lt;/mml:mi&gt;&lt;/mml:mstyle&gt;&lt;/mml:math&gt;&quot;,&quot;origin&quot;:&quot;MathType Legacy&quot;,&quot;version&quot;:&quot;v3.18.2&quot;}" title="x equal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x&lt;/mml:mi&gt;&lt;mml:mo&gt;=&lt;/mml:mo&gt;&lt;mml:mi&gt;a&lt;/mml:mi&gt;&lt;/mml:mstyle&gt;&lt;/mml:math&gt;&quot;,&quot;origin&quot;:&quot;MathType Legacy&quot;,&quot;version&quot;:&quot;v3.18.2&quot;}" title="x equals a"/>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406400" cy="91440"/>
                    </a:xfrm>
                    <a:prstGeom prst="rect">
                      <a:avLst/>
                    </a:prstGeom>
                  </pic:spPr>
                </pic:pic>
              </a:graphicData>
            </a:graphic>
          </wp:inline>
        </w:drawing>
      </w:r>
      <w:r w:rsidRPr="00643730">
        <w:rPr>
          <w:rFonts w:ascii="Times New Roman" w:hAnsi="Times New Roman" w:cs="Times New Roman"/>
          <w:sz w:val="28"/>
          <w:szCs w:val="28"/>
        </w:rPr>
        <w:t>.</w:t>
      </w:r>
      <w:r w:rsidRPr="00643730">
        <w:rPr>
          <w:rFonts w:ascii="Times New Roman" w:hAnsi="Times New Roman" w:cs="Times New Roman"/>
          <w:sz w:val="28"/>
          <w:szCs w:val="28"/>
        </w:rPr>
        <w:br/>
        <w:t xml:space="preserve">The required area </w:t>
      </w:r>
      <w:r w:rsidRPr="00643730">
        <w:rPr>
          <w:rFonts w:ascii="Times New Roman" w:hAnsi="Times New Roman" w:cs="Times New Roman"/>
          <w:noProof/>
          <w:position w:val="-37"/>
          <w:sz w:val="28"/>
          <w:szCs w:val="28"/>
        </w:rPr>
        <w:drawing>
          <wp:inline distT="0" distB="0" distL="0" distR="0">
            <wp:extent cx="892048" cy="589280"/>
            <wp:effectExtent l="0" t="0" r="0" b="0"/>
            <wp:docPr id="50980312" name="Picture 50980312"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i&gt;a&lt;/mml:mi&gt;&lt;/mml:msubsup&gt;&lt;mml:mo&gt;&amp;#x200A;&lt;/mml:mo&gt;&lt;mml:mi&gt;y&lt;/mml:mi&gt;&lt;mml:mi&gt;d&lt;/mml:mi&gt;&lt;mml:mi&gt;x&lt;/mml:mi&gt;&lt;/mml:mstyle&gt;&lt;/mml:math&gt;&quot;,&quot;origin&quot;:&quot;MathType Legacy&quot;,&quot;version&quot;:&quot;v3.18.2&quot;}" title="equals stretchy integral subscript 0 superscript a   y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i&gt;a&lt;/mml:mi&gt;&lt;/mml:msubsup&gt;&lt;mml:mo&gt;&amp;#x200A;&lt;/mml:mo&gt;&lt;mml:mi&gt;y&lt;/mml:mi&gt;&lt;mml:mi&gt;d&lt;/mml:mi&gt;&lt;mml:mi&gt;x&lt;/mml:mi&gt;&lt;/mml:mstyle&gt;&lt;/mml:math&gt;&quot;,&quot;origin&quot;:&quot;MathType Legacy&quot;,&quot;version&quot;:&quot;v3.18.2&quot;}" title="equals stretchy integral subscript 0 superscript a   y d x"/>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892048" cy="589280"/>
                    </a:xfrm>
                    <a:prstGeom prst="rect">
                      <a:avLst/>
                    </a:prstGeom>
                  </pic:spPr>
                </pic:pic>
              </a:graphicData>
            </a:graphic>
          </wp:inline>
        </w:drawing>
      </w:r>
      <w:r w:rsidRPr="00643730">
        <w:rPr>
          <w:rFonts w:ascii="Times New Roman" w:hAnsi="Times New Roman" w:cs="Times New Roman"/>
          <w:sz w:val="28"/>
          <w:szCs w:val="28"/>
        </w:rPr>
        <w:t xml:space="preserve">                                                                B      P                                                          </w:t>
      </w:r>
    </w:p>
    <w:p w:rsidR="00643730" w:rsidRPr="00643730" w:rsidRDefault="00643730" w:rsidP="006450FA">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767296" behindDoc="0" locked="0" layoutInCell="1" allowOverlap="1">
                <wp:simplePos x="0" y="0"/>
                <wp:positionH relativeFrom="column">
                  <wp:posOffset>5296120</wp:posOffset>
                </wp:positionH>
                <wp:positionV relativeFrom="paragraph">
                  <wp:posOffset>67934</wp:posOffset>
                </wp:positionV>
                <wp:extent cx="0" cy="26428"/>
                <wp:effectExtent l="0" t="0" r="38100" b="12065"/>
                <wp:wrapNone/>
                <wp:docPr id="1817783174" name="Freeform: Shape 158"/>
                <wp:cNvGraphicFramePr/>
                <a:graphic xmlns:a="http://schemas.openxmlformats.org/drawingml/2006/main">
                  <a:graphicData uri="http://schemas.microsoft.com/office/word/2010/wordprocessingShape">
                    <wps:wsp>
                      <wps:cNvSpPr/>
                      <wps:spPr>
                        <a:xfrm>
                          <a:off x="0" y="0"/>
                          <a:ext cx="0" cy="26428"/>
                        </a:xfrm>
                        <a:custGeom>
                          <a:avLst/>
                          <a:gdLst>
                            <a:gd name="connsiteX0" fmla="*/ 0 w 0"/>
                            <a:gd name="connsiteY0" fmla="*/ 0 h 26428"/>
                            <a:gd name="connsiteX1" fmla="*/ 0 w 0"/>
                            <a:gd name="connsiteY1" fmla="*/ 26428 h 26428"/>
                          </a:gdLst>
                          <a:ahLst/>
                          <a:cxnLst>
                            <a:cxn ang="0">
                              <a:pos x="connsiteX0" y="connsiteY0"/>
                            </a:cxn>
                            <a:cxn ang="0">
                              <a:pos x="connsiteX1" y="connsiteY1"/>
                            </a:cxn>
                          </a:cxnLst>
                          <a:rect l="l" t="t" r="r" b="b"/>
                          <a:pathLst>
                            <a:path h="26428">
                              <a:moveTo>
                                <a:pt x="0" y="0"/>
                              </a:moveTo>
                              <a:lnTo>
                                <a:pt x="0" y="26428"/>
                              </a:ln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3D07787" id="Freeform: Shape 158" o:spid="_x0000_s1026" style="position:absolute;margin-left:417pt;margin-top:5.35pt;width:0;height:2.1pt;z-index:251767296;visibility:visible;mso-wrap-style:square;mso-wrap-distance-left:9pt;mso-wrap-distance-top:0;mso-wrap-distance-right:9pt;mso-wrap-distance-bottom:0;mso-position-horizontal:absolute;mso-position-horizontal-relative:text;mso-position-vertical:absolute;mso-position-vertical-relative:text;v-text-anchor:middle" coordsize="0,26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" path="m,l,26428e" filled="f" strokecolor="#0a121c [484]" strokeweight="2pt">
                <v:path arrowok="t" o:connecttype="custom" o:connectlocs="0,0;0,26428" o:connectangles="0,0"/>
              </v:shape>
            </w:pict>
          </mc:Fallback>
        </mc:AlternateContent>
      </w:r>
      <w:r w:rsidRPr="00643730">
        <w:rPr>
          <w:rFonts w:ascii="Times New Roman" w:hAnsi="Times New Roman" w:cs="Times New Roman"/>
          <w:sz w:val="28"/>
          <w:szCs w:val="28"/>
        </w:rPr>
        <w:t xml:space="preserve">                              </w:t>
      </w:r>
      <w:r w:rsidRPr="00643730">
        <w:rPr>
          <w:rFonts w:ascii="Times New Roman" w:hAnsi="Times New Roman" w:cs="Times New Roman"/>
          <w:noProof/>
          <w:position w:val="-37"/>
          <w:sz w:val="28"/>
          <w:szCs w:val="28"/>
        </w:rPr>
        <w:drawing>
          <wp:inline distT="0" distB="0" distL="0" distR="0">
            <wp:extent cx="1869440" cy="589280"/>
            <wp:effectExtent l="0" t="0" r="0" b="0"/>
            <wp:docPr id="229643462" name="Picture 229643462"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i&gt;a&lt;/mml:mi&gt;&lt;/mml:msubsup&gt;&lt;mml:mo&gt;&amp;#x200A;&lt;/mml:mo&gt;&lt;mml:mfrac&gt;&lt;mml:mi&gt;b&lt;/mml:mi&gt;&lt;mml:mi&gt;a&lt;/mml:mi&gt;&lt;/mml:mfrac&gt;&lt;mml:msqrt&gt;&lt;mml:msup&gt;&lt;mml:mi&gt;a&lt;/mml:mi&gt;&lt;mml:mn&gt;2&lt;/mml:mn&gt;&lt;/mml:msup&gt;&lt;mml:mo&gt;-&lt;/mml:mo&gt;&lt;mml:msup&gt;&lt;mml:mi&gt;x&lt;/mml:mi&gt;&lt;mml:mn&gt;2&lt;/mml:mn&gt;&lt;/mml:msup&gt;&lt;/mml:msqrt&gt;&lt;mml:mi&gt;d&lt;/mml:mi&gt;&lt;mml:mi&gt;x&lt;/mml:mi&gt;&lt;/mml:mstyle&gt;&lt;/mml:math&gt;&quot;,&quot;origin&quot;:&quot;MathType Legacy&quot;,&quot;version&quot;:&quot;v3.18.2&quot;}" title="equals stretchy integral subscript 0 superscript a   b over a square root of a squared minus x squared end root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i&gt;a&lt;/mml:mi&gt;&lt;/mml:msubsup&gt;&lt;mml:mo&gt;&amp;#x200A;&lt;/mml:mo&gt;&lt;mml:mfrac&gt;&lt;mml:mi&gt;b&lt;/mml:mi&gt;&lt;mml:mi&gt;a&lt;/mml:mi&gt;&lt;/mml:mfrac&gt;&lt;mml:msqrt&gt;&lt;mml:msup&gt;&lt;mml:mi&gt;a&lt;/mml:mi&gt;&lt;mml:mn&gt;2&lt;/mml:mn&gt;&lt;/mml:msup&gt;&lt;mml:mo&gt;-&lt;/mml:mo&gt;&lt;mml:msup&gt;&lt;mml:mi&gt;x&lt;/mml:mi&gt;&lt;mml:mn&gt;2&lt;/mml:mn&gt;&lt;/mml:msup&gt;&lt;/mml:msqrt&gt;&lt;mml:mi&gt;d&lt;/mml:mi&gt;&lt;mml:mi&gt;x&lt;/mml:mi&gt;&lt;/mml:mstyle&gt;&lt;/mml:math&gt;&quot;,&quot;origin&quot;:&quot;MathType Legacy&quot;,&quot;version&quot;:&quot;v3.18.2&quot;}" title="equals stretchy integral subscript 0 superscript a   b over a square root of a squared minus x squared end root d x"/>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1869440" cy="589280"/>
                    </a:xfrm>
                    <a:prstGeom prst="rect">
                      <a:avLst/>
                    </a:prstGeom>
                  </pic:spPr>
                </pic:pic>
              </a:graphicData>
            </a:graphic>
          </wp:inline>
        </w:drawing>
      </w:r>
      <w:r w:rsidRPr="00643730">
        <w:rPr>
          <w:rFonts w:ascii="Times New Roman" w:hAnsi="Times New Roman" w:cs="Times New Roman"/>
          <w:sz w:val="28"/>
          <w:szCs w:val="28"/>
        </w:rPr>
        <w:t xml:space="preserve">                                          o          A</w:t>
      </w:r>
    </w:p>
    <w:p w:rsidR="00643730" w:rsidRPr="00643730" w:rsidRDefault="00643730" w:rsidP="006450FA">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319"/>
          <w:sz w:val="28"/>
          <w:szCs w:val="28"/>
        </w:rPr>
        <w:drawing>
          <wp:inline distT="0" distB="0" distL="0" distR="0" wp14:anchorId="49813CE4" wp14:editId="7E09C905">
            <wp:extent cx="5626532" cy="3574593"/>
            <wp:effectExtent l="0" t="0" r="0" b="0"/>
            <wp:docPr id="820750696" name="Picture 820750696" descr="{&quot;mathml&quot;:&quot;&lt;math style=\&quot;font-family:stix;font-size:16px;\&quot; xmlns=\&quot;http://www.w3.org/1998/Math/MathML\&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i&gt;b&lt;/mi&gt;&lt;mi&gt;a&lt;/mi&gt;&lt;/mfrac&gt;&lt;msubsup&gt;&lt;mo&gt;&amp;#x222B;&lt;/mo&gt;&lt;mn&gt;0&lt;/mn&gt;&lt;mfrac&gt;&lt;mi mathvariant=\&quot;normal\&quot;&gt;&amp;#x3C0;&lt;/mi&gt;&lt;mn&gt;2&lt;/mn&gt;&lt;/mfrac&gt;&lt;/msubsup&gt;&lt;mi&gt;a&lt;/mi&gt;&lt;mi&gt;cos&lt;/mi&gt;&lt;mi&gt;&amp;#x3B8;&lt;/mi&gt;&lt;mo&gt;&amp;#xA0;&lt;/mo&gt;&lt;mi&gt;a&lt;/mi&gt;&lt;mi&gt;cos&lt;/mi&gt;&lt;mi&gt;&amp;#x3B8;&lt;/mi&gt;&lt;mo&gt;d&lt;/mo&gt;&lt;mi&gt;&amp;#x3B8;&lt;/mi&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i&gt;h&lt;/mi&gt;&lt;mi&gt;e&lt;/mi&gt;&lt;mi&gt;r&lt;/mi&gt;&lt;mi&gt;e&lt;/mi&gt;&lt;mo&gt;,&lt;/mo&gt;&lt;mi&gt;x&lt;/mi&gt;&lt;mo&gt;=&lt;/mo&gt;&lt;mi&gt;a&lt;/mi&gt;&lt;mi&gt;sin&lt;/mi&gt;&lt;mi&gt;&amp;#x3B8;&lt;/mi&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i&gt;a&lt;/mi&gt;&lt;mi&gt;b&lt;/mi&gt;&lt;msubsup&gt;&lt;mo&gt;&amp;#x222B;&lt;/mo&gt;&lt;mn&gt;0&lt;/mn&gt;&lt;mfrac&gt;&lt;mi mathvariant=\&quot;normal\&quot;&gt;&amp;#x3C0;&lt;/mi&gt;&lt;mn&gt;2&lt;/mn&gt;&lt;/mfrac&gt;&lt;/msubsup&gt;&lt;msup&gt;&lt;mi&gt;cos&lt;/mi&gt;&lt;mn&gt;2&lt;/mn&gt;&lt;/msup&gt;&lt;mi&gt;&amp;#x3B8;&lt;/mi&gt;&lt;mo&gt;d&lt;/mo&gt;&lt;mi&gt;&amp;#x3B8;&lt;/mi&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row&gt;&lt;mi&gt;a&lt;/mi&gt;&lt;mi&gt;b&lt;/mi&gt;&lt;/mrow&gt;&lt;mrow&gt;&lt;mn&gt;2&lt;/mn&gt;&lt;mo&gt;&amp;#xA0;&lt;/mo&gt;&lt;/mrow&gt;&lt;/mfrac&gt;&lt;mo&gt;&amp;#xA0;&lt;/mo&gt;&lt;msubsup&gt;&lt;mo&gt;&amp;#x222B;&lt;/mo&gt;&lt;mn&gt;0&lt;/mn&gt;&lt;mfrac&gt;&lt;mi mathvariant=\&quot;normal\&quot;&gt;&amp;#x3C0;&lt;/mi&gt;&lt;mn&gt;2&lt;/mn&gt;&lt;/mfrac&gt;&lt;/msubsup&gt;&lt;mfenced&gt;&lt;mrow&gt;&lt;mn&gt;1&lt;/mn&gt;&lt;mo&gt;-&lt;/mo&gt;&lt;mi&gt;cos&lt;/mi&gt;&lt;mn&gt;2&lt;/mn&gt;&lt;mi&gt;&amp;#x3B8;&lt;/mi&gt;&lt;/mrow&gt;&lt;/mfenced&gt;&lt;mo&gt;d&lt;/mo&gt;&lt;mi&gt;&amp;#x3B8;&lt;/mi&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row&gt;&lt;mi&gt;a&lt;/mi&gt;&lt;mi&gt;b&lt;/mi&gt;&lt;/mrow&gt;&lt;mn&gt;2&lt;/mn&gt;&lt;/mfrac&gt;&lt;mo&gt;&amp;#xA0;&lt;/mo&gt;&lt;mfenced&gt;&lt;mrow&gt;&lt;mfrac&gt;&lt;mi mathvariant=\&quot;normal\&quot;&gt;&amp;#x3C0;&lt;/mi&gt;&lt;mrow&gt;&lt;mn&gt;2&lt;/mn&gt;&lt;mo&gt;&amp;#xA0;&lt;/mo&gt;&lt;/mrow&gt;&lt;/mfrac&gt;&lt;mo&gt;&amp;#xA0;&lt;/mo&gt;&lt;mo&gt;-&lt;/mo&gt;&lt;mn&gt;0&lt;/mn&gt;&lt;/mrow&gt;&lt;/mfenced&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n&gt;1&lt;/mn&gt;&lt;mn&gt;4&lt;/mn&gt;&lt;/mfrac&gt;&lt;mi&gt;&amp;#x3C0;ab&lt;/mi&gt;&lt;mo&gt;&amp;#xA0;&lt;/mo&gt;&lt;mo&gt;&amp;#xA0;&lt;/mo&gt;&lt;mo&gt;&amp;#xA0;&lt;/mo&gt;&lt;mo&gt;&amp;#xA0;&lt;/mo&gt;&lt;mo&gt;&amp;#xA0;&lt;/mo&gt;&lt;mo&gt;&amp;#xA0;&lt;/mo&gt;&lt;mo&gt;&amp;#xA0;&lt;/mo&gt;&lt;mo&gt;&amp;#xA0;&lt;/mo&gt;&lt;mo&gt;&amp;#xA0;&lt;/mo&gt;&lt;mo&gt;&amp;#xA0;&lt;/mo&gt;&lt;mo&gt;&amp;#xA0;&lt;/mo&gt;&lt;mo&gt;&amp;#xA0;&lt;/mo&gt;&lt;mo&gt;&amp;#xA0;&lt;/mo&gt;&lt;mo&gt;&amp;#xA0;&lt;/mo&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ath&gt;&quot;,&quot;origin&quot;:&quot;MathType Legacy&quot;,&quot;version&quot;:&quot;v3.18.2&quot;}" title="space space space space space space space space space space space space space space space space space space space equals b over a integral subscript 0 superscript straight pi over 2 end superscript a cos theta space a cos theta d theta space space space space space space space space space space space space space space space space space space space space space space space space space space space space h e r e comma x equals a sin theta&#10;space space space space space space space space space space space space space space space space space space space equals a b integral subscript 0 superscript straight pi over 2 end superscript cos squared theta d theta&#10;space space space space space space space space space space space space space space space space space space space equals fraction numerator a b over denominator 2 space end fraction space integral subscript 0 superscript straight pi over 2 end superscript open parentheses 1 minus cos 2 theta close parentheses d theta&#10;space space space space space space space space space space space space space space space space space space space equals fraction numerator a b over denominator 2 end fraction space open parentheses fraction numerator straight pi over denominator 2 space end fraction space minus 0 close parentheses&#10;space space space space space space space space space space space space space space space space space space space space equals 1 fourth straight pi ab space space space space space space space space space space space space space space&#10;space space space space space space space space space space space space space space space space space space space space space space space space space space space space space space space space space space space space space space space space 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i&gt;b&lt;/mi&gt;&lt;mi&gt;a&lt;/mi&gt;&lt;/mfrac&gt;&lt;msubsup&gt;&lt;mo&gt;&amp;#x222B;&lt;/mo&gt;&lt;mn&gt;0&lt;/mn&gt;&lt;mfrac&gt;&lt;mi mathvariant=\&quot;normal\&quot;&gt;&amp;#x3C0;&lt;/mi&gt;&lt;mn&gt;2&lt;/mn&gt;&lt;/mfrac&gt;&lt;/msubsup&gt;&lt;mi&gt;a&lt;/mi&gt;&lt;mi&gt;cos&lt;/mi&gt;&lt;mi&gt;&amp;#x3B8;&lt;/mi&gt;&lt;mo&gt;&amp;#xA0;&lt;/mo&gt;&lt;mi&gt;a&lt;/mi&gt;&lt;mi&gt;cos&lt;/mi&gt;&lt;mi&gt;&amp;#x3B8;&lt;/mi&gt;&lt;mo&gt;d&lt;/mo&gt;&lt;mi&gt;&amp;#x3B8;&lt;/mi&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i&gt;h&lt;/mi&gt;&lt;mi&gt;e&lt;/mi&gt;&lt;mi&gt;r&lt;/mi&gt;&lt;mi&gt;e&lt;/mi&gt;&lt;mo&gt;,&lt;/mo&gt;&lt;mi&gt;x&lt;/mi&gt;&lt;mo&gt;=&lt;/mo&gt;&lt;mi&gt;a&lt;/mi&gt;&lt;mi&gt;sin&lt;/mi&gt;&lt;mi&gt;&amp;#x3B8;&lt;/mi&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i&gt;a&lt;/mi&gt;&lt;mi&gt;b&lt;/mi&gt;&lt;msubsup&gt;&lt;mo&gt;&amp;#x222B;&lt;/mo&gt;&lt;mn&gt;0&lt;/mn&gt;&lt;mfrac&gt;&lt;mi mathvariant=\&quot;normal\&quot;&gt;&amp;#x3C0;&lt;/mi&gt;&lt;mn&gt;2&lt;/mn&gt;&lt;/mfrac&gt;&lt;/msubsup&gt;&lt;msup&gt;&lt;mi&gt;cos&lt;/mi&gt;&lt;mn&gt;2&lt;/mn&gt;&lt;/msup&gt;&lt;mi&gt;&amp;#x3B8;&lt;/mi&gt;&lt;mo&gt;d&lt;/mo&gt;&lt;mi&gt;&amp;#x3B8;&lt;/mi&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row&gt;&lt;mi&gt;a&lt;/mi&gt;&lt;mi&gt;b&lt;/mi&gt;&lt;/mrow&gt;&lt;mrow&gt;&lt;mn&gt;2&lt;/mn&gt;&lt;mo&gt;&amp;#xA0;&lt;/mo&gt;&lt;/mrow&gt;&lt;/mfrac&gt;&lt;mo&gt;&amp;#xA0;&lt;/mo&gt;&lt;msubsup&gt;&lt;mo&gt;&amp;#x222B;&lt;/mo&gt;&lt;mn&gt;0&lt;/mn&gt;&lt;mfrac&gt;&lt;mi mathvariant=\&quot;normal\&quot;&gt;&amp;#x3C0;&lt;/mi&gt;&lt;mn&gt;2&lt;/mn&gt;&lt;/mfrac&gt;&lt;/msubsup&gt;&lt;mfenced&gt;&lt;mrow&gt;&lt;mn&gt;1&lt;/mn&gt;&lt;mo&gt;-&lt;/mo&gt;&lt;mi&gt;cos&lt;/mi&gt;&lt;mn&gt;2&lt;/mn&gt;&lt;mi&gt;&amp;#x3B8;&lt;/mi&gt;&lt;/mrow&gt;&lt;/mfenced&gt;&lt;mo&gt;d&lt;/mo&gt;&lt;mi&gt;&amp;#x3B8;&lt;/mi&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row&gt;&lt;mi&gt;a&lt;/mi&gt;&lt;mi&gt;b&lt;/mi&gt;&lt;/mrow&gt;&lt;mn&gt;2&lt;/mn&gt;&lt;/mfrac&gt;&lt;mo&gt;&amp;#xA0;&lt;/mo&gt;&lt;mfenced&gt;&lt;mrow&gt;&lt;mfrac&gt;&lt;mi mathvariant=\&quot;normal\&quot;&gt;&amp;#x3C0;&lt;/mi&gt;&lt;mrow&gt;&lt;mn&gt;2&lt;/mn&gt;&lt;mo&gt;&amp;#xA0;&lt;/mo&gt;&lt;/mrow&gt;&lt;/mfrac&gt;&lt;mo&gt;&amp;#xA0;&lt;/mo&gt;&lt;mo&gt;-&lt;/mo&gt;&lt;mn&gt;0&lt;/mn&gt;&lt;/mrow&gt;&lt;/mfenced&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n&gt;1&lt;/mn&gt;&lt;mn&gt;4&lt;/mn&gt;&lt;/mfrac&gt;&lt;mi&gt;&amp;#x3C0;ab&lt;/mi&gt;&lt;mo&gt;&amp;#xA0;&lt;/mo&gt;&lt;mo&gt;&amp;#xA0;&lt;/mo&gt;&lt;mo&gt;&amp;#xA0;&lt;/mo&gt;&lt;mo&gt;&amp;#xA0;&lt;/mo&gt;&lt;mo&gt;&amp;#xA0;&lt;/mo&gt;&lt;mo&gt;&amp;#xA0;&lt;/mo&gt;&lt;mo&gt;&amp;#xA0;&lt;/mo&gt;&lt;mo&gt;&amp;#xA0;&lt;/mo&gt;&lt;mo&gt;&amp;#xA0;&lt;/mo&gt;&lt;mo&gt;&amp;#xA0;&lt;/mo&gt;&lt;mo&gt;&amp;#xA0;&lt;/mo&gt;&lt;mo&gt;&amp;#xA0;&lt;/mo&gt;&lt;mo&gt;&amp;#xA0;&lt;/mo&gt;&lt;mo&gt;&amp;#xA0;&lt;/mo&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ath&gt;&quot;,&quot;origin&quot;:&quot;MathType Legacy&quot;,&quot;version&quot;:&quot;v3.18.2&quot;}" title="space space space space space space space space space space space space space space space space space space space equals b over a integral subscript 0 superscript straight pi over 2 end superscript a cos theta space a cos theta d theta space space space space space space space space space space space space space space space space space space space space space space space space space space space space h e r e comma x equals a sin theta&#10;space space space space space space space space space space space space space space space space space space space equals a b integral subscript 0 superscript straight pi over 2 end superscript cos squared theta d theta&#10;space space space space space space space space space space space space space space space space space space space equals fraction numerator a b over denominator 2 space end fraction space integral subscript 0 superscript straight pi over 2 end superscript open parentheses 1 minus cos 2 theta close parentheses d theta&#10;space space space space space space space space space space space space space space space space space space space equals fraction numerator a b over denominator 2 end fraction space open parentheses fraction numerator straight pi over denominator 2 space end fraction space minus 0 close parentheses&#10;space space space space space space space space space space space space space space space space space space space space equals 1 fourth straight pi ab space space space space space space space space space space space space space space&#10;space space space space space space space space space space space space space space space space space space space space space space space space space space space space space space space space space space space space space space space space space"/>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5626532" cy="3574593"/>
                    </a:xfrm>
                    <a:prstGeom prst="rect">
                      <a:avLst/>
                    </a:prstGeom>
                  </pic:spPr>
                </pic:pic>
              </a:graphicData>
            </a:graphic>
          </wp:inline>
        </w:drawing>
      </w:r>
      <w:r w:rsidRPr="00643730">
        <w:rPr>
          <w:rFonts w:ascii="Times New Roman" w:hAnsi="Times New Roman" w:cs="Times New Roman"/>
          <w:sz w:val="28"/>
          <w:szCs w:val="28"/>
        </w:rPr>
        <w:t xml:space="preserve">                      </w:t>
      </w:r>
    </w:p>
    <w:p w:rsidR="00643730" w:rsidRPr="00643730" w:rsidRDefault="00643730" w:rsidP="006450FA">
      <w:pPr>
        <w:rPr>
          <w:rFonts w:ascii="Times New Roman" w:hAnsi="Times New Roman" w:cs="Times New Roman"/>
          <w:sz w:val="28"/>
          <w:szCs w:val="28"/>
        </w:rPr>
      </w:pPr>
    </w:p>
    <w:p w:rsidR="00643730" w:rsidRPr="00643730" w:rsidRDefault="00643730" w:rsidP="002B27E0">
      <w:pPr>
        <w:rPr>
          <w:rFonts w:ascii="Times New Roman" w:hAnsi="Times New Roman" w:cs="Times New Roman"/>
          <w:noProof/>
          <w:position w:val="-64"/>
          <w:sz w:val="28"/>
          <w:szCs w:val="28"/>
        </w:rPr>
      </w:pPr>
      <w:proofErr w:type="spellStart"/>
      <w:proofErr w:type="gramStart"/>
      <w:r w:rsidRPr="00643730">
        <w:rPr>
          <w:rFonts w:ascii="Times New Roman" w:hAnsi="Times New Roman" w:cs="Times New Roman"/>
          <w:sz w:val="28"/>
          <w:szCs w:val="28"/>
        </w:rPr>
        <w:t>So,The</w:t>
      </w:r>
      <w:proofErr w:type="spellEnd"/>
      <w:proofErr w:type="gramEnd"/>
      <w:r w:rsidRPr="00643730">
        <w:rPr>
          <w:rFonts w:ascii="Times New Roman" w:hAnsi="Times New Roman" w:cs="Times New Roman"/>
          <w:sz w:val="28"/>
          <w:szCs w:val="28"/>
        </w:rPr>
        <w:t xml:space="preserve"> area of the whole ellipse is </w:t>
      </w:r>
      <w:r w:rsidRPr="00643730">
        <w:rPr>
          <w:rFonts w:ascii="Times New Roman" w:hAnsi="Times New Roman" w:cs="Times New Roman"/>
          <w:noProof/>
          <w:position w:val="-28"/>
          <w:sz w:val="28"/>
          <w:szCs w:val="28"/>
        </w:rPr>
        <w:drawing>
          <wp:inline distT="0" distB="0" distL="0" distR="0">
            <wp:extent cx="869696" cy="463296"/>
            <wp:effectExtent l="0" t="0" r="0" b="0"/>
            <wp:docPr id="31105586" name="Picture 31105586" descr="{&quot;mathml&quot;:&quot;&lt;math style=\&quot;font-family:stix;font-size:16px;\&quot; xmlns=\&quot;http://www.w3.org/1998/Math/MathML\&quot;&gt;&lt;mo&gt;=&lt;/mo&gt;&lt;mn&gt;4&lt;/mn&gt;&lt;mo&gt;.&lt;/mo&gt;&lt;mfrac&gt;&lt;mn&gt;1&lt;/mn&gt;&lt;mn&gt;4&lt;/mn&gt;&lt;/mfrac&gt;&lt;mi&gt;&amp;#x3C0;ab&lt;/mi&gt;&lt;/math&gt;&quot;,&quot;origin&quot;:&quot;MathType Legacy&quot;,&quot;version&quot;:&quot;v3.18.2&quot;}" title="equals 4.1 fourth straight pi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n&gt;4&lt;/mn&gt;&lt;mo&gt;.&lt;/mo&gt;&lt;mfrac&gt;&lt;mn&gt;1&lt;/mn&gt;&lt;mn&gt;4&lt;/mn&gt;&lt;/mfrac&gt;&lt;mi&gt;&amp;#x3C0;ab&lt;/mi&gt;&lt;/math&gt;&quot;,&quot;origin&quot;:&quot;MathType Legacy&quot;,&quot;version&quot;:&quot;v3.18.2&quot;}" title="equals 4.1 fourth straight pi ab"/>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869696" cy="463296"/>
                    </a:xfrm>
                    <a:prstGeom prst="rect">
                      <a:avLst/>
                    </a:prstGeom>
                  </pic:spPr>
                </pic:pic>
              </a:graphicData>
            </a:graphic>
          </wp:inline>
        </w:drawing>
      </w:r>
      <w:r w:rsidRPr="00643730">
        <w:rPr>
          <w:rFonts w:ascii="Times New Roman" w:hAnsi="Times New Roman" w:cs="Times New Roman"/>
          <w:noProof/>
          <w:position w:val="-64"/>
          <w:sz w:val="28"/>
          <w:szCs w:val="28"/>
        </w:rPr>
        <w:t xml:space="preserve"> </w:t>
      </w:r>
    </w:p>
    <w:p w:rsidR="00643730" w:rsidRPr="00643730" w:rsidRDefault="00643730" w:rsidP="002B27E0">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sz w:val="28"/>
          <w:szCs w:val="28"/>
        </w:rPr>
        <w:drawing>
          <wp:inline distT="0" distB="0" distL="0" distR="0">
            <wp:extent cx="477520" cy="142240"/>
            <wp:effectExtent l="0" t="0" r="0" b="0"/>
            <wp:docPr id="744021085" name="Picture 744021085" descr="{&quot;mathml&quot;:&quot;&lt;math xmlns=\&quot;http://www.w3.org/1998/Math/MathML\&quot; style=\&quot;font-family:stix;font-size:16px;\&quot;&gt;&lt;mo&gt;=&lt;/mo&gt;&lt;mi&gt;&amp;#x3C0;ab&lt;/mi&gt;&lt;/math&gt;&quot;,&quot;origin&quot;:&quot;MathType Legacy&quot;,&quot;version&quot;:&quot;v3.18.2&quot;}" title="equals straight pi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o&gt;=&lt;/mo&gt;&lt;mi&gt;&amp;#x3C0;ab&lt;/mi&gt;&lt;/math&gt;&quot;,&quot;origin&quot;:&quot;MathType Legacy&quot;,&quot;version&quot;:&quot;v3.18.2&quot;}" title="equals straight pi ab"/>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477520" cy="142240"/>
                    </a:xfrm>
                    <a:prstGeom prst="rect">
                      <a:avLst/>
                    </a:prstGeom>
                  </pic:spPr>
                </pic:pic>
              </a:graphicData>
            </a:graphic>
          </wp:inline>
        </w:drawing>
      </w:r>
    </w:p>
    <w:p w:rsidR="00643730" w:rsidRPr="00643730" w:rsidRDefault="00643730" w:rsidP="00D313BD">
      <w:pPr>
        <w:rPr>
          <w:rFonts w:ascii="Times New Roman" w:hAnsi="Times New Roman" w:cs="Times New Roman"/>
          <w:sz w:val="28"/>
          <w:szCs w:val="28"/>
        </w:rPr>
      </w:pPr>
      <w:r w:rsidRPr="00643730">
        <w:rPr>
          <w:rFonts w:ascii="Times New Roman" w:hAnsi="Times New Roman" w:cs="Times New Roman"/>
          <w:sz w:val="28"/>
          <w:szCs w:val="28"/>
        </w:rPr>
        <w:lastRenderedPageBreak/>
        <w:t xml:space="preserve"># Area of a circle with radius </w:t>
      </w:r>
      <m:oMath>
        <m:r>
          <w:rPr>
            <w:rFonts w:ascii="Cambria Math" w:hAnsi="Cambria Math" w:cs="Times New Roman"/>
            <w:sz w:val="28"/>
            <w:szCs w:val="28"/>
          </w:rPr>
          <m:t>a</m:t>
        </m:r>
      </m:oMath>
      <w:r w:rsidRPr="00643730">
        <w:rPr>
          <w:rFonts w:ascii="Times New Roman" w:hAnsi="Times New Roman" w:cs="Times New Roman"/>
          <w:sz w:val="28"/>
          <w:szCs w:val="28"/>
        </w:rPr>
        <w:t xml:space="preserve"> is obtain by setting </w:t>
      </w:r>
      <w:r w:rsidRPr="00643730">
        <w:rPr>
          <w:rFonts w:ascii="Times New Roman" w:hAnsi="Times New Roman" w:cs="Times New Roman"/>
          <w:noProof/>
          <w:sz w:val="28"/>
          <w:szCs w:val="28"/>
        </w:rPr>
        <w:drawing>
          <wp:inline distT="0" distB="0" distL="0" distR="0">
            <wp:extent cx="414528" cy="142240"/>
            <wp:effectExtent l="0" t="0" r="0" b="0"/>
            <wp:docPr id="136606396" name="Picture 136606396" descr="{&quot;mathml&quot;:&quot;&lt;mml:math style=\&quot;font-family:stix;font-size:16px;\&quot; xmlns:m=\&quot;http://schemas.openxmlformats.org/officeDocument/2006/math\&quot; xmlns:mml=\&quot;http://www.w3.org/1998/Math/MathML\&quot;&gt;&lt;mml:mstyle mathsize=\&quot;16px\&quot;&gt;&lt;mml:mi&gt;a&lt;/mml:mi&gt;&lt;mml:mo&gt;=&lt;/mml:mo&gt;&lt;mml:mi&gt;b&lt;/mml:mi&gt;&lt;/mml:mstyle&gt;&lt;/mml:math&gt;&quot;,&quot;origin&quot;:&quot;MathType Legacy&quot;,&quot;version&quot;:&quot;v3.18.2&quot;}" title="a equals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a&lt;/mml:mi&gt;&lt;mml:mo&gt;=&lt;/mml:mo&gt;&lt;mml:mi&gt;b&lt;/mml:mi&gt;&lt;/mml:mstyle&gt;&lt;/mml:math&gt;&quot;,&quot;origin&quot;:&quot;MathType Legacy&quot;,&quot;version&quot;:&quot;v3.18.2&quot;}" title="a equals b"/>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414528" cy="142240"/>
                    </a:xfrm>
                    <a:prstGeom prst="rect">
                      <a:avLst/>
                    </a:prstGeom>
                  </pic:spPr>
                </pic:pic>
              </a:graphicData>
            </a:graphic>
          </wp:inline>
        </w:drawing>
      </w:r>
      <w:r w:rsidRPr="00643730">
        <w:rPr>
          <w:rFonts w:ascii="Times New Roman" w:hAnsi="Times New Roman" w:cs="Times New Roman"/>
          <w:sz w:val="28"/>
          <w:szCs w:val="28"/>
        </w:rPr>
        <w:t xml:space="preserve"> in the above result Area of circle </w:t>
      </w:r>
      <w:r w:rsidRPr="00643730">
        <w:rPr>
          <w:rFonts w:ascii="Times New Roman" w:hAnsi="Times New Roman" w:cs="Times New Roman"/>
          <w:noProof/>
          <w:position w:val="-1"/>
          <w:sz w:val="28"/>
          <w:szCs w:val="28"/>
        </w:rPr>
        <w:drawing>
          <wp:inline distT="0" distB="0" distL="0" distR="0">
            <wp:extent cx="491744" cy="172720"/>
            <wp:effectExtent l="0" t="0" r="0" b="0"/>
            <wp:docPr id="2052331958" name="Picture 2052331958" descr="{&quot;mathml&quot;:&quot;&lt;mml:math style=\&quot;font-family:stix;font-size:16px;\&quot; xmlns:m=\&quot;http://schemas.openxmlformats.org/officeDocument/2006/math\&quot; xmlns:mml=\&quot;http://www.w3.org/1998/Math/MathML\&quot;&gt;&lt;mml:mstyle mathsize=\&quot;16px\&quot;&gt;&lt;mml:mo&gt;=&lt;/mml:mo&gt;&lt;mml:mi&gt;&amp;#x3C0;&lt;/mml:mi&gt;&lt;mml:msup&gt;&lt;mml:mi&gt;a&lt;/mml:mi&gt;&lt;mml:mn&gt;2&lt;/mml:mn&gt;&lt;/mml:msup&gt;&lt;/mml:mstyle&gt;&lt;/mml:math&gt;&quot;,&quot;origin&quot;:&quot;MathType Legacy&quot;,&quot;version&quot;:&quot;v3.18.2&quot;}" title="equals pi a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i&gt;&amp;#x3C0;&lt;/mml:mi&gt;&lt;mml:msup&gt;&lt;mml:mi&gt;a&lt;/mml:mi&gt;&lt;mml:mn&gt;2&lt;/mml:mn&gt;&lt;/mml:msup&gt;&lt;/mml:mstyle&gt;&lt;/mml:math&gt;&quot;,&quot;origin&quot;:&quot;MathType Legacy&quot;,&quot;version&quot;:&quot;v3.18.2&quot;}" title="equals pi a squared"/>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491744" cy="172720"/>
                    </a:xfrm>
                    <a:prstGeom prst="rect">
                      <a:avLst/>
                    </a:prstGeom>
                  </pic:spPr>
                </pic:pic>
              </a:graphicData>
            </a:graphic>
          </wp:inline>
        </w:drawing>
      </w:r>
    </w:p>
    <w:p w:rsidR="00643730" w:rsidRPr="00643730" w:rsidRDefault="00643730" w:rsidP="00D313BD">
      <w:pPr>
        <w:rPr>
          <w:rFonts w:ascii="Times New Roman" w:hAnsi="Times New Roman" w:cs="Times New Roman"/>
          <w:sz w:val="28"/>
          <w:szCs w:val="28"/>
        </w:rPr>
      </w:pPr>
    </w:p>
    <w:p w:rsidR="00643730" w:rsidRPr="00643730" w:rsidRDefault="00643730" w:rsidP="00D313BD">
      <w:pPr>
        <w:rPr>
          <w:rFonts w:ascii="Times New Roman" w:hAnsi="Times New Roman" w:cs="Times New Roman"/>
          <w:sz w:val="28"/>
          <w:szCs w:val="28"/>
        </w:rPr>
      </w:pPr>
      <w:r w:rsidRPr="00643730">
        <w:rPr>
          <w:rFonts w:ascii="Times New Roman" w:hAnsi="Times New Roman" w:cs="Times New Roman"/>
          <w:sz w:val="28"/>
          <w:szCs w:val="28"/>
        </w:rPr>
        <w:t>3.Find the area of the loop of the curve</w:t>
      </w:r>
    </w:p>
    <w:p w:rsidR="00643730" w:rsidRPr="00643730" w:rsidRDefault="00643730" w:rsidP="00D313BD">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7"/>
          <w:sz w:val="28"/>
          <w:szCs w:val="28"/>
        </w:rPr>
        <w:drawing>
          <wp:inline distT="0" distB="0" distL="0" distR="0">
            <wp:extent cx="2351024" cy="211328"/>
            <wp:effectExtent l="0" t="0" r="0" b="0"/>
            <wp:docPr id="1939222060" name="Picture 1939222060" descr="{&quot;mathml&quot;:&quot;&lt;mml:math style=\&quot;font-family:stix;font-size:16px;\&quot; xmlns:m=\&quot;http://schemas.openxmlformats.org/officeDocument/2006/math\&quot; xmlns:mml=\&quot;http://www.w3.org/1998/Math/MathML\&quot;&gt;&lt;mml:mstyle mathsize=\&quot;16px\&quot;&gt;&lt;mml:mi&gt;x&lt;/mml:mi&gt;&lt;mml:msup&gt;&lt;mml:mi&gt;y&lt;/mml:mi&gt;&lt;mml:mn&gt;2&lt;/mml:mn&gt;&lt;/mml:msup&gt;&lt;mml:mo&gt;-&lt;/mml:mo&gt;&lt;mml:mo&gt;(&lt;/mml:mo&gt;&lt;mml:mi&gt;x&lt;/mml:mi&gt;&lt;mml:mo&gt;+&lt;/mml:mo&gt;&lt;mml:mi&gt;a&lt;/mml:mi&gt;&lt;mml:msup&gt;&lt;mml:mo&gt;)&lt;/mml:mo&gt;&lt;mml:mn&gt;2&lt;/mml:mn&gt;&lt;/mml:msup&gt;&lt;mml:mo&gt;(&lt;/mml:mo&gt;&lt;mml:mi&gt;x&lt;/mml:mi&gt;&lt;mml:mo&gt;+&lt;/mml:mo&gt;&lt;mml:mn&gt;2&lt;/mml:mn&gt;&lt;mml:mi&gt;a&lt;/mml:mi&gt;&lt;mml:mo&gt;)&lt;/mml:mo&gt;&lt;mml:mo&gt;=&lt;/mml:mo&gt;&lt;mml:mn&gt;0&lt;/mml:mn&gt;&lt;/mml:mstyle&gt;&lt;/mml:math&gt;&quot;,&quot;origin&quot;:&quot;MathType Legacy&quot;,&quot;version&quot;:&quot;v3.18.2&quot;}" title="x y squared minus left parenthesis x plus a right parenthesis squared left parenthesis x plus 2 a right parenthesis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x&lt;/mml:mi&gt;&lt;mml:msup&gt;&lt;mml:mi&gt;y&lt;/mml:mi&gt;&lt;mml:mn&gt;2&lt;/mml:mn&gt;&lt;/mml:msup&gt;&lt;mml:mo&gt;-&lt;/mml:mo&gt;&lt;mml:mo&gt;(&lt;/mml:mo&gt;&lt;mml:mi&gt;x&lt;/mml:mi&gt;&lt;mml:mo&gt;+&lt;/mml:mo&gt;&lt;mml:mi&gt;a&lt;/mml:mi&gt;&lt;mml:msup&gt;&lt;mml:mo&gt;)&lt;/mml:mo&gt;&lt;mml:mn&gt;2&lt;/mml:mn&gt;&lt;/mml:msup&gt;&lt;mml:mo&gt;(&lt;/mml:mo&gt;&lt;mml:mi&gt;x&lt;/mml:mi&gt;&lt;mml:mo&gt;+&lt;/mml:mo&gt;&lt;mml:mn&gt;2&lt;/mml:mn&gt;&lt;mml:mi&gt;a&lt;/mml:mi&gt;&lt;mml:mo&gt;)&lt;/mml:mo&gt;&lt;mml:mo&gt;=&lt;/mml:mo&gt;&lt;mml:mn&gt;0&lt;/mml:mn&gt;&lt;/mml:mstyle&gt;&lt;/mml:math&gt;&quot;,&quot;origin&quot;:&quot;MathType Legacy&quot;,&quot;version&quot;:&quot;v3.18.2&quot;}" title="x y squared minus left parenthesis x plus a right parenthesis squared left parenthesis x plus 2 a right parenthesis equals 0"/>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2351024" cy="211328"/>
                    </a:xfrm>
                    <a:prstGeom prst="rect">
                      <a:avLst/>
                    </a:prstGeom>
                  </pic:spPr>
                </pic:pic>
              </a:graphicData>
            </a:graphic>
          </wp:inline>
        </w:drawing>
      </w:r>
    </w:p>
    <w:p w:rsidR="00643730" w:rsidRPr="00643730" w:rsidRDefault="00643730" w:rsidP="00D313BD">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458048" behindDoc="0" locked="0" layoutInCell="1" allowOverlap="1">
                <wp:simplePos x="0" y="0"/>
                <wp:positionH relativeFrom="column">
                  <wp:posOffset>2156504</wp:posOffset>
                </wp:positionH>
                <wp:positionV relativeFrom="paragraph">
                  <wp:posOffset>204452</wp:posOffset>
                </wp:positionV>
                <wp:extent cx="720990" cy="946113"/>
                <wp:effectExtent l="0" t="0" r="22225" b="26035"/>
                <wp:wrapNone/>
                <wp:docPr id="667336725" name="Freeform: Shape 16"/>
                <wp:cNvGraphicFramePr/>
                <a:graphic xmlns:a="http://schemas.openxmlformats.org/drawingml/2006/main">
                  <a:graphicData uri="http://schemas.microsoft.com/office/word/2010/wordprocessingShape">
                    <wps:wsp>
                      <wps:cNvSpPr/>
                      <wps:spPr>
                        <a:xfrm>
                          <a:off x="0" y="0"/>
                          <a:ext cx="720990" cy="946113"/>
                        </a:xfrm>
                        <a:custGeom>
                          <a:avLst/>
                          <a:gdLst>
                            <a:gd name="connsiteX0" fmla="*/ 0 w 720990"/>
                            <a:gd name="connsiteY0" fmla="*/ 581410 h 946113"/>
                            <a:gd name="connsiteX1" fmla="*/ 31713 w 720990"/>
                            <a:gd name="connsiteY1" fmla="*/ 639551 h 946113"/>
                            <a:gd name="connsiteX2" fmla="*/ 58141 w 720990"/>
                            <a:gd name="connsiteY2" fmla="*/ 697692 h 946113"/>
                            <a:gd name="connsiteX3" fmla="*/ 73998 w 720990"/>
                            <a:gd name="connsiteY3" fmla="*/ 750548 h 946113"/>
                            <a:gd name="connsiteX4" fmla="*/ 79283 w 720990"/>
                            <a:gd name="connsiteY4" fmla="*/ 782261 h 946113"/>
                            <a:gd name="connsiteX5" fmla="*/ 95140 w 720990"/>
                            <a:gd name="connsiteY5" fmla="*/ 813974 h 946113"/>
                            <a:gd name="connsiteX6" fmla="*/ 110997 w 720990"/>
                            <a:gd name="connsiteY6" fmla="*/ 845688 h 946113"/>
                            <a:gd name="connsiteX7" fmla="*/ 126853 w 720990"/>
                            <a:gd name="connsiteY7" fmla="*/ 872115 h 946113"/>
                            <a:gd name="connsiteX8" fmla="*/ 153281 w 720990"/>
                            <a:gd name="connsiteY8" fmla="*/ 882686 h 946113"/>
                            <a:gd name="connsiteX9" fmla="*/ 184994 w 720990"/>
                            <a:gd name="connsiteY9" fmla="*/ 909114 h 946113"/>
                            <a:gd name="connsiteX10" fmla="*/ 211422 w 720990"/>
                            <a:gd name="connsiteY10" fmla="*/ 930256 h 946113"/>
                            <a:gd name="connsiteX11" fmla="*/ 269563 w 720990"/>
                            <a:gd name="connsiteY11" fmla="*/ 946113 h 946113"/>
                            <a:gd name="connsiteX12" fmla="*/ 391131 w 720990"/>
                            <a:gd name="connsiteY12" fmla="*/ 940827 h 946113"/>
                            <a:gd name="connsiteX13" fmla="*/ 406987 w 720990"/>
                            <a:gd name="connsiteY13" fmla="*/ 935542 h 946113"/>
                            <a:gd name="connsiteX14" fmla="*/ 428130 w 720990"/>
                            <a:gd name="connsiteY14" fmla="*/ 919685 h 946113"/>
                            <a:gd name="connsiteX15" fmla="*/ 449272 w 720990"/>
                            <a:gd name="connsiteY15" fmla="*/ 887972 h 946113"/>
                            <a:gd name="connsiteX16" fmla="*/ 470414 w 720990"/>
                            <a:gd name="connsiteY16" fmla="*/ 872115 h 946113"/>
                            <a:gd name="connsiteX17" fmla="*/ 491556 w 720990"/>
                            <a:gd name="connsiteY17" fmla="*/ 845688 h 946113"/>
                            <a:gd name="connsiteX18" fmla="*/ 523269 w 720990"/>
                            <a:gd name="connsiteY18" fmla="*/ 819260 h 946113"/>
                            <a:gd name="connsiteX19" fmla="*/ 539126 w 720990"/>
                            <a:gd name="connsiteY19" fmla="*/ 803403 h 946113"/>
                            <a:gd name="connsiteX20" fmla="*/ 549697 w 720990"/>
                            <a:gd name="connsiteY20" fmla="*/ 787546 h 946113"/>
                            <a:gd name="connsiteX21" fmla="*/ 565554 w 720990"/>
                            <a:gd name="connsiteY21" fmla="*/ 782261 h 946113"/>
                            <a:gd name="connsiteX22" fmla="*/ 576125 w 720990"/>
                            <a:gd name="connsiteY22" fmla="*/ 766404 h 946113"/>
                            <a:gd name="connsiteX23" fmla="*/ 591982 w 720990"/>
                            <a:gd name="connsiteY23" fmla="*/ 750548 h 946113"/>
                            <a:gd name="connsiteX24" fmla="*/ 613124 w 720990"/>
                            <a:gd name="connsiteY24" fmla="*/ 713549 h 946113"/>
                            <a:gd name="connsiteX25" fmla="*/ 618409 w 720990"/>
                            <a:gd name="connsiteY25" fmla="*/ 692407 h 946113"/>
                            <a:gd name="connsiteX26" fmla="*/ 623695 w 720990"/>
                            <a:gd name="connsiteY26" fmla="*/ 665979 h 946113"/>
                            <a:gd name="connsiteX27" fmla="*/ 634266 w 720990"/>
                            <a:gd name="connsiteY27" fmla="*/ 644837 h 946113"/>
                            <a:gd name="connsiteX28" fmla="*/ 644837 w 720990"/>
                            <a:gd name="connsiteY28" fmla="*/ 628980 h 946113"/>
                            <a:gd name="connsiteX29" fmla="*/ 660694 w 720990"/>
                            <a:gd name="connsiteY29" fmla="*/ 618409 h 946113"/>
                            <a:gd name="connsiteX30" fmla="*/ 665979 w 720990"/>
                            <a:gd name="connsiteY30" fmla="*/ 586696 h 946113"/>
                            <a:gd name="connsiteX31" fmla="*/ 671265 w 720990"/>
                            <a:gd name="connsiteY31" fmla="*/ 570839 h 946113"/>
                            <a:gd name="connsiteX32" fmla="*/ 681836 w 720990"/>
                            <a:gd name="connsiteY32" fmla="*/ 443986 h 946113"/>
                            <a:gd name="connsiteX33" fmla="*/ 692407 w 720990"/>
                            <a:gd name="connsiteY33" fmla="*/ 306561 h 946113"/>
                            <a:gd name="connsiteX34" fmla="*/ 708264 w 720990"/>
                            <a:gd name="connsiteY34" fmla="*/ 163852 h 946113"/>
                            <a:gd name="connsiteX35" fmla="*/ 692407 w 720990"/>
                            <a:gd name="connsiteY35" fmla="*/ 0 h 946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20990" h="946113">
                              <a:moveTo>
                                <a:pt x="0" y="581410"/>
                              </a:moveTo>
                              <a:cubicBezTo>
                                <a:pt x="7905" y="594584"/>
                                <a:pt x="27407" y="625555"/>
                                <a:pt x="31713" y="639551"/>
                              </a:cubicBezTo>
                              <a:cubicBezTo>
                                <a:pt x="49566" y="697574"/>
                                <a:pt x="19264" y="658815"/>
                                <a:pt x="58141" y="697692"/>
                              </a:cubicBezTo>
                              <a:cubicBezTo>
                                <a:pt x="64881" y="717912"/>
                                <a:pt x="70005" y="730581"/>
                                <a:pt x="73998" y="750548"/>
                              </a:cubicBezTo>
                              <a:cubicBezTo>
                                <a:pt x="76100" y="761057"/>
                                <a:pt x="75894" y="772094"/>
                                <a:pt x="79283" y="782261"/>
                              </a:cubicBezTo>
                              <a:cubicBezTo>
                                <a:pt x="83020" y="793473"/>
                                <a:pt x="89854" y="803403"/>
                                <a:pt x="95140" y="813974"/>
                              </a:cubicBezTo>
                              <a:cubicBezTo>
                                <a:pt x="105156" y="854040"/>
                                <a:pt x="92872" y="820313"/>
                                <a:pt x="110997" y="845688"/>
                              </a:cubicBezTo>
                              <a:cubicBezTo>
                                <a:pt x="116968" y="854047"/>
                                <a:pt x="119122" y="865350"/>
                                <a:pt x="126853" y="872115"/>
                              </a:cubicBezTo>
                              <a:cubicBezTo>
                                <a:pt x="133993" y="878363"/>
                                <a:pt x="144472" y="879162"/>
                                <a:pt x="153281" y="882686"/>
                              </a:cubicBezTo>
                              <a:cubicBezTo>
                                <a:pt x="182287" y="911692"/>
                                <a:pt x="155562" y="887040"/>
                                <a:pt x="184994" y="909114"/>
                              </a:cubicBezTo>
                              <a:cubicBezTo>
                                <a:pt x="194019" y="915883"/>
                                <a:pt x="201332" y="925211"/>
                                <a:pt x="211422" y="930256"/>
                              </a:cubicBezTo>
                              <a:cubicBezTo>
                                <a:pt x="217701" y="933396"/>
                                <a:pt x="257331" y="943055"/>
                                <a:pt x="269563" y="946113"/>
                              </a:cubicBezTo>
                              <a:cubicBezTo>
                                <a:pt x="310086" y="944351"/>
                                <a:pt x="350690" y="943938"/>
                                <a:pt x="391131" y="940827"/>
                              </a:cubicBezTo>
                              <a:cubicBezTo>
                                <a:pt x="396686" y="940400"/>
                                <a:pt x="402150" y="938306"/>
                                <a:pt x="406987" y="935542"/>
                              </a:cubicBezTo>
                              <a:cubicBezTo>
                                <a:pt x="414636" y="931171"/>
                                <a:pt x="421082" y="924971"/>
                                <a:pt x="428130" y="919685"/>
                              </a:cubicBezTo>
                              <a:cubicBezTo>
                                <a:pt x="435177" y="909114"/>
                                <a:pt x="440831" y="897468"/>
                                <a:pt x="449272" y="887972"/>
                              </a:cubicBezTo>
                              <a:cubicBezTo>
                                <a:pt x="455125" y="881388"/>
                                <a:pt x="464775" y="878883"/>
                                <a:pt x="470414" y="872115"/>
                              </a:cubicBezTo>
                              <a:cubicBezTo>
                                <a:pt x="502324" y="833822"/>
                                <a:pt x="442995" y="878061"/>
                                <a:pt x="491556" y="845688"/>
                              </a:cubicBezTo>
                              <a:cubicBezTo>
                                <a:pt x="529900" y="794562"/>
                                <a:pt x="486948" y="843474"/>
                                <a:pt x="523269" y="819260"/>
                              </a:cubicBezTo>
                              <a:cubicBezTo>
                                <a:pt x="529489" y="815114"/>
                                <a:pt x="534341" y="809146"/>
                                <a:pt x="539126" y="803403"/>
                              </a:cubicBezTo>
                              <a:cubicBezTo>
                                <a:pt x="543193" y="798523"/>
                                <a:pt x="544736" y="791514"/>
                                <a:pt x="549697" y="787546"/>
                              </a:cubicBezTo>
                              <a:cubicBezTo>
                                <a:pt x="554048" y="784066"/>
                                <a:pt x="560268" y="784023"/>
                                <a:pt x="565554" y="782261"/>
                              </a:cubicBezTo>
                              <a:cubicBezTo>
                                <a:pt x="569078" y="776975"/>
                                <a:pt x="572058" y="771284"/>
                                <a:pt x="576125" y="766404"/>
                              </a:cubicBezTo>
                              <a:cubicBezTo>
                                <a:pt x="580910" y="760662"/>
                                <a:pt x="588273" y="757038"/>
                                <a:pt x="591982" y="750548"/>
                              </a:cubicBezTo>
                              <a:cubicBezTo>
                                <a:pt x="620375" y="700859"/>
                                <a:pt x="570218" y="756452"/>
                                <a:pt x="613124" y="713549"/>
                              </a:cubicBezTo>
                              <a:cubicBezTo>
                                <a:pt x="614886" y="706502"/>
                                <a:pt x="616833" y="699498"/>
                                <a:pt x="618409" y="692407"/>
                              </a:cubicBezTo>
                              <a:cubicBezTo>
                                <a:pt x="620358" y="683637"/>
                                <a:pt x="620854" y="674502"/>
                                <a:pt x="623695" y="665979"/>
                              </a:cubicBezTo>
                              <a:cubicBezTo>
                                <a:pt x="626187" y="658504"/>
                                <a:pt x="630357" y="651678"/>
                                <a:pt x="634266" y="644837"/>
                              </a:cubicBezTo>
                              <a:cubicBezTo>
                                <a:pt x="637418" y="639321"/>
                                <a:pt x="640345" y="633472"/>
                                <a:pt x="644837" y="628980"/>
                              </a:cubicBezTo>
                              <a:cubicBezTo>
                                <a:pt x="649329" y="624488"/>
                                <a:pt x="655408" y="621933"/>
                                <a:pt x="660694" y="618409"/>
                              </a:cubicBezTo>
                              <a:cubicBezTo>
                                <a:pt x="662456" y="607838"/>
                                <a:pt x="663654" y="597158"/>
                                <a:pt x="665979" y="586696"/>
                              </a:cubicBezTo>
                              <a:cubicBezTo>
                                <a:pt x="667188" y="581257"/>
                                <a:pt x="670737" y="576386"/>
                                <a:pt x="671265" y="570839"/>
                              </a:cubicBezTo>
                              <a:cubicBezTo>
                                <a:pt x="686944" y="406206"/>
                                <a:pt x="668021" y="526866"/>
                                <a:pt x="681836" y="443986"/>
                              </a:cubicBezTo>
                              <a:cubicBezTo>
                                <a:pt x="684747" y="403225"/>
                                <a:pt x="688400" y="347961"/>
                                <a:pt x="692407" y="306561"/>
                              </a:cubicBezTo>
                              <a:cubicBezTo>
                                <a:pt x="700161" y="226439"/>
                                <a:pt x="700619" y="225007"/>
                                <a:pt x="708264" y="163852"/>
                              </a:cubicBezTo>
                              <a:cubicBezTo>
                                <a:pt x="697580" y="-1758"/>
                                <a:pt x="752424" y="0"/>
                                <a:pt x="692407" y="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59F873C" id="Freeform: Shape 16" o:spid="_x0000_s1026" style="position:absolute;margin-left:169.8pt;margin-top:16.1pt;width:56.75pt;height:74.5pt;z-index:251458048;visibility:visible;mso-wrap-style:square;mso-wrap-distance-left:9pt;mso-wrap-distance-top:0;mso-wrap-distance-right:9pt;mso-wrap-distance-bottom:0;mso-position-horizontal:absolute;mso-position-horizontal-relative:text;mso-position-vertical:absolute;mso-position-vertical-relative:text;v-text-anchor:middle" coordsize="720990,946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" path="m,581410v7905,13174,27407,44145,31713,58141c49566,697574,19264,658815,58141,697692v6740,20220,11864,32889,15857,52856c76100,761057,75894,772094,79283,782261v3737,11212,10571,21142,15857,31713c105156,854040,92872,820313,110997,845688v5971,8359,8125,19662,15856,26427c133993,878363,144472,879162,153281,882686v29006,29006,2281,4354,31713,26428c194019,915883,201332,925211,211422,930256v6279,3140,45909,12799,58141,15857c310086,944351,350690,943938,391131,940827v5555,-427,11019,-2521,15856,-5285c414636,931171,421082,924971,428130,919685v7047,-10571,12701,-22217,21142,-31713c455125,881388,464775,878883,470414,872115v31910,-38293,-27419,5946,21142,-26427c529900,794562,486948,843474,523269,819260v6220,-4146,11072,-10114,15857,-15857c543193,798523,544736,791514,549697,787546v4351,-3480,10571,-3523,15857,-5285c569078,776975,572058,771284,576125,766404v4785,-5742,12148,-9366,15857,-15856c620375,700859,570218,756452,613124,713549v1762,-7047,3709,-14051,5285,-21142c620358,683637,620854,674502,623695,665979v2492,-7475,6662,-14301,10571,-21142c637418,639321,640345,633472,644837,628980v4492,-4492,10571,-7047,15857,-10571c662456,607838,663654,597158,665979,586696v1209,-5439,4758,-10310,5286,-15857c686944,406206,668021,526866,681836,443986v2911,-40761,6564,-96025,10571,-137425c700161,226439,700619,225007,708264,163852,697580,-1758,752424,,692407,e" filled="f" strokecolor="black [3040]">
                <v:path arrowok="t" o:connecttype="custom" o:connectlocs="0,581410;31713,639551;58141,697692;73998,750548;79283,782261;95140,813974;110997,845688;126853,872115;153281,882686;184994,909114;211422,930256;269563,946113;391131,940827;406987,935542;428130,919685;449272,887972;470414,872115;491556,845688;523269,819260;539126,803403;549697,787546;565554,782261;576125,766404;591982,750548;613124,713549;618409,692407;623695,665979;634266,644837;644837,628980;660694,618409;665979,586696;671265,570839;681836,443986;692407,306561;708264,163852;692407,0" o:connectangles="0,0,0,0,0,0,0,0,0,0,0,0,0,0,0,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53952" behindDoc="0" locked="0" layoutInCell="1" allowOverlap="1">
                <wp:simplePos x="0" y="0"/>
                <wp:positionH relativeFrom="column">
                  <wp:posOffset>2933348</wp:posOffset>
                </wp:positionH>
                <wp:positionV relativeFrom="paragraph">
                  <wp:posOffset>230878</wp:posOffset>
                </wp:positionV>
                <wp:extent cx="42416" cy="1300245"/>
                <wp:effectExtent l="0" t="0" r="34290" b="33655"/>
                <wp:wrapNone/>
                <wp:docPr id="1166987865" name="Straight Connector 3"/>
                <wp:cNvGraphicFramePr/>
                <a:graphic xmlns:a="http://schemas.openxmlformats.org/drawingml/2006/main">
                  <a:graphicData uri="http://schemas.microsoft.com/office/word/2010/wordprocessingShape">
                    <wps:wsp>
                      <wps:cNvCnPr/>
                      <wps:spPr>
                        <a:xfrm>
                          <a:off x="0" y="0"/>
                          <a:ext cx="42416" cy="13002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0A786BC" id="Straight Connector 3" o:spid="_x0000_s1026" style="position:absolute;z-index:25145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95pt,18.2pt" to="234.3pt,1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" strokecolor="black [3040]"/>
            </w:pict>
          </mc:Fallback>
        </mc:AlternateContent>
      </w:r>
      <w:r w:rsidRPr="00643730">
        <w:rPr>
          <w:rFonts w:ascii="Times New Roman" w:hAnsi="Times New Roman" w:cs="Times New Roman"/>
          <w:sz w:val="28"/>
          <w:szCs w:val="28"/>
        </w:rPr>
        <w:t xml:space="preserve">solve-                                            </w:t>
      </w:r>
    </w:p>
    <w:p w:rsidR="00643730" w:rsidRPr="00643730" w:rsidRDefault="00643730" w:rsidP="00D313BD">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464192" behindDoc="0" locked="0" layoutInCell="1" allowOverlap="1">
                <wp:simplePos x="0" y="0"/>
                <wp:positionH relativeFrom="column">
                  <wp:posOffset>2500065</wp:posOffset>
                </wp:positionH>
                <wp:positionV relativeFrom="paragraph">
                  <wp:posOffset>201919</wp:posOffset>
                </wp:positionV>
                <wp:extent cx="95140" cy="396416"/>
                <wp:effectExtent l="0" t="0" r="19685" b="22860"/>
                <wp:wrapNone/>
                <wp:docPr id="206173622" name="Straight Connector 19"/>
                <wp:cNvGraphicFramePr/>
                <a:graphic xmlns:a="http://schemas.openxmlformats.org/drawingml/2006/main">
                  <a:graphicData uri="http://schemas.microsoft.com/office/word/2010/wordprocessingShape">
                    <wps:wsp>
                      <wps:cNvCnPr/>
                      <wps:spPr>
                        <a:xfrm flipH="1">
                          <a:off x="0" y="0"/>
                          <a:ext cx="95140" cy="39641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7B822A4" id="Straight Connector 19" o:spid="_x0000_s1026" style="position:absolute;flip:x;z-index:251464192;visibility:visible;mso-wrap-style:square;mso-wrap-distance-left:9pt;mso-wrap-distance-top:0;mso-wrap-distance-right:9pt;mso-wrap-distance-bottom:0;mso-position-horizontal:absolute;mso-position-horizontal-relative:text;mso-position-vertical:absolute;mso-position-vertical-relative:text" from="196.85pt,15.9pt" to="204.35pt,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62144" behindDoc="0" locked="0" layoutInCell="1" allowOverlap="1">
                <wp:simplePos x="0" y="0"/>
                <wp:positionH relativeFrom="column">
                  <wp:posOffset>2378497</wp:posOffset>
                </wp:positionH>
                <wp:positionV relativeFrom="paragraph">
                  <wp:posOffset>133207</wp:posOffset>
                </wp:positionV>
                <wp:extent cx="0" cy="654810"/>
                <wp:effectExtent l="0" t="0" r="38100" b="31115"/>
                <wp:wrapNone/>
                <wp:docPr id="563154991" name="Straight Connector 18"/>
                <wp:cNvGraphicFramePr/>
                <a:graphic xmlns:a="http://schemas.openxmlformats.org/drawingml/2006/main">
                  <a:graphicData uri="http://schemas.microsoft.com/office/word/2010/wordprocessingShape">
                    <wps:wsp>
                      <wps:cNvCnPr/>
                      <wps:spPr>
                        <a:xfrm>
                          <a:off x="0" y="0"/>
                          <a:ext cx="0" cy="6548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BE87BB3" id="Straight Connector 18" o:spid="_x0000_s1026" style="position:absolute;z-index:251462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7.3pt,10.5pt" to="187.3pt,6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56000" behindDoc="0" locked="0" layoutInCell="1" allowOverlap="1">
                <wp:simplePos x="0" y="0"/>
                <wp:positionH relativeFrom="column">
                  <wp:posOffset>2167075</wp:posOffset>
                </wp:positionH>
                <wp:positionV relativeFrom="paragraph">
                  <wp:posOffset>133207</wp:posOffset>
                </wp:positionV>
                <wp:extent cx="750548" cy="966029"/>
                <wp:effectExtent l="0" t="0" r="12065" b="24765"/>
                <wp:wrapNone/>
                <wp:docPr id="2096200218" name="Freeform: Shape 11"/>
                <wp:cNvGraphicFramePr/>
                <a:graphic xmlns:a="http://schemas.openxmlformats.org/drawingml/2006/main">
                  <a:graphicData uri="http://schemas.microsoft.com/office/word/2010/wordprocessingShape">
                    <wps:wsp>
                      <wps:cNvSpPr/>
                      <wps:spPr>
                        <a:xfrm>
                          <a:off x="0" y="0"/>
                          <a:ext cx="750548" cy="966029"/>
                        </a:xfrm>
                        <a:custGeom>
                          <a:avLst/>
                          <a:gdLst>
                            <a:gd name="connsiteX0" fmla="*/ 0 w 750548"/>
                            <a:gd name="connsiteY0" fmla="*/ 280134 h 966029"/>
                            <a:gd name="connsiteX1" fmla="*/ 26428 w 750548"/>
                            <a:gd name="connsiteY1" fmla="*/ 84569 h 966029"/>
                            <a:gd name="connsiteX2" fmla="*/ 42285 w 750548"/>
                            <a:gd name="connsiteY2" fmla="*/ 68712 h 966029"/>
                            <a:gd name="connsiteX3" fmla="*/ 52856 w 750548"/>
                            <a:gd name="connsiteY3" fmla="*/ 42284 h 966029"/>
                            <a:gd name="connsiteX4" fmla="*/ 116282 w 750548"/>
                            <a:gd name="connsiteY4" fmla="*/ 21142 h 966029"/>
                            <a:gd name="connsiteX5" fmla="*/ 200851 w 750548"/>
                            <a:gd name="connsiteY5" fmla="*/ 0 h 966029"/>
                            <a:gd name="connsiteX6" fmla="*/ 301276 w 750548"/>
                            <a:gd name="connsiteY6" fmla="*/ 10571 h 966029"/>
                            <a:gd name="connsiteX7" fmla="*/ 311848 w 750548"/>
                            <a:gd name="connsiteY7" fmla="*/ 21142 h 966029"/>
                            <a:gd name="connsiteX8" fmla="*/ 343561 w 750548"/>
                            <a:gd name="connsiteY8" fmla="*/ 26428 h 966029"/>
                            <a:gd name="connsiteX9" fmla="*/ 385845 w 750548"/>
                            <a:gd name="connsiteY9" fmla="*/ 47570 h 966029"/>
                            <a:gd name="connsiteX10" fmla="*/ 406987 w 750548"/>
                            <a:gd name="connsiteY10" fmla="*/ 58141 h 966029"/>
                            <a:gd name="connsiteX11" fmla="*/ 422844 w 750548"/>
                            <a:gd name="connsiteY11" fmla="*/ 63426 h 966029"/>
                            <a:gd name="connsiteX12" fmla="*/ 486271 w 750548"/>
                            <a:gd name="connsiteY12" fmla="*/ 89854 h 966029"/>
                            <a:gd name="connsiteX13" fmla="*/ 517984 w 750548"/>
                            <a:gd name="connsiteY13" fmla="*/ 116282 h 966029"/>
                            <a:gd name="connsiteX14" fmla="*/ 533841 w 750548"/>
                            <a:gd name="connsiteY14" fmla="*/ 121567 h 966029"/>
                            <a:gd name="connsiteX15" fmla="*/ 565554 w 750548"/>
                            <a:gd name="connsiteY15" fmla="*/ 147995 h 966029"/>
                            <a:gd name="connsiteX16" fmla="*/ 581411 w 750548"/>
                            <a:gd name="connsiteY16" fmla="*/ 153281 h 966029"/>
                            <a:gd name="connsiteX17" fmla="*/ 628980 w 750548"/>
                            <a:gd name="connsiteY17" fmla="*/ 232564 h 966029"/>
                            <a:gd name="connsiteX18" fmla="*/ 655408 w 750548"/>
                            <a:gd name="connsiteY18" fmla="*/ 269563 h 966029"/>
                            <a:gd name="connsiteX19" fmla="*/ 665979 w 750548"/>
                            <a:gd name="connsiteY19" fmla="*/ 301276 h 966029"/>
                            <a:gd name="connsiteX20" fmla="*/ 687122 w 750548"/>
                            <a:gd name="connsiteY20" fmla="*/ 354132 h 966029"/>
                            <a:gd name="connsiteX21" fmla="*/ 692407 w 750548"/>
                            <a:gd name="connsiteY21" fmla="*/ 385845 h 966029"/>
                            <a:gd name="connsiteX22" fmla="*/ 708264 w 750548"/>
                            <a:gd name="connsiteY22" fmla="*/ 433415 h 966029"/>
                            <a:gd name="connsiteX23" fmla="*/ 718835 w 750548"/>
                            <a:gd name="connsiteY23" fmla="*/ 512698 h 966029"/>
                            <a:gd name="connsiteX24" fmla="*/ 724120 w 750548"/>
                            <a:gd name="connsiteY24" fmla="*/ 539126 h 966029"/>
                            <a:gd name="connsiteX25" fmla="*/ 729406 w 750548"/>
                            <a:gd name="connsiteY25" fmla="*/ 570839 h 966029"/>
                            <a:gd name="connsiteX26" fmla="*/ 734691 w 750548"/>
                            <a:gd name="connsiteY26" fmla="*/ 591981 h 966029"/>
                            <a:gd name="connsiteX27" fmla="*/ 745263 w 750548"/>
                            <a:gd name="connsiteY27" fmla="*/ 665979 h 966029"/>
                            <a:gd name="connsiteX28" fmla="*/ 750548 w 750548"/>
                            <a:gd name="connsiteY28" fmla="*/ 697692 h 966029"/>
                            <a:gd name="connsiteX29" fmla="*/ 739977 w 750548"/>
                            <a:gd name="connsiteY29" fmla="*/ 893258 h 966029"/>
                            <a:gd name="connsiteX30" fmla="*/ 729406 w 750548"/>
                            <a:gd name="connsiteY30" fmla="*/ 961970 h 966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750548" h="966029">
                              <a:moveTo>
                                <a:pt x="0" y="280134"/>
                              </a:moveTo>
                              <a:cubicBezTo>
                                <a:pt x="4215" y="216913"/>
                                <a:pt x="-8461" y="142715"/>
                                <a:pt x="26428" y="84569"/>
                              </a:cubicBezTo>
                              <a:cubicBezTo>
                                <a:pt x="30274" y="78159"/>
                                <a:pt x="36999" y="73998"/>
                                <a:pt x="42285" y="68712"/>
                              </a:cubicBezTo>
                              <a:cubicBezTo>
                                <a:pt x="45809" y="59903"/>
                                <a:pt x="46147" y="48993"/>
                                <a:pt x="52856" y="42284"/>
                              </a:cubicBezTo>
                              <a:cubicBezTo>
                                <a:pt x="72517" y="22623"/>
                                <a:pt x="92531" y="27476"/>
                                <a:pt x="116282" y="21142"/>
                              </a:cubicBezTo>
                              <a:cubicBezTo>
                                <a:pt x="207641" y="-3221"/>
                                <a:pt x="123477" y="11052"/>
                                <a:pt x="200851" y="0"/>
                              </a:cubicBezTo>
                              <a:cubicBezTo>
                                <a:pt x="234326" y="3524"/>
                                <a:pt x="268211" y="4273"/>
                                <a:pt x="301276" y="10571"/>
                              </a:cubicBezTo>
                              <a:cubicBezTo>
                                <a:pt x="306171" y="11503"/>
                                <a:pt x="307182" y="19392"/>
                                <a:pt x="311848" y="21142"/>
                              </a:cubicBezTo>
                              <a:cubicBezTo>
                                <a:pt x="321882" y="24905"/>
                                <a:pt x="332990" y="24666"/>
                                <a:pt x="343561" y="26428"/>
                              </a:cubicBezTo>
                              <a:lnTo>
                                <a:pt x="385845" y="47570"/>
                              </a:lnTo>
                              <a:cubicBezTo>
                                <a:pt x="392892" y="51094"/>
                                <a:pt x="399512" y="55650"/>
                                <a:pt x="406987" y="58141"/>
                              </a:cubicBezTo>
                              <a:cubicBezTo>
                                <a:pt x="412273" y="59903"/>
                                <a:pt x="417772" y="61120"/>
                                <a:pt x="422844" y="63426"/>
                              </a:cubicBezTo>
                              <a:cubicBezTo>
                                <a:pt x="482468" y="90528"/>
                                <a:pt x="444842" y="79498"/>
                                <a:pt x="486271" y="89854"/>
                              </a:cubicBezTo>
                              <a:cubicBezTo>
                                <a:pt x="497961" y="101545"/>
                                <a:pt x="503265" y="108923"/>
                                <a:pt x="517984" y="116282"/>
                              </a:cubicBezTo>
                              <a:cubicBezTo>
                                <a:pt x="522967" y="118774"/>
                                <a:pt x="528555" y="119805"/>
                                <a:pt x="533841" y="121567"/>
                              </a:cubicBezTo>
                              <a:cubicBezTo>
                                <a:pt x="544719" y="132446"/>
                                <a:pt x="550892" y="139617"/>
                                <a:pt x="565554" y="147995"/>
                              </a:cubicBezTo>
                              <a:cubicBezTo>
                                <a:pt x="570392" y="150759"/>
                                <a:pt x="576125" y="151519"/>
                                <a:pt x="581411" y="153281"/>
                              </a:cubicBezTo>
                              <a:cubicBezTo>
                                <a:pt x="599601" y="180565"/>
                                <a:pt x="611739" y="198086"/>
                                <a:pt x="628980" y="232564"/>
                              </a:cubicBezTo>
                              <a:cubicBezTo>
                                <a:pt x="642895" y="260392"/>
                                <a:pt x="633981" y="248134"/>
                                <a:pt x="655408" y="269563"/>
                              </a:cubicBezTo>
                              <a:cubicBezTo>
                                <a:pt x="658932" y="280134"/>
                                <a:pt x="661979" y="290876"/>
                                <a:pt x="665979" y="301276"/>
                              </a:cubicBezTo>
                              <a:cubicBezTo>
                                <a:pt x="696071" y="379513"/>
                                <a:pt x="672593" y="310549"/>
                                <a:pt x="687122" y="354132"/>
                              </a:cubicBezTo>
                              <a:cubicBezTo>
                                <a:pt x="688884" y="364703"/>
                                <a:pt x="689328" y="375580"/>
                                <a:pt x="692407" y="385845"/>
                              </a:cubicBezTo>
                              <a:cubicBezTo>
                                <a:pt x="712043" y="451300"/>
                                <a:pt x="695678" y="357897"/>
                                <a:pt x="708264" y="433415"/>
                              </a:cubicBezTo>
                              <a:cubicBezTo>
                                <a:pt x="718926" y="497389"/>
                                <a:pt x="708163" y="443329"/>
                                <a:pt x="718835" y="512698"/>
                              </a:cubicBezTo>
                              <a:cubicBezTo>
                                <a:pt x="720201" y="521577"/>
                                <a:pt x="722513" y="530287"/>
                                <a:pt x="724120" y="539126"/>
                              </a:cubicBezTo>
                              <a:cubicBezTo>
                                <a:pt x="726037" y="549670"/>
                                <a:pt x="727304" y="560330"/>
                                <a:pt x="729406" y="570839"/>
                              </a:cubicBezTo>
                              <a:cubicBezTo>
                                <a:pt x="730831" y="577962"/>
                                <a:pt x="733497" y="584816"/>
                                <a:pt x="734691" y="591981"/>
                              </a:cubicBezTo>
                              <a:cubicBezTo>
                                <a:pt x="738787" y="616558"/>
                                <a:pt x="741567" y="641338"/>
                                <a:pt x="745263" y="665979"/>
                              </a:cubicBezTo>
                              <a:cubicBezTo>
                                <a:pt x="746853" y="676577"/>
                                <a:pt x="748786" y="687121"/>
                                <a:pt x="750548" y="697692"/>
                              </a:cubicBezTo>
                              <a:cubicBezTo>
                                <a:pt x="747024" y="762881"/>
                                <a:pt x="745289" y="828191"/>
                                <a:pt x="739977" y="893258"/>
                              </a:cubicBezTo>
                              <a:cubicBezTo>
                                <a:pt x="729116" y="1026303"/>
                                <a:pt x="729406" y="929670"/>
                                <a:pt x="729406" y="96197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59619F9" id="Freeform: Shape 11" o:spid="_x0000_s1026" style="position:absolute;margin-left:170.65pt;margin-top:10.5pt;width:59.1pt;height:76.05pt;z-index:251456000;visibility:visible;mso-wrap-style:square;mso-wrap-distance-left:9pt;mso-wrap-distance-top:0;mso-wrap-distance-right:9pt;mso-wrap-distance-bottom:0;mso-position-horizontal:absolute;mso-position-horizontal-relative:text;mso-position-vertical:absolute;mso-position-vertical-relative:text;v-text-anchor:middle" coordsize="750548,966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" path="m,280134c4215,216913,-8461,142715,26428,84569,30274,78159,36999,73998,42285,68712,45809,59903,46147,48993,52856,42284,72517,22623,92531,27476,116282,21142,207641,-3221,123477,11052,200851,v33475,3524,67360,4273,100425,10571c306171,11503,307182,19392,311848,21142v10034,3763,21142,3524,31713,5286l385845,47570v7047,3524,13667,8080,21142,10571c412273,59903,417772,61120,422844,63426v59624,27102,21998,16072,63427,26428c497961,101545,503265,108923,517984,116282v4983,2492,10571,3523,15857,5285c544719,132446,550892,139617,565554,147995v4838,2764,10571,3524,15857,5286c599601,180565,611739,198086,628980,232564v13915,27828,5001,15570,26428,36999c658932,280134,661979,290876,665979,301276v30092,78237,6614,9273,21143,52856c688884,364703,689328,375580,692407,385845v19636,65455,3271,-27948,15857,47570c718926,497389,708163,443329,718835,512698v1366,8879,3678,17589,5285,26428c726037,549670,727304,560330,729406,570839v1425,7123,4091,13977,5285,21142c738787,616558,741567,641338,745263,665979v1590,10598,3523,21142,5285,31713c747024,762881,745289,828191,739977,893258v-10861,133045,-10571,36412,-10571,68712e" filled="f" strokecolor="black [3040]">
                <v:path arrowok="t" o:connecttype="custom" o:connectlocs="0,280134;26428,84569;42285,68712;52856,42284;116282,21142;200851,0;301276,10571;311848,21142;343561,26428;385845,47570;406987,58141;422844,63426;486271,89854;517984,116282;533841,121567;565554,147995;581411,153281;628980,232564;655408,269563;665979,301276;687122,354132;692407,385845;708264,433415;718835,512698;724120,539126;729406,570839;734691,591981;745263,665979;750548,697692;739977,893258;729406,961970" o:connectangles="0,0,0,0,0,0,0,0,0,0,0,0,0,0,0,0,0,0,0,0,0,0,0,0,0,0,0,0,0,0,0"/>
              </v:shape>
            </w:pict>
          </mc:Fallback>
        </mc:AlternateContent>
      </w:r>
      <w:r w:rsidRPr="00643730">
        <w:rPr>
          <w:rFonts w:ascii="Times New Roman" w:hAnsi="Times New Roman" w:cs="Times New Roman"/>
          <w:sz w:val="28"/>
          <w:szCs w:val="28"/>
        </w:rPr>
        <w:t xml:space="preserve">                                                        P</w:t>
      </w:r>
    </w:p>
    <w:p w:rsidR="00643730" w:rsidRPr="00643730" w:rsidRDefault="00643730" w:rsidP="00D313BD">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460096" behindDoc="0" locked="0" layoutInCell="1" allowOverlap="1">
                <wp:simplePos x="0" y="0"/>
                <wp:positionH relativeFrom="column">
                  <wp:posOffset>2161724</wp:posOffset>
                </wp:positionH>
                <wp:positionV relativeFrom="paragraph">
                  <wp:posOffset>14392</wp:posOffset>
                </wp:positionV>
                <wp:extent cx="158632" cy="360159"/>
                <wp:effectExtent l="0" t="0" r="13335" b="20955"/>
                <wp:wrapNone/>
                <wp:docPr id="1072338348" name="Freeform: Shape 17"/>
                <wp:cNvGraphicFramePr/>
                <a:graphic xmlns:a="http://schemas.openxmlformats.org/drawingml/2006/main">
                  <a:graphicData uri="http://schemas.microsoft.com/office/word/2010/wordprocessingShape">
                    <wps:wsp>
                      <wps:cNvSpPr/>
                      <wps:spPr>
                        <a:xfrm>
                          <a:off x="0" y="0"/>
                          <a:ext cx="158632" cy="360159"/>
                        </a:xfrm>
                        <a:custGeom>
                          <a:avLst/>
                          <a:gdLst>
                            <a:gd name="connsiteX0" fmla="*/ 15922 w 158632"/>
                            <a:gd name="connsiteY0" fmla="*/ 58141 h 360159"/>
                            <a:gd name="connsiteX1" fmla="*/ 10637 w 158632"/>
                            <a:gd name="connsiteY1" fmla="*/ 26428 h 360159"/>
                            <a:gd name="connsiteX2" fmla="*/ 5351 w 158632"/>
                            <a:gd name="connsiteY2" fmla="*/ 0 h 360159"/>
                            <a:gd name="connsiteX3" fmla="*/ 66 w 158632"/>
                            <a:gd name="connsiteY3" fmla="*/ 26428 h 360159"/>
                            <a:gd name="connsiteX4" fmla="*/ 5351 w 158632"/>
                            <a:gd name="connsiteY4" fmla="*/ 110997 h 360159"/>
                            <a:gd name="connsiteX5" fmla="*/ 21208 w 158632"/>
                            <a:gd name="connsiteY5" fmla="*/ 105711 h 360159"/>
                            <a:gd name="connsiteX6" fmla="*/ 15922 w 158632"/>
                            <a:gd name="connsiteY6" fmla="*/ 84569 h 360159"/>
                            <a:gd name="connsiteX7" fmla="*/ 31779 w 158632"/>
                            <a:gd name="connsiteY7" fmla="*/ 200851 h 360159"/>
                            <a:gd name="connsiteX8" fmla="*/ 42350 w 158632"/>
                            <a:gd name="connsiteY8" fmla="*/ 216708 h 360159"/>
                            <a:gd name="connsiteX9" fmla="*/ 63492 w 158632"/>
                            <a:gd name="connsiteY9" fmla="*/ 227279 h 360159"/>
                            <a:gd name="connsiteX10" fmla="*/ 68778 w 158632"/>
                            <a:gd name="connsiteY10" fmla="*/ 264278 h 360159"/>
                            <a:gd name="connsiteX11" fmla="*/ 84634 w 158632"/>
                            <a:gd name="connsiteY11" fmla="*/ 290705 h 360159"/>
                            <a:gd name="connsiteX12" fmla="*/ 95205 w 158632"/>
                            <a:gd name="connsiteY12" fmla="*/ 311848 h 360159"/>
                            <a:gd name="connsiteX13" fmla="*/ 126919 w 158632"/>
                            <a:gd name="connsiteY13" fmla="*/ 348846 h 360159"/>
                            <a:gd name="connsiteX14" fmla="*/ 142775 w 158632"/>
                            <a:gd name="connsiteY14" fmla="*/ 359417 h 360159"/>
                            <a:gd name="connsiteX15" fmla="*/ 158632 w 158632"/>
                            <a:gd name="connsiteY15" fmla="*/ 359417 h 3601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8632" h="360159">
                              <a:moveTo>
                                <a:pt x="15922" y="58141"/>
                              </a:moveTo>
                              <a:cubicBezTo>
                                <a:pt x="14160" y="47570"/>
                                <a:pt x="12554" y="36972"/>
                                <a:pt x="10637" y="26428"/>
                              </a:cubicBezTo>
                              <a:cubicBezTo>
                                <a:pt x="9030" y="17589"/>
                                <a:pt x="14335" y="0"/>
                                <a:pt x="5351" y="0"/>
                              </a:cubicBezTo>
                              <a:cubicBezTo>
                                <a:pt x="-3633" y="0"/>
                                <a:pt x="1828" y="17619"/>
                                <a:pt x="66" y="26428"/>
                              </a:cubicBezTo>
                              <a:cubicBezTo>
                                <a:pt x="1828" y="54618"/>
                                <a:pt x="-1927" y="83706"/>
                                <a:pt x="5351" y="110997"/>
                              </a:cubicBezTo>
                              <a:cubicBezTo>
                                <a:pt x="6787" y="116380"/>
                                <a:pt x="19139" y="110884"/>
                                <a:pt x="21208" y="105711"/>
                              </a:cubicBezTo>
                              <a:cubicBezTo>
                                <a:pt x="23906" y="98966"/>
                                <a:pt x="17684" y="91616"/>
                                <a:pt x="15922" y="84569"/>
                              </a:cubicBezTo>
                              <a:cubicBezTo>
                                <a:pt x="16789" y="98437"/>
                                <a:pt x="14294" y="174623"/>
                                <a:pt x="31779" y="200851"/>
                              </a:cubicBezTo>
                              <a:cubicBezTo>
                                <a:pt x="35303" y="206137"/>
                                <a:pt x="37470" y="212641"/>
                                <a:pt x="42350" y="216708"/>
                              </a:cubicBezTo>
                              <a:cubicBezTo>
                                <a:pt x="48403" y="221752"/>
                                <a:pt x="56445" y="223755"/>
                                <a:pt x="63492" y="227279"/>
                              </a:cubicBezTo>
                              <a:cubicBezTo>
                                <a:pt x="65254" y="239612"/>
                                <a:pt x="64838" y="252459"/>
                                <a:pt x="68778" y="264278"/>
                              </a:cubicBezTo>
                              <a:cubicBezTo>
                                <a:pt x="72027" y="274024"/>
                                <a:pt x="79645" y="281725"/>
                                <a:pt x="84634" y="290705"/>
                              </a:cubicBezTo>
                              <a:cubicBezTo>
                                <a:pt x="88461" y="297593"/>
                                <a:pt x="91029" y="305166"/>
                                <a:pt x="95205" y="311848"/>
                              </a:cubicBezTo>
                              <a:cubicBezTo>
                                <a:pt x="102814" y="324022"/>
                                <a:pt x="115637" y="339445"/>
                                <a:pt x="126919" y="348846"/>
                              </a:cubicBezTo>
                              <a:cubicBezTo>
                                <a:pt x="131799" y="352913"/>
                                <a:pt x="136749" y="357408"/>
                                <a:pt x="142775" y="359417"/>
                              </a:cubicBezTo>
                              <a:cubicBezTo>
                                <a:pt x="147789" y="361088"/>
                                <a:pt x="153346" y="359417"/>
                                <a:pt x="158632" y="359417"/>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4017ED0" id="Freeform: Shape 17" o:spid="_x0000_s1026" style="position:absolute;margin-left:170.2pt;margin-top:1.15pt;width:12.5pt;height:28.35pt;z-index:251460096;visibility:visible;mso-wrap-style:square;mso-wrap-distance-left:9pt;mso-wrap-distance-top:0;mso-wrap-distance-right:9pt;mso-wrap-distance-bottom:0;mso-position-horizontal:absolute;mso-position-horizontal-relative:text;mso-position-vertical:absolute;mso-position-vertical-relative:text;v-text-anchor:middle" coordsize="158632,360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" path="m15922,58141c14160,47570,12554,36972,10637,26428,9030,17589,14335,,5351,,-3633,,1828,17619,66,26428v1762,28190,-1993,57278,5285,84569c6787,116380,19139,110884,21208,105711,23906,98966,17684,91616,15922,84569v867,13868,-1628,90054,15857,116282c35303,206137,37470,212641,42350,216708v6053,5044,14095,7047,21142,10571c65254,239612,64838,252459,68778,264278v3249,9746,10867,17447,15856,26427c88461,297593,91029,305166,95205,311848v7609,12174,20432,27597,31714,36998c131799,352913,136749,357408,142775,359417v5014,1671,10571,,15857,e" filled="f" strokecolor="black [3040]">
                <v:path arrowok="t" o:connecttype="custom" o:connectlocs="15922,58141;10637,26428;5351,0;66,26428;5351,110997;21208,105711;15922,84569;31779,200851;42350,216708;63492,227279;68778,264278;84634,290705;95205,311848;126919,348846;142775,359417;158632,359417" o:connectangles="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49856" behindDoc="0" locked="0" layoutInCell="1" allowOverlap="1">
                <wp:simplePos x="0" y="0"/>
                <wp:positionH relativeFrom="column">
                  <wp:posOffset>2040221</wp:posOffset>
                </wp:positionH>
                <wp:positionV relativeFrom="paragraph">
                  <wp:posOffset>46105</wp:posOffset>
                </wp:positionV>
                <wp:extent cx="1749517" cy="0"/>
                <wp:effectExtent l="0" t="0" r="0" b="0"/>
                <wp:wrapNone/>
                <wp:docPr id="2061252497" name="Straight Connector 1"/>
                <wp:cNvGraphicFramePr/>
                <a:graphic xmlns:a="http://schemas.openxmlformats.org/drawingml/2006/main">
                  <a:graphicData uri="http://schemas.microsoft.com/office/word/2010/wordprocessingShape">
                    <wps:wsp>
                      <wps:cNvCnPr/>
                      <wps:spPr>
                        <a:xfrm>
                          <a:off x="0" y="0"/>
                          <a:ext cx="174951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524A680" id="Straight Connector 1" o:spid="_x0000_s1026" style="position:absolute;z-index:251449856;visibility:visible;mso-wrap-style:square;mso-wrap-distance-left:9pt;mso-wrap-distance-top:0;mso-wrap-distance-right:9pt;mso-wrap-distance-bottom:0;mso-position-horizontal:absolute;mso-position-horizontal-relative:text;mso-position-vertical:absolute;mso-position-vertical-relative:text" from="160.65pt,3.65pt" to="298.4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" strokecolor="black [3040]"/>
            </w:pict>
          </mc:Fallback>
        </mc:AlternateContent>
      </w:r>
      <w:r w:rsidRPr="00643730">
        <w:rPr>
          <w:rFonts w:ascii="Times New Roman" w:hAnsi="Times New Roman" w:cs="Times New Roman"/>
          <w:sz w:val="28"/>
          <w:szCs w:val="28"/>
        </w:rPr>
        <w:t xml:space="preserve">                                              A           B       o</w:t>
      </w:r>
    </w:p>
    <w:p w:rsidR="00643730" w:rsidRPr="00643730" w:rsidRDefault="00643730" w:rsidP="00D313BD">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451904" behindDoc="0" locked="0" layoutInCell="1" allowOverlap="1">
                <wp:simplePos x="0" y="0"/>
                <wp:positionH relativeFrom="column">
                  <wp:posOffset>3752739</wp:posOffset>
                </wp:positionH>
                <wp:positionV relativeFrom="paragraph">
                  <wp:posOffset>96428</wp:posOffset>
                </wp:positionV>
                <wp:extent cx="5285" cy="0"/>
                <wp:effectExtent l="0" t="0" r="0" b="0"/>
                <wp:wrapNone/>
                <wp:docPr id="1498039546" name="Straight Connector 2"/>
                <wp:cNvGraphicFramePr/>
                <a:graphic xmlns:a="http://schemas.openxmlformats.org/drawingml/2006/main">
                  <a:graphicData uri="http://schemas.microsoft.com/office/word/2010/wordprocessingShape">
                    <wps:wsp>
                      <wps:cNvCnPr/>
                      <wps:spPr>
                        <a:xfrm flipH="1">
                          <a:off x="0" y="0"/>
                          <a:ext cx="528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DD3ED3" id="Straight Connector 2" o:spid="_x0000_s1026" style="position:absolute;flip:x;z-index:25145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5.5pt,7.6pt" to="295.9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" strokecolor="#4579b8 [3044]"/>
            </w:pict>
          </mc:Fallback>
        </mc:AlternateContent>
      </w:r>
    </w:p>
    <w:p w:rsidR="00643730" w:rsidRPr="00643730" w:rsidRDefault="00643730" w:rsidP="00D313BD">
      <w:pPr>
        <w:rPr>
          <w:rFonts w:ascii="Times New Roman" w:hAnsi="Times New Roman" w:cs="Times New Roman"/>
          <w:sz w:val="28"/>
          <w:szCs w:val="28"/>
        </w:rPr>
      </w:pPr>
    </w:p>
    <w:p w:rsidR="00643730" w:rsidRPr="00643730" w:rsidRDefault="00643730" w:rsidP="00D313BD">
      <w:pPr>
        <w:rPr>
          <w:rFonts w:ascii="Times New Roman" w:hAnsi="Times New Roman" w:cs="Times New Roman"/>
          <w:sz w:val="28"/>
          <w:szCs w:val="28"/>
        </w:rPr>
      </w:pPr>
      <w:r w:rsidRPr="00643730">
        <w:rPr>
          <w:rFonts w:ascii="Times New Roman" w:hAnsi="Times New Roman" w:cs="Times New Roman"/>
          <w:sz w:val="28"/>
          <w:szCs w:val="28"/>
        </w:rPr>
        <w:t xml:space="preserve"> The equation can be put in the form </w:t>
      </w:r>
      <w:r w:rsidRPr="00643730">
        <w:rPr>
          <w:rFonts w:ascii="Times New Roman" w:hAnsi="Times New Roman" w:cs="Times New Roman"/>
          <w:noProof/>
          <w:position w:val="-8"/>
          <w:sz w:val="28"/>
          <w:szCs w:val="28"/>
        </w:rPr>
        <w:drawing>
          <wp:inline distT="0" distB="0" distL="0" distR="0">
            <wp:extent cx="2542032" cy="254000"/>
            <wp:effectExtent l="0" t="0" r="0" b="0"/>
            <wp:docPr id="1083820345" name="Picture 1083820345" descr="{&quot;mathml&quot;:&quot;&lt;mml:math style=\&quot;font-family:stix;font-size:16px;\&quot; xmlns:m=\&quot;http://schemas.openxmlformats.org/officeDocument/2006/math\&quot; xmlns:mml=\&quot;http://www.w3.org/1998/Math/MathML\&quot;&gt;&lt;mml:mstyle mathsize=\&quot;16px\&quot;&gt;&lt;mml:msup&gt;&lt;mml:mi&gt;y&lt;/mml:mi&gt;&lt;mml:mn&gt;2&lt;/mml:mn&gt;&lt;/mml:msup&gt;&lt;mml:mo&gt;=&lt;/mml:mo&gt;&lt;mml:mo&gt;-&lt;/mml:mo&gt;&lt;mml:mfenced open=\&quot;{\&quot; close=\&quot;}\&quot; separators=\&quot;|\&quot;&gt;&lt;mml:mrow&gt;&lt;mml:mfenced separators=\&quot;|\&quot;&gt;&lt;mml:mrow&gt;&lt;mml:mi&gt;x&lt;/mml:mi&gt;&lt;mml:mo&gt;+&lt;/mml:mo&gt;&lt;mml:msup&gt;&lt;mml:mi&gt;a&lt;/mml:mi&gt;&lt;mml:mn&gt;2&lt;/mml:mn&gt;&lt;/mml:msup&gt;&lt;/mml:mrow&gt;&lt;/mml:mfenced&gt;&lt;mml:mo&gt;(&lt;/mml:mo&gt;&lt;mml:mi&gt;x&lt;/mml:mi&gt;&lt;mml:mo&gt;+&lt;/mml:mo&gt;&lt;mml:mn&gt;2&lt;/mml:mn&gt;&lt;mml:mi&gt;a&lt;/mml:mi&gt;&lt;mml:mo&gt;)&lt;/mml:mo&gt;&lt;/mml:mrow&gt;&lt;/mml:mfenced&gt;&lt;mml:mo&gt;/&lt;/mml:mo&gt;&lt;mml:mi&gt;x&lt;/mml:mi&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sup&gt;&lt;mml:mi&gt;y&lt;/mml:mi&gt;&lt;mml:mn&gt;2&lt;/mml:mn&gt;&lt;/mml:msup&gt;&lt;mml:mo&gt;=&lt;/mml:mo&gt;&lt;mml:mo&gt;-&lt;/mml:mo&gt;&lt;mml:mfenced open=\&quot;{\&quot; close=\&quot;}\&quot; separators=\&quot;|\&quot;&gt;&lt;mml:mrow&gt;&lt;mml:mfenced separators=\&quot;|\&quot;&gt;&lt;mml:mrow&gt;&lt;mml:mi&gt;x&lt;/mml:mi&gt;&lt;mml:mo&gt;+&lt;/mml:mo&gt;&lt;mml:msup&gt;&lt;mml:mi&gt;a&lt;/mml:mi&gt;&lt;mml:mn&gt;2&lt;/mml:mn&gt;&lt;/mml:msup&gt;&lt;/mml:mrow&gt;&lt;/mml:mfenced&gt;&lt;mml:mo&gt;(&lt;/mml:mo&gt;&lt;mml:mi&gt;x&lt;/mml:mi&gt;&lt;mml:mo&gt;+&lt;/mml:mo&gt;&lt;mml:mn&gt;2&lt;/mml:mn&gt;&lt;mml:mi&gt;a&lt;/mml:mi&gt;&lt;mml:mo&gt;)&lt;/mml:mo&gt;&lt;/mml:mrow&gt;&lt;/mml:mfenced&gt;&lt;mml:mo&gt;/&lt;/mml:mo&gt;&lt;mml:mi&gt;x&lt;/mml:mi&gt;&lt;/mml:mstyle&gt;&lt;/mml:math&gt;&quot;,&quot;origin&quot;:&quot;MathType Legacy&quot;,&quot;version&quot;:&quot;v3.18.2&quot;}"/>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2542032" cy="254000"/>
                    </a:xfrm>
                    <a:prstGeom prst="rect">
                      <a:avLst/>
                    </a:prstGeom>
                  </pic:spPr>
                </pic:pic>
              </a:graphicData>
            </a:graphic>
          </wp:inline>
        </w:drawing>
      </w:r>
      <w:r w:rsidRPr="00643730">
        <w:rPr>
          <w:rFonts w:ascii="Times New Roman" w:hAnsi="Times New Roman" w:cs="Times New Roman"/>
          <w:sz w:val="28"/>
          <w:szCs w:val="28"/>
        </w:rPr>
        <w:t>.</w:t>
      </w:r>
      <w:r w:rsidRPr="00643730">
        <w:rPr>
          <w:rFonts w:ascii="Times New Roman" w:hAnsi="Times New Roman" w:cs="Times New Roman"/>
          <w:sz w:val="28"/>
          <w:szCs w:val="28"/>
        </w:rPr>
        <w:br/>
      </w:r>
      <w:r w:rsidRPr="00643730">
        <w:rPr>
          <w:rFonts w:ascii="Times New Roman" w:hAnsi="Times New Roman" w:cs="Times New Roman"/>
          <w:noProof/>
          <w:position w:val="-7"/>
          <w:sz w:val="28"/>
          <w:szCs w:val="28"/>
        </w:rPr>
        <w:drawing>
          <wp:inline distT="0" distB="0" distL="0" distR="0">
            <wp:extent cx="394208" cy="178816"/>
            <wp:effectExtent l="0" t="0" r="0" b="0"/>
            <wp:docPr id="734067305" name="Picture 734067305" descr="{&quot;mathml&quot;:&quot;&lt;mml:math style=\&quot;font-family:stix;font-size:16px;\&quot; xmlns:m=\&quot;http://schemas.openxmlformats.org/officeDocument/2006/math\&quot; xmlns:mml=\&quot;http://www.w3.org/1998/Math/MathML\&quot;&gt;&lt;mml:mstyle mathsize=\&quot;16px\&quot;&gt;&lt;mml:mi&gt;y&lt;/mml:mi&gt;&lt;mml:mo&gt;=&lt;/mml:mo&gt;&lt;mml:mn&gt;0&lt;/mml:mn&gt;&lt;/mml:mstyle&gt;&lt;/mml:math&gt;&quot;,&quot;origin&quot;:&quot;MathType Legacy&quot;,&quot;version&quot;:&quot;v3.18.2&quot;}" title="y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y&lt;/mml:mi&gt;&lt;mml:mo&gt;=&lt;/mml:mo&gt;&lt;mml:mn&gt;0&lt;/mml:mn&gt;&lt;/mml:mstyle&gt;&lt;/mml:math&gt;&quot;,&quot;origin&quot;:&quot;MathType Legacy&quot;,&quot;version&quot;:&quot;v3.18.2&quot;}" title="y equals 0"/>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394208" cy="178816"/>
                    </a:xfrm>
                    <a:prstGeom prst="rect">
                      <a:avLst/>
                    </a:prstGeom>
                  </pic:spPr>
                </pic:pic>
              </a:graphicData>
            </a:graphic>
          </wp:inline>
        </w:drawing>
      </w:r>
      <w:r w:rsidRPr="00643730">
        <w:rPr>
          <w:rFonts w:ascii="Times New Roman" w:hAnsi="Times New Roman" w:cs="Times New Roman"/>
          <w:sz w:val="28"/>
          <w:szCs w:val="28"/>
        </w:rPr>
        <w:t xml:space="preserve"> at </w:t>
      </w:r>
      <m:oMath>
        <m:r>
          <w:rPr>
            <w:rFonts w:ascii="Cambria Math" w:hAnsi="Cambria Math" w:cs="Times New Roman"/>
            <w:sz w:val="28"/>
            <w:szCs w:val="28"/>
          </w:rPr>
          <m:t>B</m:t>
        </m:r>
      </m:oMath>
      <w:r w:rsidRPr="00643730">
        <w:rPr>
          <w:rFonts w:ascii="Times New Roman" w:hAnsi="Times New Roman" w:cs="Times New Roman"/>
          <w:sz w:val="28"/>
          <w:szCs w:val="28"/>
        </w:rPr>
        <w:t xml:space="preserve"> and at </w:t>
      </w:r>
      <m:oMath>
        <m:r>
          <w:rPr>
            <w:rFonts w:ascii="Cambria Math" w:hAnsi="Cambria Math" w:cs="Times New Roman"/>
            <w:sz w:val="28"/>
            <w:szCs w:val="28"/>
          </w:rPr>
          <m:t>A</m:t>
        </m:r>
      </m:oMath>
      <w:r w:rsidRPr="00643730">
        <w:rPr>
          <w:rFonts w:ascii="Times New Roman" w:hAnsi="Times New Roman" w:cs="Times New Roman"/>
          <w:sz w:val="28"/>
          <w:szCs w:val="28"/>
        </w:rPr>
        <w:t xml:space="preserve"> where </w:t>
      </w:r>
      <w:r w:rsidRPr="00643730">
        <w:rPr>
          <w:rFonts w:ascii="Times New Roman" w:hAnsi="Times New Roman" w:cs="Times New Roman"/>
          <w:noProof/>
          <w:sz w:val="28"/>
          <w:szCs w:val="28"/>
        </w:rPr>
        <w:drawing>
          <wp:inline distT="0" distB="0" distL="0" distR="0">
            <wp:extent cx="457200" cy="91440"/>
            <wp:effectExtent l="0" t="0" r="0" b="0"/>
            <wp:docPr id="120098755" name="Picture 120098755" descr="{&quot;mathml&quot;:&quot;&lt;math style=\&quot;font-family:stix;font-size:16px;\&quot; xmlns=\&quot;http://www.w3.org/1998/Math/MathML\&quot;&gt;&lt;mi&gt;x&lt;/mi&gt;&lt;mo&gt;=&lt;/mo&gt;&lt;mi&gt;a&lt;/mi&gt;&lt;mo&gt;&amp;#xA0;&lt;/mo&gt;&lt;/math&gt;&quot;,&quot;origin&quot;:&quot;MathType Legacy&quot;,&quot;version&quot;:&quot;v3.18.2&quot;}" title="x equals a 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x&lt;/mi&gt;&lt;mo&gt;=&lt;/mo&gt;&lt;mi&gt;a&lt;/mi&gt;&lt;mo&gt;&amp;#xA0;&lt;/mo&gt;&lt;/math&gt;&quot;,&quot;origin&quot;:&quot;MathType Legacy&quot;,&quot;version&quot;:&quot;v3.18.2&quot;}" title="x equals a space"/>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457200" cy="91440"/>
                    </a:xfrm>
                    <a:prstGeom prst="rect">
                      <a:avLst/>
                    </a:prstGeom>
                  </pic:spPr>
                </pic:pic>
              </a:graphicData>
            </a:graphic>
          </wp:inline>
        </w:drawing>
      </w:r>
      <w:r w:rsidRPr="00643730">
        <w:rPr>
          <w:rFonts w:ascii="Times New Roman" w:hAnsi="Times New Roman" w:cs="Times New Roman"/>
          <w:sz w:val="28"/>
          <w:szCs w:val="28"/>
        </w:rPr>
        <w:t xml:space="preserve">and </w:t>
      </w:r>
      <w:r w:rsidRPr="00643730">
        <w:rPr>
          <w:rFonts w:ascii="Times New Roman" w:hAnsi="Times New Roman" w:cs="Times New Roman"/>
          <w:noProof/>
          <w:sz w:val="28"/>
          <w:szCs w:val="28"/>
        </w:rPr>
        <w:drawing>
          <wp:inline distT="0" distB="0" distL="0" distR="0">
            <wp:extent cx="508000" cy="138176"/>
            <wp:effectExtent l="0" t="0" r="0" b="0"/>
            <wp:docPr id="1552351204" name="Picture 1552351204" descr="{&quot;mathml&quot;:&quot;&lt;math xmlns=\&quot;http://www.w3.org/1998/Math/MathML\&quot; style=\&quot;font-family:stix;font-size:16px;\&quot;&gt;&lt;mi&gt;x&lt;/mi&gt;&lt;mo&gt;=&lt;/mo&gt;&lt;mn&gt;2&lt;/mn&gt;&lt;mi&gt;a&lt;/mi&gt;&lt;/math&gt;&quot;,&quot;origin&quot;:&quot;MathType Legacy&quot;,&quot;version&quot;:&quot;v3.18.2&quot;}" title="x equals 2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x&lt;/mi&gt;&lt;mo&gt;=&lt;/mo&gt;&lt;mn&gt;2&lt;/mn&gt;&lt;mi&gt;a&lt;/mi&gt;&lt;/math&gt;&quot;,&quot;origin&quot;:&quot;MathType Legacy&quot;,&quot;version&quot;:&quot;v3.18.2&quot;}" title="x equals 2 a"/>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508000" cy="138176"/>
                    </a:xfrm>
                    <a:prstGeom prst="rect">
                      <a:avLst/>
                    </a:prstGeom>
                  </pic:spPr>
                </pic:pic>
              </a:graphicData>
            </a:graphic>
          </wp:inline>
        </w:drawing>
      </w:r>
      <w:r w:rsidRPr="00643730">
        <w:rPr>
          <w:rFonts w:ascii="Times New Roman" w:hAnsi="Times New Roman" w:cs="Times New Roman"/>
          <w:sz w:val="28"/>
          <w:szCs w:val="28"/>
        </w:rPr>
        <w:t xml:space="preserve"> and  </w:t>
      </w:r>
      <w:r w:rsidRPr="00643730">
        <w:rPr>
          <w:rFonts w:ascii="Times New Roman" w:hAnsi="Times New Roman" w:cs="Times New Roman"/>
          <w:noProof/>
          <w:position w:val="-7"/>
          <w:sz w:val="28"/>
          <w:szCs w:val="28"/>
        </w:rPr>
        <w:drawing>
          <wp:inline distT="0" distB="0" distL="0" distR="0">
            <wp:extent cx="784352" cy="144272"/>
            <wp:effectExtent l="0" t="0" r="0" b="0"/>
            <wp:docPr id="158082299" name="Picture 158082299" descr="{&quot;mathml&quot;:&quot;&lt;mml:math style=\&quot;font-family:stix;font-size:16px;\&quot; xmlns:m=\&quot;http://schemas.openxmlformats.org/officeDocument/2006/math\&quot; xmlns:mml=\&quot;http://www.w3.org/1998/Math/MathML\&quot;&gt;&lt;mml:mstyle mathsize=\&quot;16px\&quot;&gt;&lt;mml:mi&gt;y&lt;/mml:mi&gt;&lt;mml:mo&gt;&amp;#x2192;&lt;/mml:mo&gt;&lt;mml:mo&gt;&amp;#xB1;&lt;/mml:mo&gt;&lt;mml:mi mathvariant=\&quot;normal\&quot;&gt;&amp;#x221E;&lt;/mml:mi&gt;&lt;/mml:mstyle&gt;&lt;/mml:math&gt;&quot;,&quot;origin&quot;:&quot;MathType Legacy&quot;,&quot;version&quot;:&quot;v3.18.2&quot;}" title="y rightwards arrow plus-or-minus straight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y&lt;/mml:mi&gt;&lt;mml:mo&gt;&amp;#x2192;&lt;/mml:mo&gt;&lt;mml:mo&gt;&amp;#xB1;&lt;/mml:mo&gt;&lt;mml:mi mathvariant=\&quot;normal\&quot;&gt;&amp;#x221E;&lt;/mml:mi&gt;&lt;/mml:mstyle&gt;&lt;/mml:math&gt;&quot;,&quot;origin&quot;:&quot;MathType Legacy&quot;,&quot;version&quot;:&quot;v3.18.2&quot;}" title="y rightwards arrow plus-or-minus straight infinity"/>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784352" cy="144272"/>
                    </a:xfrm>
                    <a:prstGeom prst="rect">
                      <a:avLst/>
                    </a:prstGeom>
                  </pic:spPr>
                </pic:pic>
              </a:graphicData>
            </a:graphic>
          </wp:inline>
        </w:drawing>
      </w:r>
      <w:r w:rsidRPr="00643730">
        <w:rPr>
          <w:rFonts w:ascii="Times New Roman" w:hAnsi="Times New Roman" w:cs="Times New Roman"/>
          <w:sz w:val="28"/>
          <w:szCs w:val="28"/>
        </w:rPr>
        <w:t xml:space="preserve"> as </w:t>
      </w:r>
      <m:oMath>
        <m:r>
          <w:rPr>
            <w:rFonts w:ascii="Cambria Math" w:hAnsi="Cambria Math" w:cs="Times New Roman"/>
            <w:sz w:val="28"/>
            <w:szCs w:val="28"/>
          </w:rPr>
          <m:t>x</m:t>
        </m:r>
        <m:r>
          <m:rPr>
            <m:sty m:val="p"/>
          </m:rPr>
          <w:rPr>
            <w:rFonts w:ascii="Cambria Math" w:hAnsi="Cambria Math" w:cs="Times New Roman"/>
            <w:sz w:val="28"/>
            <w:szCs w:val="28"/>
          </w:rPr>
          <m:t>→0</m:t>
        </m:r>
      </m:oMath>
      <w:r w:rsidRPr="00643730">
        <w:rPr>
          <w:rFonts w:ascii="Times New Roman" w:hAnsi="Times New Roman" w:cs="Times New Roman"/>
          <w:sz w:val="28"/>
          <w:szCs w:val="28"/>
        </w:rPr>
        <w:t>. For the +</w:t>
      </w:r>
      <w:proofErr w:type="spellStart"/>
      <w:r w:rsidRPr="00643730">
        <w:rPr>
          <w:rFonts w:ascii="Times New Roman" w:hAnsi="Times New Roman" w:cs="Times New Roman"/>
          <w:sz w:val="28"/>
          <w:szCs w:val="28"/>
        </w:rPr>
        <w:t>ve</w:t>
      </w:r>
      <w:proofErr w:type="spellEnd"/>
      <w:r w:rsidRPr="00643730">
        <w:rPr>
          <w:rFonts w:ascii="Times New Roman" w:hAnsi="Times New Roman" w:cs="Times New Roman"/>
          <w:sz w:val="28"/>
          <w:szCs w:val="28"/>
        </w:rPr>
        <w:t xml:space="preserve"> values of </w:t>
      </w:r>
      <m:oMath>
        <m:r>
          <w:rPr>
            <w:rFonts w:ascii="Cambria Math" w:hAnsi="Cambria Math" w:cs="Times New Roman"/>
            <w:sz w:val="28"/>
            <w:szCs w:val="28"/>
          </w:rPr>
          <m:t>x</m:t>
        </m:r>
      </m:oMath>
      <w:r w:rsidRPr="00643730">
        <w:rPr>
          <w:rFonts w:ascii="Times New Roman" w:hAnsi="Times New Roman" w:cs="Times New Roman"/>
          <w:sz w:val="28"/>
          <w:szCs w:val="28"/>
        </w:rPr>
        <w:t xml:space="preserve">, as well as for </w:t>
      </w:r>
      <m:oMath>
        <m:r>
          <w:rPr>
            <w:rFonts w:ascii="Cambria Math" w:hAnsi="Cambria Math" w:cs="Times New Roman"/>
            <w:sz w:val="28"/>
            <w:szCs w:val="28"/>
          </w:rPr>
          <m:t>x</m:t>
        </m:r>
        <m:r>
          <m:rPr>
            <m:sty m:val="p"/>
          </m:rPr>
          <w:rPr>
            <w:rFonts w:ascii="Cambria Math" w:hAnsi="Cambria Math" w:cs="Times New Roman"/>
            <w:sz w:val="28"/>
            <w:szCs w:val="28"/>
          </w:rPr>
          <m:t>&lt;-2</m:t>
        </m:r>
        <m:r>
          <w:rPr>
            <w:rFonts w:ascii="Cambria Math" w:hAnsi="Cambria Math" w:cs="Times New Roman"/>
            <w:sz w:val="28"/>
            <w:szCs w:val="28"/>
          </w:rPr>
          <m:t>a</m:t>
        </m:r>
      </m:oMath>
      <w:r w:rsidRPr="00643730">
        <w:rPr>
          <w:rFonts w:ascii="Times New Roman" w:hAnsi="Times New Roman" w:cs="Times New Roman"/>
          <w:sz w:val="28"/>
          <w:szCs w:val="28"/>
        </w:rPr>
        <w:t xml:space="preserve"> values of </w:t>
      </w:r>
      <m:oMath>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y</m:t>
        </m:r>
      </m:oMath>
      <w:r w:rsidRPr="00643730">
        <w:rPr>
          <w:rFonts w:ascii="Times New Roman" w:hAnsi="Times New Roman" w:cs="Times New Roman"/>
          <w:sz w:val="28"/>
          <w:szCs w:val="28"/>
        </w:rPr>
        <w:t xml:space="preserve"> s imaginary. Thus, loop lie between </w:t>
      </w:r>
      <w:r w:rsidRPr="00643730">
        <w:rPr>
          <w:rFonts w:ascii="Times New Roman" w:hAnsi="Times New Roman" w:cs="Times New Roman"/>
          <w:noProof/>
          <w:sz w:val="28"/>
          <w:szCs w:val="28"/>
        </w:rPr>
        <w:drawing>
          <wp:inline distT="0" distB="0" distL="0" distR="0">
            <wp:extent cx="723392" cy="138176"/>
            <wp:effectExtent l="0" t="0" r="0" b="0"/>
            <wp:docPr id="684002346" name="Picture 684002346" descr="{&quot;mathml&quot;:&quot;&lt;mml:math style=\&quot;font-family:stix;font-size:16px;\&quot; xmlns:m=\&quot;http://schemas.openxmlformats.org/officeDocument/2006/math\&quot; xmlns:mml=\&quot;http://www.w3.org/1998/Math/MathML\&quot;&gt;&lt;mml:mstyle mathsize=\&quot;16px\&quot;&gt;&lt;mml:mi&gt;x&lt;/mml:mi&gt;&lt;mml:mo&gt;=&lt;/mml:mo&gt;&lt;mml:mo&gt;-&lt;/mml:mo&gt;&lt;mml:mn&gt;2&lt;/mml:mn&gt;&lt;mml:mi&gt;a&lt;/mml:mi&gt;&lt;/mml:mstyle&gt;&lt;/mml:math&gt;&quot;,&quot;origin&quot;:&quot;MathType Legacy&quot;,&quot;version&quot;:&quot;v3.18.2&quot;}" title="x equals negative 2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x&lt;/mml:mi&gt;&lt;mml:mo&gt;=&lt;/mml:mo&gt;&lt;mml:mo&gt;-&lt;/mml:mo&gt;&lt;mml:mn&gt;2&lt;/mml:mn&gt;&lt;mml:mi&gt;a&lt;/mml:mi&gt;&lt;/mml:mstyle&gt;&lt;/mml:math&gt;&quot;,&quot;origin&quot;:&quot;MathType Legacy&quot;,&quot;version&quot;:&quot;v3.18.2&quot;}" title="x equals negative 2 a"/>
                    <pic:cNvPicPr/>
                  </pic:nvPicPr>
                  <pic:blipFill>
                    <a:blip r:embed="rId431" cstate="print">
                      <a:extLst>
                        <a:ext uri="{28A0092B-C50C-407E-A947-70E740481C1C}">
                          <a14:useLocalDpi xmlns:a14="http://schemas.microsoft.com/office/drawing/2010/main" val="0"/>
                        </a:ext>
                      </a:extLst>
                    </a:blip>
                    <a:stretch>
                      <a:fillRect/>
                    </a:stretch>
                  </pic:blipFill>
                  <pic:spPr>
                    <a:xfrm>
                      <a:off x="0" y="0"/>
                      <a:ext cx="723392" cy="138176"/>
                    </a:xfrm>
                    <a:prstGeom prst="rect">
                      <a:avLst/>
                    </a:prstGeom>
                  </pic:spPr>
                </pic:pic>
              </a:graphicData>
            </a:graphic>
          </wp:inline>
        </w:drawing>
      </w:r>
      <w:r w:rsidRPr="00643730">
        <w:rPr>
          <w:rFonts w:ascii="Times New Roman" w:hAnsi="Times New Roman" w:cs="Times New Roman"/>
          <w:sz w:val="28"/>
          <w:szCs w:val="28"/>
        </w:rPr>
        <w:t xml:space="preserve"> to </w:t>
      </w:r>
      <w:r w:rsidRPr="00643730">
        <w:rPr>
          <w:rFonts w:ascii="Times New Roman" w:hAnsi="Times New Roman" w:cs="Times New Roman"/>
          <w:noProof/>
          <w:sz w:val="28"/>
          <w:szCs w:val="28"/>
        </w:rPr>
        <w:drawing>
          <wp:inline distT="0" distB="0" distL="0" distR="0">
            <wp:extent cx="621792" cy="91440"/>
            <wp:effectExtent l="0" t="0" r="0" b="0"/>
            <wp:docPr id="1865924026" name="Picture 1865924026" descr="{&quot;mathml&quot;:&quot;&lt;mml:math style=\&quot;font-family:stix;font-size:16px;\&quot; xmlns:m=\&quot;http://schemas.openxmlformats.org/officeDocument/2006/math\&quot; xmlns:mml=\&quot;http://www.w3.org/1998/Math/MathML\&quot;&gt;&lt;mml:mstyle mathsize=\&quot;16px\&quot;&gt;&lt;mml:mi&gt;x&lt;/mml:mi&gt;&lt;mml:mo&gt;=&lt;/mml:mo&gt;&lt;mml:mo&gt;-&lt;/mml:mo&gt;&lt;mml:mi&gt;a&lt;/mml:mi&gt;&lt;/mml:mstyle&gt;&lt;/mml:math&gt;&quot;,&quot;origin&quot;:&quot;MathType Legacy&quot;,&quot;version&quot;:&quot;v3.18.2&quot;}" title="x equals negative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x&lt;/mml:mi&gt;&lt;mml:mo&gt;=&lt;/mml:mo&gt;&lt;mml:mo&gt;-&lt;/mml:mo&gt;&lt;mml:mi&gt;a&lt;/mml:mi&gt;&lt;/mml:mstyle&gt;&lt;/mml:math&gt;&quot;,&quot;origin&quot;:&quot;MathType Legacy&quot;,&quot;version&quot;:&quot;v3.18.2&quot;}" title="x equals negative a"/>
                    <pic:cNvPicPr/>
                  </pic:nvPicPr>
                  <pic:blipFill>
                    <a:blip r:embed="rId432" cstate="print">
                      <a:extLst>
                        <a:ext uri="{28A0092B-C50C-407E-A947-70E740481C1C}">
                          <a14:useLocalDpi xmlns:a14="http://schemas.microsoft.com/office/drawing/2010/main" val="0"/>
                        </a:ext>
                      </a:extLst>
                    </a:blip>
                    <a:stretch>
                      <a:fillRect/>
                    </a:stretch>
                  </pic:blipFill>
                  <pic:spPr>
                    <a:xfrm>
                      <a:off x="0" y="0"/>
                      <a:ext cx="621792" cy="91440"/>
                    </a:xfrm>
                    <a:prstGeom prst="rect">
                      <a:avLst/>
                    </a:prstGeom>
                  </pic:spPr>
                </pic:pic>
              </a:graphicData>
            </a:graphic>
          </wp:inline>
        </w:drawing>
      </w:r>
      <w:r w:rsidRPr="00643730">
        <w:rPr>
          <w:rFonts w:ascii="Times New Roman" w:hAnsi="Times New Roman" w:cs="Times New Roman"/>
          <w:sz w:val="28"/>
          <w:szCs w:val="28"/>
        </w:rPr>
        <w:t>.</w:t>
      </w:r>
      <w:r w:rsidRPr="00643730">
        <w:rPr>
          <w:rFonts w:ascii="Times New Roman" w:hAnsi="Times New Roman" w:cs="Times New Roman"/>
          <w:sz w:val="28"/>
          <w:szCs w:val="28"/>
        </w:rPr>
        <w:br/>
        <w:t>Thus the required area of the loop</w:t>
      </w:r>
      <w:r w:rsidRPr="00643730">
        <w:rPr>
          <w:rFonts w:ascii="Times New Roman" w:hAnsi="Times New Roman" w:cs="Times New Roman"/>
          <w:noProof/>
          <w:position w:val="-4"/>
          <w:sz w:val="28"/>
          <w:szCs w:val="28"/>
        </w:rPr>
        <w:drawing>
          <wp:inline distT="0" distB="0" distL="0" distR="0">
            <wp:extent cx="1176528" cy="164592"/>
            <wp:effectExtent l="0" t="0" r="0" b="0"/>
            <wp:docPr id="1440843820" name="Picture 1440843820" descr="{&quot;mathml&quot;:&quot;&lt;math style=\&quot;font-family:stix;font-size:16px;\&quot; xmlns=\&quot;http://www.w3.org/1998/Math/MathML\&quot;&gt;&lt;mo&gt;=&lt;/mo&gt;&lt;mn&gt;2&lt;/mn&gt;&lt;mo&gt;;&lt;/mo&gt;&lt;mi&gt;a&lt;/mi&gt;&lt;mi&gt;r&lt;/mi&gt;&lt;mi&gt;e&lt;/mi&gt;&lt;mi&gt;a&lt;/mi&gt;&lt;mo&gt;&amp;#xA0;&lt;/mo&gt;&lt;mi&gt;A&lt;/mi&gt;&lt;mi&gt;P&lt;/mi&gt;&lt;mi&gt;B&lt;/mi&gt;&lt;/math&gt;&quot;,&quot;origin&quot;:&quot;MathType Legacy&quot;,&quot;version&quot;:&quot;v3.18.2&quot;}" title="equals 2 semicolon a r e a space A P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n&gt;2&lt;/mn&gt;&lt;mo&gt;;&lt;/mo&gt;&lt;mi&gt;a&lt;/mi&gt;&lt;mi&gt;r&lt;/mi&gt;&lt;mi&gt;e&lt;/mi&gt;&lt;mi&gt;a&lt;/mi&gt;&lt;mo&gt;&amp;#xA0;&lt;/mo&gt;&lt;mi&gt;A&lt;/mi&gt;&lt;mi&gt;P&lt;/mi&gt;&lt;mi&gt;B&lt;/mi&gt;&lt;/math&gt;&quot;,&quot;origin&quot;:&quot;MathType Legacy&quot;,&quot;version&quot;:&quot;v3.18.2&quot;}" title="equals 2 semicolon a r e a space A P B"/>
                    <pic:cNvPicPr/>
                  </pic:nvPicPr>
                  <pic:blipFill>
                    <a:blip r:embed="rId433" cstate="print">
                      <a:extLst>
                        <a:ext uri="{28A0092B-C50C-407E-A947-70E740481C1C}">
                          <a14:useLocalDpi xmlns:a14="http://schemas.microsoft.com/office/drawing/2010/main" val="0"/>
                        </a:ext>
                      </a:extLst>
                    </a:blip>
                    <a:stretch>
                      <a:fillRect/>
                    </a:stretch>
                  </pic:blipFill>
                  <pic:spPr>
                    <a:xfrm>
                      <a:off x="0" y="0"/>
                      <a:ext cx="1176528" cy="164592"/>
                    </a:xfrm>
                    <a:prstGeom prst="rect">
                      <a:avLst/>
                    </a:prstGeom>
                  </pic:spPr>
                </pic:pic>
              </a:graphicData>
            </a:graphic>
          </wp:inline>
        </w:drawing>
      </w:r>
    </w:p>
    <w:p w:rsidR="00643730" w:rsidRPr="00643730" w:rsidRDefault="00643730" w:rsidP="00F31407">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39"/>
          <w:sz w:val="28"/>
          <w:szCs w:val="28"/>
        </w:rPr>
        <w:drawing>
          <wp:inline distT="0" distB="0" distL="0" distR="0" wp14:anchorId="419FC723" wp14:editId="29A75133">
            <wp:extent cx="5025847" cy="620268"/>
            <wp:effectExtent l="0" t="0" r="0" b="0"/>
            <wp:docPr id="1038179677" name="Picture 1038179677" descr="{&quot;mathml&quot;:&quot;&lt;mml:math style=\&quot;font-family:stix;font-size:16px;\&quot; xmlns:m=\&quot;http://schemas.openxmlformats.org/officeDocument/2006/math\&quot; xmlns:mml=\&quot;http://www.w3.org/1998/Math/MathML\&quot;&gt;&lt;mml:mstyle mathsize=\&quot;16px\&quot;&gt;&lt;mml:mtable columnalign=\&quot;right\&quot;&gt;&lt;mml:mtr&gt;&lt;mml:mtd&gt;&lt;mml:mo&gt;&amp;#x2234;&lt;/mml:mo&gt;&lt;mml:mi mathvariant=\&quot;normal\&quot;&gt;&amp;#x394;&lt;/mml:mi&gt;&lt;mml:mi&gt;A&lt;/mml:mi&gt;&lt;/mml:mtd&gt;&lt;mml:mtd&gt;&lt;mml:mi&gt;&amp;#xA0;&lt;/mml:mi&gt;&lt;mml:mo&gt;=&lt;/mml:mo&gt;&lt;mml:mn&gt;2&lt;/mml:mn&gt;&lt;mml:msubsup&gt;&lt;mml:mo stretchy=\&quot;true\&quot;&gt;&amp;#x222B;&lt;/mml:mo&gt;&lt;mml:mrow&gt;&lt;mml:mn&gt;2&lt;/mml:mn&gt;&lt;mml:mi&gt;a&lt;/mml:mi&gt;&lt;/mml:mrow&gt;&lt;mml:mrow&gt;&lt;mml:mo&gt;-&lt;/mml:mo&gt;&lt;mml:mi&gt;a&lt;/mml:mi&gt;&lt;/mml:mrow&gt;&lt;/mml:msubsup&gt;&lt;mml:mo&gt;&amp;#x200A;&lt;/mml:mo&gt;&lt;mml:mo&gt;&amp;#x200A;&lt;/mml:mo&gt;&lt;mml:mi&gt;y&lt;/mml:mi&gt;&lt;mml:mi&gt;d&lt;/mml:mi&gt;&lt;mml:mi&gt;x&lt;/mml:mi&gt;&lt;mml:mo&gt;=&lt;/mml:mo&gt;&lt;mml:mn&gt;2&lt;/mml:mn&gt;&lt;mml:msubsup&gt;&lt;mml:mo stretchy=\&quot;true\&quot;&gt;&amp;#x222B;&lt;/mml:mo&gt;&lt;mml:mrow&gt;&lt;mml:mo&gt;-&lt;/mml:mo&gt;&lt;mml:mn&gt;2&lt;/mml:mn&gt;&lt;mml:mi&gt;a&lt;/mml:mi&gt;&lt;/mml:mrow&gt;&lt;mml:mrow&gt;&lt;mml:mo&gt;-&lt;/mml:mo&gt;&lt;mml:mi&gt;a&lt;/mml:mi&gt;&lt;/mml:mrow&gt;&lt;/mml:msubsup&gt;&lt;mml:mo&gt;&amp;#x200A;&lt;/mml:mo&gt;&lt;mml:mo&gt;&amp;#x200A;&lt;/mml:mo&gt;&lt;mml:msqrt&gt;&lt;mml:mo&gt;-&lt;/mml:mo&gt;&lt;mml:mfrac&gt;&lt;mml:mrow&gt;&lt;mml:mo&gt;(&lt;/mml:mo&gt;&lt;mml:mi&gt;x&lt;/mml:mi&gt;&lt;mml:mo&gt;+&lt;/mml:mo&gt;&lt;mml:mi&gt;a&lt;/mml:mi&gt;&lt;mml:msup&gt;&lt;mml:mo&gt;)&lt;/mml:mo&gt;&lt;mml:mn&gt;2&lt;/mml:mn&gt;&lt;/mml:msup&gt;&lt;mml:mo&gt;(&lt;/mml:mo&gt;&lt;mml:mi&gt;x&lt;/mml:mi&gt;&lt;mml:mo&gt;+&lt;/mml:mo&gt;&lt;mml:mn&gt;2&lt;/mml:mn&gt;&lt;mml:mi&gt;a&lt;/mml:mi&gt;&lt;mml:mo&gt;)&lt;/mml:mo&gt;&lt;/mml:mrow&gt;&lt;mml:mi&gt;x&lt;/mml:mi&gt;&lt;/mml:mfrac&gt;&lt;/mml:msqrt&gt;&lt;mml:mi&gt;d&lt;/mml:mi&gt;&lt;mml:mi&gt;x&lt;/mml:mi&gt;&lt;/mml:mtd&gt;&lt;/mml:mtr&gt;&lt;/mml:mtable&gt;&lt;/mml:mstyle&gt;&lt;/mml:math&gt;&quot;,&quot;origin&quot;:&quot;MathType Legacy&quot;,&quot;version&quot;:&quot;v3.18.2&quot;}" title="table row cell therefore straight capital delta A end cell cell blank equals 2 stretchy integral subscript 2 a end subscript superscript negative a end superscript     y d x equals 2 stretchy integral subscript negative 2 a end subscript superscript negative a end superscript     square root of negative fraction numerator left parenthesis x plus a right parenthesis squared left parenthesis x plus 2 a right parenthesis over denominator x end fraction end root d x end cell end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table columnalign=\&quot;right\&quot;&gt;&lt;mml:mtr&gt;&lt;mml:mtd&gt;&lt;mml:mo&gt;&amp;#x2234;&lt;/mml:mo&gt;&lt;mml:mi mathvariant=\&quot;normal\&quot;&gt;&amp;#x394;&lt;/mml:mi&gt;&lt;mml:mi&gt;A&lt;/mml:mi&gt;&lt;/mml:mtd&gt;&lt;mml:mtd&gt;&lt;mml:mi&gt;&amp;#xA0;&lt;/mml:mi&gt;&lt;mml:mo&gt;=&lt;/mml:mo&gt;&lt;mml:mn&gt;2&lt;/mml:mn&gt;&lt;mml:msubsup&gt;&lt;mml:mo stretchy=\&quot;true\&quot;&gt;&amp;#x222B;&lt;/mml:mo&gt;&lt;mml:mrow&gt;&lt;mml:mn&gt;2&lt;/mml:mn&gt;&lt;mml:mi&gt;a&lt;/mml:mi&gt;&lt;/mml:mrow&gt;&lt;mml:mrow&gt;&lt;mml:mo&gt;-&lt;/mml:mo&gt;&lt;mml:mi&gt;a&lt;/mml:mi&gt;&lt;/mml:mrow&gt;&lt;/mml:msubsup&gt;&lt;mml:mo&gt;&amp;#x200A;&lt;/mml:mo&gt;&lt;mml:mo&gt;&amp;#x200A;&lt;/mml:mo&gt;&lt;mml:mi&gt;y&lt;/mml:mi&gt;&lt;mml:mi&gt;d&lt;/mml:mi&gt;&lt;mml:mi&gt;x&lt;/mml:mi&gt;&lt;mml:mo&gt;=&lt;/mml:mo&gt;&lt;mml:mn&gt;2&lt;/mml:mn&gt;&lt;mml:msubsup&gt;&lt;mml:mo stretchy=\&quot;true\&quot;&gt;&amp;#x222B;&lt;/mml:mo&gt;&lt;mml:mrow&gt;&lt;mml:mo&gt;-&lt;/mml:mo&gt;&lt;mml:mn&gt;2&lt;/mml:mn&gt;&lt;mml:mi&gt;a&lt;/mml:mi&gt;&lt;/mml:mrow&gt;&lt;mml:mrow&gt;&lt;mml:mo&gt;-&lt;/mml:mo&gt;&lt;mml:mi&gt;a&lt;/mml:mi&gt;&lt;/mml:mrow&gt;&lt;/mml:msubsup&gt;&lt;mml:mo&gt;&amp;#x200A;&lt;/mml:mo&gt;&lt;mml:mo&gt;&amp;#x200A;&lt;/mml:mo&gt;&lt;mml:msqrt&gt;&lt;mml:mo&gt;-&lt;/mml:mo&gt;&lt;mml:mfrac&gt;&lt;mml:mrow&gt;&lt;mml:mo&gt;(&lt;/mml:mo&gt;&lt;mml:mi&gt;x&lt;/mml:mi&gt;&lt;mml:mo&gt;+&lt;/mml:mo&gt;&lt;mml:mi&gt;a&lt;/mml:mi&gt;&lt;mml:msup&gt;&lt;mml:mo&gt;)&lt;/mml:mo&gt;&lt;mml:mn&gt;2&lt;/mml:mn&gt;&lt;/mml:msup&gt;&lt;mml:mo&gt;(&lt;/mml:mo&gt;&lt;mml:mi&gt;x&lt;/mml:mi&gt;&lt;mml:mo&gt;+&lt;/mml:mo&gt;&lt;mml:mn&gt;2&lt;/mml:mn&gt;&lt;mml:mi&gt;a&lt;/mml:mi&gt;&lt;mml:mo&gt;)&lt;/mml:mo&gt;&lt;/mml:mrow&gt;&lt;mml:mi&gt;x&lt;/mml:mi&gt;&lt;/mml:mfrac&gt;&lt;/mml:msqrt&gt;&lt;mml:mi&gt;d&lt;/mml:mi&gt;&lt;mml:mi&gt;x&lt;/mml:mi&gt;&lt;/mml:mtd&gt;&lt;/mml:mtr&gt;&lt;/mml:mtable&gt;&lt;/mml:mstyle&gt;&lt;/mml:math&gt;&quot;,&quot;origin&quot;:&quot;MathType Legacy&quot;,&quot;version&quot;:&quot;v3.18.2&quot;}" title="table row cell therefore straight capital delta A end cell cell blank equals 2 stretchy integral subscript 2 a end subscript superscript negative a end superscript     y d x equals 2 stretchy integral subscript negative 2 a end subscript superscript negative a end superscript     square root of negative fraction numerator left parenthesis x plus a right parenthesis squared left parenthesis x plus 2 a right parenthesis over denominator x end fraction end root d x end cell end table"/>
                    <pic:cNvPicPr/>
                  </pic:nvPicPr>
                  <pic:blipFill>
                    <a:blip r:embed="rId434" cstate="print">
                      <a:extLst>
                        <a:ext uri="{28A0092B-C50C-407E-A947-70E740481C1C}">
                          <a14:useLocalDpi xmlns:a14="http://schemas.microsoft.com/office/drawing/2010/main" val="0"/>
                        </a:ext>
                      </a:extLst>
                    </a:blip>
                    <a:stretch>
                      <a:fillRect/>
                    </a:stretch>
                  </pic:blipFill>
                  <pic:spPr>
                    <a:xfrm>
                      <a:off x="0" y="0"/>
                      <a:ext cx="5025847" cy="620268"/>
                    </a:xfrm>
                    <a:prstGeom prst="rect">
                      <a:avLst/>
                    </a:prstGeom>
                  </pic:spPr>
                </pic:pic>
              </a:graphicData>
            </a:graphic>
          </wp:inline>
        </w:drawing>
      </w:r>
    </w:p>
    <w:p w:rsidR="00643730" w:rsidRPr="00643730" w:rsidRDefault="00643730" w:rsidP="00F31407">
      <w:pPr>
        <w:rPr>
          <w:rFonts w:ascii="Times New Roman" w:hAnsi="Times New Roman" w:cs="Times New Roman"/>
          <w:sz w:val="28"/>
          <w:szCs w:val="28"/>
        </w:rPr>
      </w:pPr>
      <w:r w:rsidRPr="00643730">
        <w:rPr>
          <w:rFonts w:ascii="Times New Roman" w:hAnsi="Times New Roman" w:cs="Times New Roman"/>
          <w:sz w:val="28"/>
          <w:szCs w:val="28"/>
        </w:rPr>
        <w:t xml:space="preserve">Let, </w:t>
      </w:r>
      <w:r w:rsidRPr="00643730">
        <w:rPr>
          <w:rFonts w:ascii="Times New Roman" w:hAnsi="Times New Roman" w:cs="Times New Roman"/>
          <w:noProof/>
          <w:position w:val="-3"/>
          <w:sz w:val="28"/>
          <w:szCs w:val="28"/>
        </w:rPr>
        <w:drawing>
          <wp:inline distT="0" distB="0" distL="0" distR="0">
            <wp:extent cx="709168" cy="128016"/>
            <wp:effectExtent l="0" t="0" r="0" b="0"/>
            <wp:docPr id="1387740843" name="Picture 1387740843" descr="{&quot;mathml&quot;:&quot;&lt;math style=\&quot;font-family:stix;font-size:16px;\&quot; xmlns=\&quot;http://www.w3.org/1998/Math/MathML\&quot;&gt;&lt;mi&gt;z&lt;/mi&gt;&lt;mo&gt;=&lt;/mo&gt;&lt;mi&gt;x&lt;/mi&gt;&lt;mo&gt;+&lt;/mo&gt;&lt;mi&gt;a&lt;/mi&gt;&lt;/math&gt;&quot;,&quot;origin&quot;:&quot;MathType Legacy&quot;,&quot;version&quot;:&quot;v3.18.2&quot;}" title="z equals x plu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z&lt;/mi&gt;&lt;mo&gt;=&lt;/mo&gt;&lt;mi&gt;x&lt;/mi&gt;&lt;mo&gt;+&lt;/mo&gt;&lt;mi&gt;a&lt;/mi&gt;&lt;/math&gt;&quot;,&quot;origin&quot;:&quot;MathType Legacy&quot;,&quot;version&quot;:&quot;v3.18.2&quot;}" title="z equals x plus a"/>
                    <pic:cNvPicPr/>
                  </pic:nvPicPr>
                  <pic:blipFill>
                    <a:blip r:embed="rId435" cstate="print">
                      <a:extLst>
                        <a:ext uri="{28A0092B-C50C-407E-A947-70E740481C1C}">
                          <a14:useLocalDpi xmlns:a14="http://schemas.microsoft.com/office/drawing/2010/main" val="0"/>
                        </a:ext>
                      </a:extLst>
                    </a:blip>
                    <a:stretch>
                      <a:fillRect/>
                    </a:stretch>
                  </pic:blipFill>
                  <pic:spPr>
                    <a:xfrm>
                      <a:off x="0" y="0"/>
                      <a:ext cx="709168" cy="128016"/>
                    </a:xfrm>
                    <a:prstGeom prst="rect">
                      <a:avLst/>
                    </a:prstGeom>
                  </pic:spPr>
                </pic:pic>
              </a:graphicData>
            </a:graphic>
          </wp:inline>
        </w:drawing>
      </w:r>
    </w:p>
    <w:p w:rsidR="00643730" w:rsidRPr="00643730" w:rsidRDefault="00643730" w:rsidP="00F31407">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42"/>
          <w:sz w:val="28"/>
          <w:szCs w:val="28"/>
        </w:rPr>
        <w:drawing>
          <wp:inline distT="0" distB="0" distL="0" distR="0">
            <wp:extent cx="2452624" cy="617728"/>
            <wp:effectExtent l="0" t="0" r="0" b="0"/>
            <wp:docPr id="455439801" name="Picture 455439801" descr="{&quot;mathml&quot;:&quot;&lt;mml:math style=\&quot;font-family:stix;font-size:16px;\&quot; xmlns:m=\&quot;http://schemas.openxmlformats.org/officeDocument/2006/math\&quot; xmlns:mml=\&quot;http://www.w3.org/1998/Math/MathML\&quot;&gt;&lt;mml:mstyle mathsize=\&quot;16px\&quot;&gt;&lt;mml:mo&gt;=&lt;/mml:mo&gt;&lt;mml:mn&gt;2&lt;/mml:mn&gt;&lt;mml:msubsup&gt;&lt;mml:mo stretchy=\&quot;true\&quot;&gt;&amp;#x222B;&lt;/mml:mo&gt;&lt;mml:mn&gt;0&lt;/mml:mn&gt;&lt;mml:mi&gt;a&lt;/mml:mi&gt;&lt;/mml:msubsup&gt;&lt;mml:mo&gt;&amp;#x200A;&lt;/mml:mo&gt;&lt;mml:mo&gt;&amp;#x200A;&lt;/mml:mo&gt;&lt;mml:mo&gt;(&lt;/mml:mo&gt;&lt;mml:mi&gt;a&lt;/mml:mi&gt;&lt;mml:mo&gt;-&lt;/mml:mo&gt;&lt;mml:mi&gt;z&lt;/mml:mi&gt;&lt;mml:mo&gt;)&lt;/mml:mo&gt;&lt;mml:msqrt&gt;&lt;mml:mfrac&gt;&lt;mml:mi&gt;z&lt;/mml:mi&gt;&lt;mml:mrow&gt;&lt;mml:mn&gt;2&lt;/mml:mn&gt;&lt;mml:mi&gt;a&lt;/mml:mi&gt;&lt;mml:mo&gt;-&lt;/mml:mo&gt;&lt;mml:mi&gt;z&lt;/mml:mi&gt;&lt;/mml:mrow&gt;&lt;/mml:mfrac&gt;&lt;/mml:msqrt&gt;&lt;mml:mi&gt;d&lt;/mml:mi&gt;&lt;mml:mi&gt;z&lt;/mml:mi&gt;&lt;/mml:mstyle&gt;&lt;/mml:math&gt;&quot;,&quot;origin&quot;:&quot;MathType Legacy&quot;,&quot;version&quot;:&quot;v3.18.2&quot;}" title="equals 2 stretchy integral subscript 0 superscript a     left parenthesis a minus z right parenthesis square root of fraction numerator z over denominator 2 a minus z end fraction end root d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n&gt;2&lt;/mml:mn&gt;&lt;mml:msubsup&gt;&lt;mml:mo stretchy=\&quot;true\&quot;&gt;&amp;#x222B;&lt;/mml:mo&gt;&lt;mml:mn&gt;0&lt;/mml:mn&gt;&lt;mml:mi&gt;a&lt;/mml:mi&gt;&lt;/mml:msubsup&gt;&lt;mml:mo&gt;&amp;#x200A;&lt;/mml:mo&gt;&lt;mml:mo&gt;&amp;#x200A;&lt;/mml:mo&gt;&lt;mml:mo&gt;(&lt;/mml:mo&gt;&lt;mml:mi&gt;a&lt;/mml:mi&gt;&lt;mml:mo&gt;-&lt;/mml:mo&gt;&lt;mml:mi&gt;z&lt;/mml:mi&gt;&lt;mml:mo&gt;)&lt;/mml:mo&gt;&lt;mml:msqrt&gt;&lt;mml:mfrac&gt;&lt;mml:mi&gt;z&lt;/mml:mi&gt;&lt;mml:mrow&gt;&lt;mml:mn&gt;2&lt;/mml:mn&gt;&lt;mml:mi&gt;a&lt;/mml:mi&gt;&lt;mml:mo&gt;-&lt;/mml:mo&gt;&lt;mml:mi&gt;z&lt;/mml:mi&gt;&lt;/mml:mrow&gt;&lt;/mml:mfrac&gt;&lt;/mml:msqrt&gt;&lt;mml:mi&gt;d&lt;/mml:mi&gt;&lt;mml:mi&gt;z&lt;/mml:mi&gt;&lt;/mml:mstyle&gt;&lt;/mml:math&gt;&quot;,&quot;origin&quot;:&quot;MathType Legacy&quot;,&quot;version&quot;:&quot;v3.18.2&quot;}" title="equals 2 stretchy integral subscript 0 superscript a     left parenthesis a minus z right parenthesis square root of fraction numerator z over denominator 2 a minus z end fraction end root d z"/>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2452624" cy="617728"/>
                    </a:xfrm>
                    <a:prstGeom prst="rect">
                      <a:avLst/>
                    </a:prstGeom>
                  </pic:spPr>
                </pic:pic>
              </a:graphicData>
            </a:graphic>
          </wp:inline>
        </w:drawing>
      </w:r>
    </w:p>
    <w:p w:rsidR="00643730" w:rsidRPr="00643730" w:rsidRDefault="00643730" w:rsidP="00F31407">
      <w:pPr>
        <w:rPr>
          <w:rFonts w:ascii="Times New Roman" w:hAnsi="Times New Roman" w:cs="Times New Roman"/>
          <w:sz w:val="28"/>
          <w:szCs w:val="28"/>
        </w:rPr>
      </w:pPr>
      <w:r w:rsidRPr="00643730">
        <w:rPr>
          <w:rFonts w:ascii="Times New Roman" w:hAnsi="Times New Roman" w:cs="Times New Roman"/>
          <w:sz w:val="28"/>
          <w:szCs w:val="28"/>
        </w:rPr>
        <w:t>Also,</w:t>
      </w:r>
      <w:r w:rsidRPr="00643730">
        <w:rPr>
          <w:rFonts w:ascii="Times New Roman" w:hAnsi="Times New Roman" w:cs="Times New Roman"/>
          <w:noProof/>
          <w:position w:val="-28"/>
          <w:sz w:val="28"/>
          <w:szCs w:val="28"/>
        </w:rPr>
        <w:drawing>
          <wp:inline distT="0" distB="0" distL="0" distR="0">
            <wp:extent cx="1042416" cy="457200"/>
            <wp:effectExtent l="0" t="0" r="0" b="0"/>
            <wp:docPr id="595251839" name="Picture 595251839" descr="{&quot;mathml&quot;:&quot;&lt;math style=\&quot;font-family:stix;font-size:16px;\&quot; xmlns=\&quot;http://www.w3.org/1998/Math/MathML\&quot;&gt;&lt;mi&gt;z&lt;/mi&gt;&lt;mo&gt;=&lt;/mo&gt;&lt;mn&gt;2&lt;/mn&gt;&lt;mi&gt;a&lt;/mi&gt;&lt;msup&gt;&lt;mi&gt;sin&lt;/mi&gt;&lt;mn&gt;2&lt;/mn&gt;&lt;/msup&gt;&lt;mfrac&gt;&lt;mi&gt;&amp;#x3B8;&lt;/mi&gt;&lt;mn&gt;2&lt;/mn&gt;&lt;/mfrac&gt;&lt;/math&gt;&quot;,&quot;origin&quot;:&quot;MathType Legacy&quot;,&quot;version&quot;:&quot;v3.18.2&quot;}" title="z equals 2 a sin squared theta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z&lt;/mi&gt;&lt;mo&gt;=&lt;/mo&gt;&lt;mn&gt;2&lt;/mn&gt;&lt;mi&gt;a&lt;/mi&gt;&lt;msup&gt;&lt;mi&gt;sin&lt;/mi&gt;&lt;mn&gt;2&lt;/mn&gt;&lt;/msup&gt;&lt;mfrac&gt;&lt;mi&gt;&amp;#x3B8;&lt;/mi&gt;&lt;mn&gt;2&lt;/mn&gt;&lt;/mfrac&gt;&lt;/math&gt;&quot;,&quot;origin&quot;:&quot;MathType Legacy&quot;,&quot;version&quot;:&quot;v3.18.2&quot;}" title="z equals 2 a sin squared theta over 2"/>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1042416" cy="457200"/>
                    </a:xfrm>
                    <a:prstGeom prst="rect">
                      <a:avLst/>
                    </a:prstGeom>
                  </pic:spPr>
                </pic:pic>
              </a:graphicData>
            </a:graphic>
          </wp:inline>
        </w:drawing>
      </w:r>
    </w:p>
    <w:p w:rsidR="00643730" w:rsidRPr="00643730" w:rsidRDefault="00643730" w:rsidP="00F31407">
      <w:pPr>
        <w:rPr>
          <w:rFonts w:ascii="Times New Roman" w:hAnsi="Times New Roman" w:cs="Times New Roman"/>
          <w:sz w:val="28"/>
          <w:szCs w:val="28"/>
        </w:rPr>
      </w:pPr>
      <w:r w:rsidRPr="00643730">
        <w:rPr>
          <w:rFonts w:ascii="Times New Roman" w:hAnsi="Times New Roman" w:cs="Times New Roman"/>
          <w:sz w:val="28"/>
          <w:szCs w:val="28"/>
        </w:rPr>
        <w:lastRenderedPageBreak/>
        <w:t xml:space="preserve">                  </w:t>
      </w:r>
      <w:r w:rsidRPr="00643730">
        <w:rPr>
          <w:rFonts w:ascii="Times New Roman" w:hAnsi="Times New Roman" w:cs="Times New Roman"/>
          <w:noProof/>
          <w:position w:val="-67"/>
          <w:sz w:val="28"/>
          <w:szCs w:val="28"/>
        </w:rPr>
        <w:drawing>
          <wp:inline distT="0" distB="0" distL="0" distR="0" wp14:anchorId="2F1D115F" wp14:editId="09303BC9">
            <wp:extent cx="4832350" cy="1111250"/>
            <wp:effectExtent l="0" t="0" r="0" b="0"/>
            <wp:docPr id="1750818932" name="Picture 1750818932" descr="{&quot;mathml&quot;:&quot;&lt;mml:math style=\&quot;font-family:stix;font-size:16px;\&quot; xmlns:m=\&quot;http://schemas.openxmlformats.org/officeDocument/2006/math\&quot; xmlns:mml=\&quot;http://www.w3.org/1998/Math/MathML\&quot;&gt;&lt;mml:mstyle mathsize=\&quot;16px\&quot;&gt;&lt;mml:mo&gt;=&lt;/mml:mo&gt;&lt;mml:mn&gt;2&lt;/mml:mn&gt;&lt;mml:msubsup&gt;&lt;mml:mo stretchy=\&quot;true\&quot;&gt;&amp;#x222B;&lt;/mml:mo&gt;&lt;mml:mn&gt;0&lt;/mml:mn&gt;&lt;mml:mfrac&gt;&lt;mml:mi&gt;&amp;#x3C0;&lt;/mml:mi&gt;&lt;mml:mn&gt;2&lt;/mml:mn&gt;&lt;/mml:mfrac&gt;&lt;/mml:msubsup&gt;&lt;mml:mo&gt;&amp;#x200A;&lt;/mml:mo&gt;&lt;mml:mfenced&gt;&lt;mml:mrow&gt;&lt;mml:mi&gt;a&lt;/mml:mi&gt;&lt;mml:mo&gt;-&lt;/mml:mo&gt;&lt;mml:mn&gt;2&lt;/mml:mn&gt;&lt;mml:mi&gt;a&lt;/mml:mi&gt;&lt;mml:msup&gt;&lt;mml:mi&gt;sin&lt;/mml:mi&gt;&lt;mml:mn&gt;2&lt;/mml:mn&gt;&lt;/mml:msup&gt;&lt;mml:mfrac&gt;&lt;mml:mi&gt;&amp;#x3B8;&lt;/mml:mi&gt;&lt;mml:mn&gt;2&lt;/mml:mn&gt;&lt;/mml:mfrac&gt;&lt;/mml:mrow&gt;&lt;/mml:mfenced&gt;&lt;mml:msqrt&gt;&lt;mml:mfrac&gt;&lt;mml:mrow&gt;&lt;mml:mn&gt;2&lt;/mml:mn&gt;&lt;mml:mi&gt;a&lt;/mml:mi&gt;&lt;mml:msup&gt;&lt;mml:mi&gt;sin&lt;/mml:mi&gt;&lt;mml:mn&gt;2&lt;/mml:mn&gt;&lt;/mml:msup&gt;&lt;mml:mstyle displaystyle=\&quot;true\&quot;&gt;&lt;mml:mfrac&gt;&lt;mml:mi&gt;&amp;#x3B8;&lt;/mml:mi&gt;&lt;mml:mn&gt;2&lt;/mml:mn&gt;&lt;/mml:mfrac&gt;&lt;/mml:mstyle&gt;&lt;/mml:mrow&gt;&lt;mml:mrow&gt;&lt;mml:mn&gt;2&lt;/mml:mn&gt;&lt;mml:mi&gt;a&lt;/mml:mi&gt;&lt;mml:mo&gt;-&lt;/mml:mo&gt;&lt;mml:mo&gt;-&lt;/mml:mo&gt;&lt;mml:mn&gt;2&lt;/mml:mn&gt;&lt;mml:mi&gt;a&lt;/mml:mi&gt;&lt;mml:msup&gt;&lt;mml:mi&gt;sin&lt;/mml:mi&gt;&lt;mml:mn&gt;2&lt;/mml:mn&gt;&lt;/mml:msup&gt;&lt;mml:mfrac&gt;&lt;mml:mi&gt;&amp;#x3B8;&lt;/mml:mi&gt;&lt;mml:mn&gt;2&lt;/mml:mn&gt;&lt;/mml:mfrac&gt;&lt;/mml:mrow&gt;&lt;/mml:mfrac&gt;&lt;/mml:msqrt&gt;&lt;mml:mo&gt;&amp;#x22C5;&lt;/mml:mo&gt;&lt;mml:mn&gt;4&lt;/mml:mn&gt;&lt;mml:mi&gt;a&lt;/mml:mi&gt;&lt;mml:mi&gt;sin&lt;/mml:mi&gt;&lt;mml:mfrac&gt;&lt;mml:mi&gt;&amp;#x3B8;&lt;/mml:mi&gt;&lt;mml:mn&gt;2&lt;/mml:mn&gt;&lt;/mml:mfrac&gt;&lt;mml:mo&gt;&amp;#xA0;&lt;/mml:mo&gt;&lt;mml:mi&gt;d&lt;/mml:mi&gt;&lt;mml:mi&gt;&amp;#x3B8;&lt;/mml:mi&gt;&lt;/mml:mstyle&gt;&lt;/mml:math&gt;&quot;,&quot;origin&quot;:&quot;MathType Legacy&quot;,&quot;version&quot;:&quot;v3.18.2&quot;}" title="equals 2 stretchy integral subscript 0 superscript pi over 2 end superscript   open parentheses a minus 2 a sin squared theta over 2 close parentheses square root of fraction numerator 2 a sin squared theta over 2 over denominator 2 a minus negative 2 a sin squared theta over 2 end fraction end root times 4 a sin theta over 2 d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n&gt;2&lt;/mml:mn&gt;&lt;mml:msubsup&gt;&lt;mml:mo stretchy=\&quot;true\&quot;&gt;&amp;#x222B;&lt;/mml:mo&gt;&lt;mml:mn&gt;0&lt;/mml:mn&gt;&lt;mml:mfrac&gt;&lt;mml:mi&gt;&amp;#x3C0;&lt;/mml:mi&gt;&lt;mml:mn&gt;2&lt;/mml:mn&gt;&lt;/mml:mfrac&gt;&lt;/mml:msubsup&gt;&lt;mml:mo&gt;&amp;#x200A;&lt;/mml:mo&gt;&lt;mml:mfenced&gt;&lt;mml:mrow&gt;&lt;mml:mi&gt;a&lt;/mml:mi&gt;&lt;mml:mo&gt;-&lt;/mml:mo&gt;&lt;mml:mn&gt;2&lt;/mml:mn&gt;&lt;mml:mi&gt;a&lt;/mml:mi&gt;&lt;mml:msup&gt;&lt;mml:mi&gt;sin&lt;/mml:mi&gt;&lt;mml:mn&gt;2&lt;/mml:mn&gt;&lt;/mml:msup&gt;&lt;mml:mfrac&gt;&lt;mml:mi&gt;&amp;#x3B8;&lt;/mml:mi&gt;&lt;mml:mn&gt;2&lt;/mml:mn&gt;&lt;/mml:mfrac&gt;&lt;/mml:mrow&gt;&lt;/mml:mfenced&gt;&lt;mml:msqrt&gt;&lt;mml:mfrac&gt;&lt;mml:mrow&gt;&lt;mml:mn&gt;2&lt;/mml:mn&gt;&lt;mml:mi&gt;a&lt;/mml:mi&gt;&lt;mml:msup&gt;&lt;mml:mi&gt;sin&lt;/mml:mi&gt;&lt;mml:mn&gt;2&lt;/mml:mn&gt;&lt;/mml:msup&gt;&lt;mml:mstyle displaystyle=\&quot;true\&quot;&gt;&lt;mml:mfrac&gt;&lt;mml:mi&gt;&amp;#x3B8;&lt;/mml:mi&gt;&lt;mml:mn&gt;2&lt;/mml:mn&gt;&lt;/mml:mfrac&gt;&lt;/mml:mstyle&gt;&lt;/mml:mrow&gt;&lt;mml:mrow&gt;&lt;mml:mn&gt;2&lt;/mml:mn&gt;&lt;mml:mi&gt;a&lt;/mml:mi&gt;&lt;mml:mo&gt;-&lt;/mml:mo&gt;&lt;mml:mo&gt;-&lt;/mml:mo&gt;&lt;mml:mn&gt;2&lt;/mml:mn&gt;&lt;mml:mi&gt;a&lt;/mml:mi&gt;&lt;mml:msup&gt;&lt;mml:mi&gt;sin&lt;/mml:mi&gt;&lt;mml:mn&gt;2&lt;/mml:mn&gt;&lt;/mml:msup&gt;&lt;mml:mfrac&gt;&lt;mml:mi&gt;&amp;#x3B8;&lt;/mml:mi&gt;&lt;mml:mn&gt;2&lt;/mml:mn&gt;&lt;/mml:mfrac&gt;&lt;/mml:mrow&gt;&lt;/mml:mfrac&gt;&lt;/mml:msqrt&gt;&lt;mml:mo&gt;&amp;#x22C5;&lt;/mml:mo&gt;&lt;mml:mn&gt;4&lt;/mml:mn&gt;&lt;mml:mi&gt;a&lt;/mml:mi&gt;&lt;mml:mi&gt;sin&lt;/mml:mi&gt;&lt;mml:mfrac&gt;&lt;mml:mi&gt;&amp;#x3B8;&lt;/mml:mi&gt;&lt;mml:mn&gt;2&lt;/mml:mn&gt;&lt;/mml:mfrac&gt;&lt;mml:mo&gt;&amp;#xA0;&lt;/mml:mo&gt;&lt;mml:mi&gt;d&lt;/mml:mi&gt;&lt;mml:mi&gt;&amp;#x3B8;&lt;/mml:mi&gt;&lt;/mml:mstyle&gt;&lt;/mml:math&gt;&quot;,&quot;origin&quot;:&quot;MathType Legacy&quot;,&quot;version&quot;:&quot;v3.18.2&quot;}" title="equals 2 stretchy integral subscript 0 superscript pi over 2 end superscript   open parentheses a minus 2 a sin squared theta over 2 close parentheses square root of fraction numerator 2 a sin squared theta over 2 over denominator 2 a minus negative 2 a sin squared theta over 2 end fraction end root times 4 a sin theta over 2 d theta"/>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4832350" cy="1111250"/>
                    </a:xfrm>
                    <a:prstGeom prst="rect">
                      <a:avLst/>
                    </a:prstGeom>
                  </pic:spPr>
                </pic:pic>
              </a:graphicData>
            </a:graphic>
          </wp:inline>
        </w:drawing>
      </w:r>
    </w:p>
    <w:p w:rsidR="00643730" w:rsidRPr="00643730" w:rsidRDefault="00643730" w:rsidP="00F31407">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45"/>
          <w:sz w:val="28"/>
          <w:szCs w:val="28"/>
        </w:rPr>
        <w:drawing>
          <wp:inline distT="0" distB="0" distL="0" distR="0" wp14:anchorId="472BD0AB" wp14:editId="76F11AF7">
            <wp:extent cx="3873754" cy="1097991"/>
            <wp:effectExtent l="0" t="0" r="0" b="0"/>
            <wp:docPr id="930102242" name="Picture 930102242" descr="{&quot;mathml&quot;:&quot;&lt;mml:math style=\&quot;font-family:stix;font-size:16px;\&quot; xmlns:m=\&quot;http://schemas.openxmlformats.org/officeDocument/2006/math\&quot; xmlns:mml=\&quot;http://www.w3.org/1998/Math/MathML\&quot;&gt;&lt;mml:mstyle mathsize=\&quot;16px\&quot;&gt;&lt;mml:mo&gt;=&lt;/mml:mo&gt;&lt;mml:mn&gt;2&lt;/mml:mn&gt;&lt;mml:mi&gt;a&lt;/mml:mi&gt;&lt;mml:msubsup&gt;&lt;mml:mo stretchy=\&quot;true\&quot;&gt;&amp;#x222B;&lt;/mml:mo&gt;&lt;mml:mn&gt;0&lt;/mml:mn&gt;&lt;mml:mfrac&gt;&lt;mml:mi&gt;&amp;#x3C0;&lt;/mml:mi&gt;&lt;mml:mn&gt;2&lt;/mml:mn&gt;&lt;/mml:mfrac&gt;&lt;/mml:msubsup&gt;&lt;mml:mo&gt;&amp;#x200A;&lt;/mml:mo&gt;&lt;mml:mo&gt;&amp;#x200A;&lt;/mml:mo&gt;&lt;mml:mi mathvariant=\&quot;normal\&quot;&gt;c&lt;/mml:mi&gt;&lt;mml:mi mathvariant=\&quot;normal\&quot;&gt;o&lt;/mml:mi&gt;&lt;mml:mi mathvariant=\&quot;normal\&quot;&gt;s&lt;/mml:mi&gt;&lt;mml:mi&gt;&amp;#x3B8;&lt;/mml:mi&gt;&lt;mml:mo&gt;&amp;#x22C5;&lt;/mml:mo&gt;&lt;mml:msqrt&gt;&lt;mml:mfrac&gt;&lt;mml:mrow&gt;&lt;mml:msup&gt;&lt;mml:mi&gt;sin&lt;/mml:mi&gt;&lt;mml:mn&gt;2&lt;/mml:mn&gt;&lt;/mml:msup&gt;&lt;mml:mfrac&gt;&lt;mml:mi&gt;&amp;#x3B8;&lt;/mml:mi&gt;&lt;mml:mn&gt;2&lt;/mml:mn&gt;&lt;/mml:mfrac&gt;&lt;/mml:mrow&gt;&lt;mml:mrow&gt;&lt;mml:msup&gt;&lt;mml:mi&gt;cos&lt;/mml:mi&gt;&lt;mml:mn&gt;2&lt;/mml:mn&gt;&lt;/mml:msup&gt;&lt;mml:mstyle displaystyle=\&quot;true\&quot;&gt;&lt;mml:mfrac&gt;&lt;mml:mi&gt;&amp;#x3B8;&lt;/mml:mi&gt;&lt;mml:mn&gt;2&lt;/mml:mn&gt;&lt;/mml:mfrac&gt;&lt;/mml:mstyle&gt;&lt;/mml:mrow&gt;&lt;/mml:mfrac&gt;&lt;mml:mo&gt;&amp;#xA0;&lt;/mml:mo&gt;&lt;mml:mo&gt;&amp;#xA0;&lt;/mml:mo&gt;&lt;/mml:msqrt&gt;&lt;mml:mn&gt;2&lt;/mml:mn&gt;&lt;mml:mi&gt;a&lt;/mml:mi&gt;&lt;mml:mi&gt;sin&lt;/mml:mi&gt;&lt;mml:mfrac&gt;&lt;mml:mi&gt;&amp;#x3B8;&lt;/mml:mi&gt;&lt;mml:mn&gt;2&lt;/mml:mn&gt;&lt;/mml:mfrac&gt;&lt;mml:mi&gt;cos&lt;/mml:mi&gt;&lt;mml:mfrac&gt;&lt;mml:mi&gt;&amp;#x3B8;&lt;/mml:mi&gt;&lt;mml:mn&gt;2&lt;/mml:mn&gt;&lt;/mml:mfrac&gt;&lt;mml:mo&gt;&amp;#xA0;&lt;/mml:mo&gt;&lt;mml:mi&gt;d&lt;/mml:mi&gt;&lt;mml:mi&gt;&amp;#x3B8;&lt;/mml:mi&gt;&lt;/mml:mstyle&gt;&lt;/mml:math&gt;&quot;,&quot;origin&quot;:&quot;MathType Legacy&quot;,&quot;version&quot;:&quot;v3.18.2&quot;}" title="equals 2 a stretchy integral subscript 0 superscript pi over 2 end superscript     straight c straight o straight s theta times square root of fraction numerator sin squared theta over 2 over denominator cos squared theta over 2 end fraction end root 2 a sin theta over 2 cos theta over 2 d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n&gt;2&lt;/mml:mn&gt;&lt;mml:mi&gt;a&lt;/mml:mi&gt;&lt;mml:msubsup&gt;&lt;mml:mo stretchy=\&quot;true\&quot;&gt;&amp;#x222B;&lt;/mml:mo&gt;&lt;mml:mn&gt;0&lt;/mml:mn&gt;&lt;mml:mfrac&gt;&lt;mml:mi&gt;&amp;#x3C0;&lt;/mml:mi&gt;&lt;mml:mn&gt;2&lt;/mml:mn&gt;&lt;/mml:mfrac&gt;&lt;/mml:msubsup&gt;&lt;mml:mo&gt;&amp;#x200A;&lt;/mml:mo&gt;&lt;mml:mo&gt;&amp;#x200A;&lt;/mml:mo&gt;&lt;mml:mi mathvariant=\&quot;normal\&quot;&gt;c&lt;/mml:mi&gt;&lt;mml:mi mathvariant=\&quot;normal\&quot;&gt;o&lt;/mml:mi&gt;&lt;mml:mi mathvariant=\&quot;normal\&quot;&gt;s&lt;/mml:mi&gt;&lt;mml:mi&gt;&amp;#x3B8;&lt;/mml:mi&gt;&lt;mml:mo&gt;&amp;#x22C5;&lt;/mml:mo&gt;&lt;mml:msqrt&gt;&lt;mml:mfrac&gt;&lt;mml:mrow&gt;&lt;mml:msup&gt;&lt;mml:mi&gt;sin&lt;/mml:mi&gt;&lt;mml:mn&gt;2&lt;/mml:mn&gt;&lt;/mml:msup&gt;&lt;mml:mfrac&gt;&lt;mml:mi&gt;&amp;#x3B8;&lt;/mml:mi&gt;&lt;mml:mn&gt;2&lt;/mml:mn&gt;&lt;/mml:mfrac&gt;&lt;/mml:mrow&gt;&lt;mml:mrow&gt;&lt;mml:msup&gt;&lt;mml:mi&gt;cos&lt;/mml:mi&gt;&lt;mml:mn&gt;2&lt;/mml:mn&gt;&lt;/mml:msup&gt;&lt;mml:mstyle displaystyle=\&quot;true\&quot;&gt;&lt;mml:mfrac&gt;&lt;mml:mi&gt;&amp;#x3B8;&lt;/mml:mi&gt;&lt;mml:mn&gt;2&lt;/mml:mn&gt;&lt;/mml:mfrac&gt;&lt;/mml:mstyle&gt;&lt;/mml:mrow&gt;&lt;/mml:mfrac&gt;&lt;mml:mo&gt;&amp;#xA0;&lt;/mml:mo&gt;&lt;mml:mo&gt;&amp;#xA0;&lt;/mml:mo&gt;&lt;/mml:msqrt&gt;&lt;mml:mn&gt;2&lt;/mml:mn&gt;&lt;mml:mi&gt;a&lt;/mml:mi&gt;&lt;mml:mi&gt;sin&lt;/mml:mi&gt;&lt;mml:mfrac&gt;&lt;mml:mi&gt;&amp;#x3B8;&lt;/mml:mi&gt;&lt;mml:mn&gt;2&lt;/mml:mn&gt;&lt;/mml:mfrac&gt;&lt;mml:mi&gt;cos&lt;/mml:mi&gt;&lt;mml:mfrac&gt;&lt;mml:mi&gt;&amp;#x3B8;&lt;/mml:mi&gt;&lt;mml:mn&gt;2&lt;/mml:mn&gt;&lt;/mml:mfrac&gt;&lt;mml:mo&gt;&amp;#xA0;&lt;/mml:mo&gt;&lt;mml:mi&gt;d&lt;/mml:mi&gt;&lt;mml:mi&gt;&amp;#x3B8;&lt;/mml:mi&gt;&lt;/mml:mstyle&gt;&lt;/mml:math&gt;&quot;,&quot;origin&quot;:&quot;MathType Legacy&quot;,&quot;version&quot;:&quot;v3.18.2&quot;}" title="equals 2 a stretchy integral subscript 0 superscript pi over 2 end superscript     straight c straight o straight s theta times square root of fraction numerator sin squared theta over 2 over denominator cos squared theta over 2 end fraction end root 2 a sin theta over 2 cos theta over 2 d theta"/>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3873754" cy="1097991"/>
                    </a:xfrm>
                    <a:prstGeom prst="rect">
                      <a:avLst/>
                    </a:prstGeom>
                  </pic:spPr>
                </pic:pic>
              </a:graphicData>
            </a:graphic>
          </wp:inline>
        </w:drawing>
      </w:r>
    </w:p>
    <w:p w:rsidR="00643730" w:rsidRPr="00643730" w:rsidRDefault="00643730" w:rsidP="00F31407">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37"/>
          <w:sz w:val="28"/>
          <w:szCs w:val="28"/>
        </w:rPr>
        <w:drawing>
          <wp:inline distT="0" distB="0" distL="0" distR="0">
            <wp:extent cx="2381504" cy="633984"/>
            <wp:effectExtent l="0" t="0" r="0" b="0"/>
            <wp:docPr id="217171273" name="Picture 217171273" descr="{&quot;mathml&quot;:&quot;&lt;mml:math style=\&quot;font-family:stix;font-size:16px;\&quot; xmlns:m=\&quot;http://schemas.openxmlformats.org/officeDocument/2006/math\&quot; xmlns:mml=\&quot;http://www.w3.org/1998/Math/MathML\&quot;&gt;&lt;mml:mstyle mathsize=\&quot;16px\&quot;&gt;&lt;mml:mo&gt;=&lt;/mml:mo&gt;&lt;mml:mn&gt;2&lt;/mml:mn&gt;&lt;mml:msup&gt;&lt;mml:mi&gt;a&lt;/mml:mi&gt;&lt;mml:mn&gt;2&lt;/mml:mn&gt;&lt;/mml:msup&gt;&lt;mml:msubsup&gt;&lt;mml:mo stretchy=\&quot;true\&quot;&gt;&amp;#x222B;&lt;/mml:mo&gt;&lt;mml:mn&gt;0&lt;/mml:mn&gt;&lt;mml:mfrac&gt;&lt;mml:mi&gt;&amp;#x3C0;&lt;/mml:mi&gt;&lt;mml:mn&gt;2&lt;/mml:mn&gt;&lt;/mml:mfrac&gt;&lt;/mml:msubsup&gt;&lt;mml:mi&gt;cos&lt;/mml:mi&gt;&lt;mml:mi&gt;&amp;#x3B8;&lt;/mml:mi&gt;&lt;mml:mo&gt;&amp;#x200A;&lt;/mml:mo&gt;&lt;mml:mo&gt;&amp;#x200A;&lt;/mml:mo&gt;&lt;mml:mo&gt;&amp;#x22C5;&lt;/mml:mo&gt;&lt;mml:mn&gt;2&lt;/mml:mn&gt;&lt;mml:msup&gt;&lt;mml:mrow&gt;&lt;mml:mi mathvariant=\&quot;normal\&quot;&gt;s&lt;/mml:mi&gt;&lt;mml:mi mathvariant=\&quot;normal\&quot;&gt;i&lt;/mml:mi&gt;&lt;mml:mi mathvariant=\&quot;normal\&quot;&gt;n&lt;/mml:mi&gt;&lt;/mml:mrow&gt;&lt;mml:mn&gt;2&lt;/mml:mn&gt;&lt;/mml:msup&gt;&lt;mml:mfrac&gt;&lt;mml:mi&gt;&amp;#x3B8;&lt;/mml:mi&gt;&lt;mml:mn&gt;2&lt;/mml:mn&gt;&lt;/mml:mfrac&gt;&lt;mml:mi&gt;d&lt;/mml:mi&gt;&lt;mml:mi&gt;&amp;#x3B8;&lt;/mml:mi&gt;&lt;/mml:mstyle&gt;&lt;/mml:math&gt;&quot;,&quot;origin&quot;:&quot;MathType Legacy&quot;,&quot;version&quot;:&quot;v3.18.2&quot;}" title="equals 2 a squared stretchy integral subscript 0 superscript pi over 2 end superscript cos theta     times 2 straight s straight i straight n squared theta over 2 d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n&gt;2&lt;/mml:mn&gt;&lt;mml:msup&gt;&lt;mml:mi&gt;a&lt;/mml:mi&gt;&lt;mml:mn&gt;2&lt;/mml:mn&gt;&lt;/mml:msup&gt;&lt;mml:msubsup&gt;&lt;mml:mo stretchy=\&quot;true\&quot;&gt;&amp;#x222B;&lt;/mml:mo&gt;&lt;mml:mn&gt;0&lt;/mml:mn&gt;&lt;mml:mfrac&gt;&lt;mml:mi&gt;&amp;#x3C0;&lt;/mml:mi&gt;&lt;mml:mn&gt;2&lt;/mml:mn&gt;&lt;/mml:mfrac&gt;&lt;/mml:msubsup&gt;&lt;mml:mi&gt;cos&lt;/mml:mi&gt;&lt;mml:mi&gt;&amp;#x3B8;&lt;/mml:mi&gt;&lt;mml:mo&gt;&amp;#x200A;&lt;/mml:mo&gt;&lt;mml:mo&gt;&amp;#x200A;&lt;/mml:mo&gt;&lt;mml:mo&gt;&amp;#x22C5;&lt;/mml:mo&gt;&lt;mml:mn&gt;2&lt;/mml:mn&gt;&lt;mml:msup&gt;&lt;mml:mrow&gt;&lt;mml:mi mathvariant=\&quot;normal\&quot;&gt;s&lt;/mml:mi&gt;&lt;mml:mi mathvariant=\&quot;normal\&quot;&gt;i&lt;/mml:mi&gt;&lt;mml:mi mathvariant=\&quot;normal\&quot;&gt;n&lt;/mml:mi&gt;&lt;/mml:mrow&gt;&lt;mml:mn&gt;2&lt;/mml:mn&gt;&lt;/mml:msup&gt;&lt;mml:mfrac&gt;&lt;mml:mi&gt;&amp;#x3B8;&lt;/mml:mi&gt;&lt;mml:mn&gt;2&lt;/mml:mn&gt;&lt;/mml:mfrac&gt;&lt;mml:mi&gt;d&lt;/mml:mi&gt;&lt;mml:mi&gt;&amp;#x3B8;&lt;/mml:mi&gt;&lt;/mml:mstyle&gt;&lt;/mml:math&gt;&quot;,&quot;origin&quot;:&quot;MathType Legacy&quot;,&quot;version&quot;:&quot;v3.18.2&quot;}" title="equals 2 a squared stretchy integral subscript 0 superscript pi over 2 end superscript cos theta     times 2 straight s straight i straight n squared theta over 2 d theta"/>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2381504" cy="633984"/>
                    </a:xfrm>
                    <a:prstGeom prst="rect">
                      <a:avLst/>
                    </a:prstGeom>
                  </pic:spPr>
                </pic:pic>
              </a:graphicData>
            </a:graphic>
          </wp:inline>
        </w:drawing>
      </w:r>
    </w:p>
    <w:p w:rsidR="00643730" w:rsidRDefault="00643730" w:rsidP="00F31407">
      <w:pPr>
        <w:rPr>
          <w:rFonts w:ascii="Times New Roman" w:hAnsi="Times New Roman" w:cs="Times New Roman"/>
          <w:sz w:val="28"/>
          <w:szCs w:val="28"/>
        </w:rPr>
      </w:pPr>
      <w:r w:rsidRPr="00643730">
        <w:rPr>
          <w:rFonts w:ascii="Times New Roman" w:hAnsi="Times New Roman" w:cs="Times New Roman"/>
          <w:sz w:val="28"/>
          <w:szCs w:val="28"/>
        </w:rPr>
        <w:t xml:space="preserve">           </w:t>
      </w:r>
      <w:r w:rsidR="00CC6984" w:rsidRPr="00643730">
        <w:rPr>
          <w:rFonts w:ascii="Times New Roman" w:hAnsi="Times New Roman" w:cs="Times New Roman"/>
          <w:noProof/>
          <w:position w:val="-394"/>
          <w:sz w:val="28"/>
          <w:szCs w:val="28"/>
        </w:rPr>
        <w:drawing>
          <wp:inline distT="0" distB="0" distL="0" distR="0" wp14:anchorId="239A57FE" wp14:editId="732E71DA">
            <wp:extent cx="2793035" cy="2330653"/>
            <wp:effectExtent l="0" t="0" r="0" b="0"/>
            <wp:docPr id="856435272" name="Picture 856435272" descr="{&quot;mathml&quot;:&quot;&lt;math style=\&quot;font-family:stix;font-size:16px;\&quot; xmlns=\&quot;http://www.w3.org/1998/Math/MathML\&quot;&gt;&lt;mo&gt;=&lt;/mo&gt;&lt;msup&gt;&lt;mi&gt;a&lt;/mi&gt;&lt;mrow&gt;&lt;mn&gt;2&lt;/mn&gt;&lt;mo&gt;&amp;#xA0;&lt;/mo&gt;&lt;/mrow&gt;&lt;/msup&gt;&lt;msubsup&gt;&lt;mo&gt;&amp;#x222B;&lt;/mo&gt;&lt;mn&gt;0&lt;/mn&gt;&lt;mfrac&gt;&lt;mi mathvariant=\&quot;normal\&quot;&gt;&amp;#x3C0;&lt;/mi&gt;&lt;mn&gt;2&lt;/mn&gt;&lt;/mfrac&gt;&lt;/msubsup&gt;&lt;mfenced&gt;&lt;mrow&gt;&lt;mi&gt;cos&lt;/mi&gt;&lt;mi&gt;&amp;#x3B8;&lt;/mi&gt;&lt;mo&gt;-&lt;/mo&gt;&lt;msup&gt;&lt;mi&gt;cos&lt;/mi&gt;&lt;mn&gt;2&lt;/mn&gt;&lt;/msup&gt;&lt;mi&gt;&amp;#x3B8;&lt;/mi&gt;&lt;/mrow&gt;&lt;/mfenced&gt;&lt;mi&gt;d&lt;/mi&gt;&lt;mi&gt;&amp;#x3B8;&lt;/mi&gt;&lt;mspace linebreak=\&quot;newline\&quot;/&gt;&lt;mo&gt;=&lt;/mo&gt;&lt;mn&gt;2&lt;/mn&gt;&lt;mo&gt;&amp;#xA0;&lt;/mo&gt;&lt;msup&gt;&lt;mi&gt;a&lt;/mi&gt;&lt;mn&gt;2&lt;/mn&gt;&lt;/msup&gt;&lt;msubsup&gt;&lt;mo&gt;&amp;#x222B;&lt;/mo&gt;&lt;mn&gt;0&lt;/mn&gt;&lt;mfrac&gt;&lt;mi mathvariant=\&quot;normal\&quot;&gt;&amp;#x3C0;&lt;/mi&gt;&lt;mn&gt;2&lt;/mn&gt;&lt;/mfrac&gt;&lt;/msubsup&gt;&lt;mfenced&gt;&lt;mrow&gt;&lt;mi&gt;cos&lt;/mi&gt;&lt;mi&gt;&amp;#x3B8;&lt;/mi&gt;&lt;mo&gt;-&lt;/mo&gt;&lt;mfrac&gt;&lt;mrow&gt;&lt;mn&gt;1&lt;/mn&gt;&lt;mo&gt;+&lt;/mo&gt;&lt;mi&gt;cos&lt;/mi&gt;&lt;mi&gt;&amp;#x3B8;&lt;/mi&gt;&lt;/mrow&gt;&lt;mn&gt;2&lt;/mn&gt;&lt;/mfrac&gt;&lt;/mrow&gt;&lt;/mfenced&gt;&lt;mo&gt;d&lt;/mo&gt;&lt;mi&gt;&amp;#x3B8;&lt;/mi&gt;&lt;mspace linebreak=\&quot;newline\&quot;/&gt;&lt;mo&gt;=&lt;/mo&gt;&lt;mn&gt;2&lt;/mn&gt;&lt;mo&gt;&amp;#xA0;&lt;/mo&gt;&lt;msup&gt;&lt;mi&gt;a&lt;/mi&gt;&lt;mrow&gt;&lt;mn&gt;2&lt;/mn&gt;&lt;mo&gt;&amp;#xA0;&lt;/mo&gt;&lt;/mrow&gt;&lt;/msup&gt;&lt;mo&gt;&amp;#xA0;&lt;/mo&gt;&lt;msubsup&gt;&lt;mfenced open=\&quot;[\&quot; close=\&quot;]\&quot;&gt;&lt;mrow&gt;&lt;mi&gt;sin&lt;/mi&gt;&lt;mi&gt;&amp;#x3B8;&lt;/mi&gt;&lt;mo&gt;-&lt;/mo&gt;&lt;mfrac&gt;&lt;mn&gt;1&lt;/mn&gt;&lt;mn&gt;2&lt;/mn&gt;&lt;/mfrac&gt;&lt;mi&gt;&amp;#x3B8;&lt;/mi&gt;&lt;mo&gt;-&lt;/mo&gt;&lt;mfrac&gt;&lt;mn&gt;1&lt;/mn&gt;&lt;mn&gt;4&lt;/mn&gt;&lt;/mfrac&gt;&lt;mi&gt;sin&lt;/mi&gt;&lt;mn&gt;2&lt;/mn&gt;&lt;mi&gt;&amp;#x3B8;&lt;/mi&gt;&lt;/mrow&gt;&lt;/mfenced&gt;&lt;mn&gt;0&lt;/mn&gt;&lt;mfrac&gt;&lt;mi mathvariant=\&quot;normal\&quot;&gt;&amp;#x3C0;&lt;/mi&gt;&lt;mn&gt;2&lt;/mn&gt;&lt;/mfrac&gt;&lt;/msubsup&gt;&lt;mspace linebreak=\&quot;newline\&quot;/&gt;&lt;mspace linebreak=\&quot;newline\&quot;/&gt;&lt;/math&gt;&quot;,&quot;origin&quot;:&quot;MathType Legacy&quot;,&quot;version&quot;:&quot;v3.18.2&quot;}" title="equals a to the power of 2 space end exponent integral subscript 0 superscript straight pi over 2 end superscript open parentheses cos theta minus cos squared theta close parentheses d theta&#10;equals 2 space a squared integral subscript 0 superscript straight pi over 2 end superscript open parentheses cos theta minus fraction numerator 1 plus cos theta over denominator 2 end fraction close parentheses d theta&#10;equals 2 space a to the power of 2 space end exponent space open square brackets sin theta minus 1 half theta minus 1 fourth sin 2 theta close square brackets subscript 0 superscript straight pi over 2 end superscript&#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sup&gt;&lt;mi&gt;a&lt;/mi&gt;&lt;mrow&gt;&lt;mn&gt;2&lt;/mn&gt;&lt;mo&gt;&amp;#xA0;&lt;/mo&gt;&lt;/mrow&gt;&lt;/msup&gt;&lt;msubsup&gt;&lt;mo&gt;&amp;#x222B;&lt;/mo&gt;&lt;mn&gt;0&lt;/mn&gt;&lt;mfrac&gt;&lt;mi mathvariant=\&quot;normal\&quot;&gt;&amp;#x3C0;&lt;/mi&gt;&lt;mn&gt;2&lt;/mn&gt;&lt;/mfrac&gt;&lt;/msubsup&gt;&lt;mfenced&gt;&lt;mrow&gt;&lt;mi&gt;cos&lt;/mi&gt;&lt;mi&gt;&amp;#x3B8;&lt;/mi&gt;&lt;mo&gt;-&lt;/mo&gt;&lt;msup&gt;&lt;mi&gt;cos&lt;/mi&gt;&lt;mn&gt;2&lt;/mn&gt;&lt;/msup&gt;&lt;mi&gt;&amp;#x3B8;&lt;/mi&gt;&lt;/mrow&gt;&lt;/mfenced&gt;&lt;mi&gt;d&lt;/mi&gt;&lt;mi&gt;&amp;#x3B8;&lt;/mi&gt;&lt;mspace linebreak=\&quot;newline\&quot;/&gt;&lt;mo&gt;=&lt;/mo&gt;&lt;mn&gt;2&lt;/mn&gt;&lt;mo&gt;&amp;#xA0;&lt;/mo&gt;&lt;msup&gt;&lt;mi&gt;a&lt;/mi&gt;&lt;mn&gt;2&lt;/mn&gt;&lt;/msup&gt;&lt;msubsup&gt;&lt;mo&gt;&amp;#x222B;&lt;/mo&gt;&lt;mn&gt;0&lt;/mn&gt;&lt;mfrac&gt;&lt;mi mathvariant=\&quot;normal\&quot;&gt;&amp;#x3C0;&lt;/mi&gt;&lt;mn&gt;2&lt;/mn&gt;&lt;/mfrac&gt;&lt;/msubsup&gt;&lt;mfenced&gt;&lt;mrow&gt;&lt;mi&gt;cos&lt;/mi&gt;&lt;mi&gt;&amp;#x3B8;&lt;/mi&gt;&lt;mo&gt;-&lt;/mo&gt;&lt;mfrac&gt;&lt;mrow&gt;&lt;mn&gt;1&lt;/mn&gt;&lt;mo&gt;+&lt;/mo&gt;&lt;mi&gt;cos&lt;/mi&gt;&lt;mi&gt;&amp;#x3B8;&lt;/mi&gt;&lt;/mrow&gt;&lt;mn&gt;2&lt;/mn&gt;&lt;/mfrac&gt;&lt;/mrow&gt;&lt;/mfenced&gt;&lt;mo&gt;d&lt;/mo&gt;&lt;mi&gt;&amp;#x3B8;&lt;/mi&gt;&lt;mspace linebreak=\&quot;newline\&quot;/&gt;&lt;mo&gt;=&lt;/mo&gt;&lt;mn&gt;2&lt;/mn&gt;&lt;mo&gt;&amp;#xA0;&lt;/mo&gt;&lt;msup&gt;&lt;mi&gt;a&lt;/mi&gt;&lt;mrow&gt;&lt;mn&gt;2&lt;/mn&gt;&lt;mo&gt;&amp;#xA0;&lt;/mo&gt;&lt;/mrow&gt;&lt;/msup&gt;&lt;mo&gt;&amp;#xA0;&lt;/mo&gt;&lt;msubsup&gt;&lt;mfenced open=\&quot;[\&quot; close=\&quot;]\&quot;&gt;&lt;mrow&gt;&lt;mi&gt;sin&lt;/mi&gt;&lt;mi&gt;&amp;#x3B8;&lt;/mi&gt;&lt;mo&gt;-&lt;/mo&gt;&lt;mfrac&gt;&lt;mn&gt;1&lt;/mn&gt;&lt;mn&gt;2&lt;/mn&gt;&lt;/mfrac&gt;&lt;mi&gt;&amp;#x3B8;&lt;/mi&gt;&lt;mo&gt;-&lt;/mo&gt;&lt;mfrac&gt;&lt;mn&gt;1&lt;/mn&gt;&lt;mn&gt;4&lt;/mn&gt;&lt;/mfrac&gt;&lt;mi&gt;sin&lt;/mi&gt;&lt;mn&gt;2&lt;/mn&gt;&lt;mi&gt;&amp;#x3B8;&lt;/mi&gt;&lt;/mrow&gt;&lt;/mfenced&gt;&lt;mn&gt;0&lt;/mn&gt;&lt;mfrac&gt;&lt;mi mathvariant=\&quot;normal\&quot;&gt;&amp;#x3C0;&lt;/mi&gt;&lt;mn&gt;2&lt;/mn&gt;&lt;/mfrac&gt;&lt;/msubsup&gt;&lt;mspace linebreak=\&quot;newline\&quot;/&gt;&lt;mspace linebreak=\&quot;newline\&quot;/&gt;&lt;/math&gt;&quot;,&quot;origin&quot;:&quot;MathType Legacy&quot;,&quot;version&quot;:&quot;v3.18.2&quot;}" title="equals a to the power of 2 space end exponent integral subscript 0 superscript straight pi over 2 end superscript open parentheses cos theta minus cos squared theta close parentheses d theta&#10;equals 2 space a squared integral subscript 0 superscript straight pi over 2 end superscript open parentheses cos theta minus fraction numerator 1 plus cos theta over denominator 2 end fraction close parentheses d theta&#10;equals 2 space a to the power of 2 space end exponent space open square brackets sin theta minus 1 half theta minus 1 fourth sin 2 theta close square brackets subscript 0 superscript straight pi over 2 end superscript&#10;&#10;"/>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793035" cy="2330653"/>
                    </a:xfrm>
                    <a:prstGeom prst="rect">
                      <a:avLst/>
                    </a:prstGeom>
                  </pic:spPr>
                </pic:pic>
              </a:graphicData>
            </a:graphic>
          </wp:inline>
        </w:drawing>
      </w:r>
    </w:p>
    <w:p w:rsidR="00CC6984" w:rsidRPr="00643730" w:rsidRDefault="00CC6984" w:rsidP="00F31407">
      <w:pPr>
        <w:rPr>
          <w:rFonts w:ascii="Times New Roman" w:hAnsi="Times New Roman" w:cs="Times New Roman"/>
          <w:sz w:val="28"/>
          <w:szCs w:val="28"/>
        </w:rPr>
      </w:pPr>
      <w:r>
        <w:rPr>
          <w:noProof/>
          <w:position w:val="-194"/>
        </w:rPr>
        <w:lastRenderedPageBreak/>
        <w:drawing>
          <wp:inline distT="0" distB="0" distL="0" distR="0">
            <wp:extent cx="4407239" cy="2495804"/>
            <wp:effectExtent l="0" t="0" r="0" b="0"/>
            <wp:docPr id="1112513640" name="Picture 1112513640" descr="{&quot;mathml&quot;:&quot;&lt;math style=\&quot;font-family:stix;font-size:16px;\&quot; xmlns=\&quot;http://www.w3.org/1998/Math/MathML\&quot;&gt;&lt;mo&gt;=&lt;/mo&gt;&lt;mn&gt;2&lt;/mn&gt;&lt;mo&gt;&amp;#xA0;&lt;/mo&gt;&lt;msup&gt;&lt;mi&gt;a&lt;/mi&gt;&lt;mrow&gt;&lt;mn&gt;2&lt;/mn&gt;&lt;mo&gt;&amp;#xA0;&lt;/mo&gt;&lt;/mrow&gt;&lt;/msup&gt;&lt;mfenced open=\&quot;[\&quot; close=\&quot;]\&quot;&gt;&lt;mrow&gt;&lt;mfenced&gt;&lt;mrow&gt;&lt;mi&gt;sin&lt;/mi&gt;&lt;mfrac&gt;&lt;mi mathvariant=\&quot;normal\&quot;&gt;&amp;#x3C0;&lt;/mi&gt;&lt;mn&gt;2&lt;/mn&gt;&lt;/mfrac&gt;&lt;mo&gt;-&lt;/mo&gt;&lt;mfrac&gt;&lt;mn&gt;1&lt;/mn&gt;&lt;mn&gt;2&lt;/mn&gt;&lt;/mfrac&gt;&lt;mfrac&gt;&lt;mi mathvariant=\&quot;normal\&quot;&gt;&amp;#x3C0;&lt;/mi&gt;&lt;mn&gt;2&lt;/mn&gt;&lt;/mfrac&gt;&lt;mo&gt;-&lt;/mo&gt;&lt;mfrac&gt;&lt;mn&gt;1&lt;/mn&gt;&lt;mn&gt;4&lt;/mn&gt;&lt;/mfrac&gt;&lt;mi&gt;sin&amp;#x3C0;&lt;/mi&gt;&lt;/mrow&gt;&lt;/mfenced&gt;&lt;mo&gt;-&lt;/mo&gt;&lt;mfenced&gt;&lt;mrow&gt;&lt;mi&gt;sin&lt;/mi&gt;&lt;mn&gt;0&lt;/mn&gt;&lt;mo&gt;-&lt;/mo&gt;&lt;mn&gt;0&lt;/mn&gt;&lt;mo&gt;-&lt;/mo&gt;&lt;mi&gt;sin&lt;/mi&gt;&lt;mn&gt;0&lt;/mn&gt;&lt;/mrow&gt;&lt;/mfenced&gt;&lt;/mrow&gt;&lt;/mfenced&gt;&lt;mspace linebreak=\&quot;newline\&quot;/&gt;&lt;mo&gt;=&lt;/mo&gt;&lt;mn&gt;2&lt;/mn&gt;&lt;mo&gt;&amp;#xA0;&lt;/mo&gt;&lt;msup&gt;&lt;mi&gt;a&lt;/mi&gt;&lt;mn&gt;2&lt;/mn&gt;&lt;/msup&gt;&lt;mfenced open=\&quot;[\&quot; close=\&quot;]\&quot;&gt;&lt;mrow&gt;&lt;mn&gt;1&lt;/mn&gt;&lt;mo&gt;-&lt;/mo&gt;&lt;mfrac&gt;&lt;mi mathvariant=\&quot;normal\&quot;&gt;&amp;#x3C0;&lt;/mi&gt;&lt;mn&gt;4&lt;/mn&gt;&lt;/mfrac&gt;&lt;mo&gt;-&lt;/mo&gt;&lt;mn&gt;0&lt;/mn&gt;&lt;/mrow&gt;&lt;/mfenced&gt;&lt;mspace linebreak=\&quot;newline\&quot;/&gt;&lt;mo&gt;=&lt;/mo&gt;&lt;mn&gt;2&lt;/mn&gt;&lt;mo&gt;&amp;#xA0;&lt;/mo&gt;&lt;msup&gt;&lt;mi&gt;a&lt;/mi&gt;&lt;mn&gt;2&lt;/mn&gt;&lt;/msup&gt;&lt;mfenced&gt;&lt;mrow&gt;&lt;mn&gt;1&lt;/mn&gt;&lt;mo&gt;-&lt;/mo&gt;&lt;mfrac&gt;&lt;mi mathvariant=\&quot;normal\&quot;&gt;&amp;#x3C0;&lt;/mi&gt;&lt;mn&gt;4&lt;/mn&gt;&lt;/mfrac&gt;&lt;/mrow&gt;&lt;/mfenced&gt;&lt;mspace linebreak=\&quot;newline\&quot;/&gt;&lt;mo&gt;=&lt;/mo&gt;&lt;mn&gt;2&lt;/mn&gt;&lt;mo&gt;&amp;#xA0;&lt;/mo&gt;&lt;msup&gt;&lt;mi&gt;a&lt;/mi&gt;&lt;mrow&gt;&lt;mn&gt;2&lt;/mn&gt;&lt;mo&gt;&amp;#xA0;&lt;/mo&gt;&lt;/mrow&gt;&lt;/msup&gt;&lt;mo&gt;-&lt;/mo&gt;&lt;mfrac&gt;&lt;mrow&gt;&lt;mi mathvariant=\&quot;normal\&quot;&gt;&amp;#x3C0;&lt;/mi&gt;&lt;mo&gt;&amp;#xA0;&lt;/mo&gt;&lt;msup&gt;&lt;mi mathvariant=\&quot;normal\&quot;&gt;a&lt;/mi&gt;&lt;mn&gt;2&lt;/mn&gt;&lt;/msup&gt;&lt;/mrow&gt;&lt;mn&gt;2&lt;/mn&gt;&lt;/mfrac&gt;&lt;/math&gt;&quot;,&quot;origin&quot;:&quot;MathType Legacy&quot;,&quot;version&quot;:&quot;v3.18.2&quot;}" title="equals 2 space a to the power of 2 space end exponent open square brackets open parentheses sin straight pi over 2 minus 1 half straight pi over 2 minus 1 fourth sin straight pi close parentheses minus open parentheses sin 0 minus 0 minus sin 0 close parentheses close square brackets&#10;equals 2 space a squared open square brackets 1 minus straight pi over 4 minus 0 close square brackets&#10;equals 2 space a squared open parentheses 1 minus straight pi over 4 close parentheses&#10;equals 2 space a to the power of 2 space end exponent minus fraction numerator straight pi space straight a squared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n&gt;2&lt;/mn&gt;&lt;mo&gt;&amp;#xA0;&lt;/mo&gt;&lt;msup&gt;&lt;mi&gt;a&lt;/mi&gt;&lt;mrow&gt;&lt;mn&gt;2&lt;/mn&gt;&lt;mo&gt;&amp;#xA0;&lt;/mo&gt;&lt;/mrow&gt;&lt;/msup&gt;&lt;mfenced open=\&quot;[\&quot; close=\&quot;]\&quot;&gt;&lt;mrow&gt;&lt;mfenced&gt;&lt;mrow&gt;&lt;mi&gt;sin&lt;/mi&gt;&lt;mfrac&gt;&lt;mi mathvariant=\&quot;normal\&quot;&gt;&amp;#x3C0;&lt;/mi&gt;&lt;mn&gt;2&lt;/mn&gt;&lt;/mfrac&gt;&lt;mo&gt;-&lt;/mo&gt;&lt;mfrac&gt;&lt;mn&gt;1&lt;/mn&gt;&lt;mn&gt;2&lt;/mn&gt;&lt;/mfrac&gt;&lt;mfrac&gt;&lt;mi mathvariant=\&quot;normal\&quot;&gt;&amp;#x3C0;&lt;/mi&gt;&lt;mn&gt;2&lt;/mn&gt;&lt;/mfrac&gt;&lt;mo&gt;-&lt;/mo&gt;&lt;mfrac&gt;&lt;mn&gt;1&lt;/mn&gt;&lt;mn&gt;4&lt;/mn&gt;&lt;/mfrac&gt;&lt;mi&gt;sin&amp;#x3C0;&lt;/mi&gt;&lt;/mrow&gt;&lt;/mfenced&gt;&lt;mo&gt;-&lt;/mo&gt;&lt;mfenced&gt;&lt;mrow&gt;&lt;mi&gt;sin&lt;/mi&gt;&lt;mn&gt;0&lt;/mn&gt;&lt;mo&gt;-&lt;/mo&gt;&lt;mn&gt;0&lt;/mn&gt;&lt;mo&gt;-&lt;/mo&gt;&lt;mi&gt;sin&lt;/mi&gt;&lt;mn&gt;0&lt;/mn&gt;&lt;/mrow&gt;&lt;/mfenced&gt;&lt;/mrow&gt;&lt;/mfenced&gt;&lt;mspace linebreak=\&quot;newline\&quot;/&gt;&lt;mo&gt;=&lt;/mo&gt;&lt;mn&gt;2&lt;/mn&gt;&lt;mo&gt;&amp;#xA0;&lt;/mo&gt;&lt;msup&gt;&lt;mi&gt;a&lt;/mi&gt;&lt;mn&gt;2&lt;/mn&gt;&lt;/msup&gt;&lt;mfenced open=\&quot;[\&quot; close=\&quot;]\&quot;&gt;&lt;mrow&gt;&lt;mn&gt;1&lt;/mn&gt;&lt;mo&gt;-&lt;/mo&gt;&lt;mfrac&gt;&lt;mi mathvariant=\&quot;normal\&quot;&gt;&amp;#x3C0;&lt;/mi&gt;&lt;mn&gt;4&lt;/mn&gt;&lt;/mfrac&gt;&lt;mo&gt;-&lt;/mo&gt;&lt;mn&gt;0&lt;/mn&gt;&lt;/mrow&gt;&lt;/mfenced&gt;&lt;mspace linebreak=\&quot;newline\&quot;/&gt;&lt;mo&gt;=&lt;/mo&gt;&lt;mn&gt;2&lt;/mn&gt;&lt;mo&gt;&amp;#xA0;&lt;/mo&gt;&lt;msup&gt;&lt;mi&gt;a&lt;/mi&gt;&lt;mn&gt;2&lt;/mn&gt;&lt;/msup&gt;&lt;mfenced&gt;&lt;mrow&gt;&lt;mn&gt;1&lt;/mn&gt;&lt;mo&gt;-&lt;/mo&gt;&lt;mfrac&gt;&lt;mi mathvariant=\&quot;normal\&quot;&gt;&amp;#x3C0;&lt;/mi&gt;&lt;mn&gt;4&lt;/mn&gt;&lt;/mfrac&gt;&lt;/mrow&gt;&lt;/mfenced&gt;&lt;mspace linebreak=\&quot;newline\&quot;/&gt;&lt;mo&gt;=&lt;/mo&gt;&lt;mn&gt;2&lt;/mn&gt;&lt;mo&gt;&amp;#xA0;&lt;/mo&gt;&lt;msup&gt;&lt;mi&gt;a&lt;/mi&gt;&lt;mrow&gt;&lt;mn&gt;2&lt;/mn&gt;&lt;mo&gt;&amp;#xA0;&lt;/mo&gt;&lt;/mrow&gt;&lt;/msup&gt;&lt;mo&gt;-&lt;/mo&gt;&lt;mfrac&gt;&lt;mrow&gt;&lt;mi mathvariant=\&quot;normal\&quot;&gt;&amp;#x3C0;&lt;/mi&gt;&lt;mo&gt;&amp;#xA0;&lt;/mo&gt;&lt;msup&gt;&lt;mi mathvariant=\&quot;normal\&quot;&gt;a&lt;/mi&gt;&lt;mn&gt;2&lt;/mn&gt;&lt;/msup&gt;&lt;/mrow&gt;&lt;mn&gt;2&lt;/mn&gt;&lt;/mfrac&gt;&lt;/math&gt;&quot;,&quot;origin&quot;:&quot;MathType Legacy&quot;,&quot;version&quot;:&quot;v3.18.2&quot;}" title="equals 2 space a to the power of 2 space end exponent open square brackets open parentheses sin straight pi over 2 minus 1 half straight pi over 2 minus 1 fourth sin straight pi close parentheses minus open parentheses sin 0 minus 0 minus sin 0 close parentheses close square brackets&#10;equals 2 space a squared open square brackets 1 minus straight pi over 4 minus 0 close square brackets&#10;equals 2 space a squared open parentheses 1 minus straight pi over 4 close parentheses&#10;equals 2 space a to the power of 2 space end exponent minus fraction numerator straight pi space straight a squared over denominator 2 end fraction"/>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4407239" cy="2495804"/>
                    </a:xfrm>
                    <a:prstGeom prst="rect">
                      <a:avLst/>
                    </a:prstGeom>
                  </pic:spPr>
                </pic:pic>
              </a:graphicData>
            </a:graphic>
          </wp:inline>
        </w:drawing>
      </w:r>
    </w:p>
    <w:p w:rsidR="00643730" w:rsidRPr="00643730" w:rsidRDefault="00643730" w:rsidP="00232D96">
      <w:pPr>
        <w:rPr>
          <w:rFonts w:ascii="Times New Roman" w:hAnsi="Times New Roman" w:cs="Times New Roman"/>
          <w:sz w:val="28"/>
          <w:szCs w:val="28"/>
        </w:rPr>
      </w:pPr>
      <w:r w:rsidRPr="00643730">
        <w:rPr>
          <w:rFonts w:ascii="Times New Roman" w:hAnsi="Times New Roman" w:cs="Times New Roman"/>
          <w:sz w:val="28"/>
          <w:szCs w:val="28"/>
        </w:rPr>
        <w:t xml:space="preserve">   4. Find the area above the, </w:t>
      </w:r>
      <m:oMath>
        <m:r>
          <w:rPr>
            <w:rFonts w:ascii="Cambria Math" w:hAnsi="Cambria Math" w:cs="Times New Roman"/>
            <w:sz w:val="28"/>
            <w:szCs w:val="28"/>
          </w:rPr>
          <m:t>x</m:t>
        </m:r>
      </m:oMath>
      <w:r w:rsidRPr="00643730">
        <w:rPr>
          <w:rFonts w:ascii="Times New Roman" w:hAnsi="Times New Roman" w:cs="Times New Roman"/>
          <w:sz w:val="28"/>
          <w:szCs w:val="28"/>
        </w:rPr>
        <w:t xml:space="preserve">-axis. inelicded between the parabola </w:t>
      </w:r>
      <w:r w:rsidRPr="00643730">
        <w:rPr>
          <w:rFonts w:ascii="Times New Roman" w:hAnsi="Times New Roman" w:cs="Times New Roman"/>
          <w:noProof/>
          <w:position w:val="-7"/>
          <w:sz w:val="28"/>
          <w:szCs w:val="28"/>
        </w:rPr>
        <w:drawing>
          <wp:inline distT="0" distB="0" distL="0" distR="0">
            <wp:extent cx="587248" cy="211328"/>
            <wp:effectExtent l="0" t="0" r="0" b="0"/>
            <wp:docPr id="1059111242" name="Picture 1059111242" descr="{&quot;mathml&quot;:&quot;&lt;mml:math style=\&quot;font-family:stix;font-size:16px;\&quot; xmlns:m=\&quot;http://schemas.openxmlformats.org/officeDocument/2006/math\&quot; xmlns:mml=\&quot;http://www.w3.org/1998/Math/MathML\&quot;&gt;&lt;mml:mstyle mathsize=\&quot;16px\&quot;&gt;&lt;mml:msup&gt;&lt;mml:mi&gt;y&lt;/mml:mi&gt;&lt;mml:mn&gt;2&lt;/mml:mn&gt;&lt;/mml:msup&gt;&lt;mml:mo&gt;=&lt;/mml:mo&gt;&lt;mml:mi&gt;a&lt;/mml:mi&gt;&lt;mml:mi&gt;x&lt;/mml:mi&gt;&lt;/mml:mstyle&gt;&lt;/mml:math&gt;&quot;,&quot;origin&quot;:&quot;MathType Legacy&quot;,&quot;version&quot;:&quot;v3.18.2&quot;}" title="y squared equals 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sup&gt;&lt;mml:mi&gt;y&lt;/mml:mi&gt;&lt;mml:mn&gt;2&lt;/mml:mn&gt;&lt;/mml:msup&gt;&lt;mml:mo&gt;=&lt;/mml:mo&gt;&lt;mml:mi&gt;a&lt;/mml:mi&gt;&lt;mml:mi&gt;x&lt;/mml:mi&gt;&lt;/mml:mstyle&gt;&lt;/mml:math&gt;&quot;,&quot;origin&quot;:&quot;MathType Legacy&quot;,&quot;version&quot;:&quot;v3.18.2&quot;}" title="y squared equals a x"/>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587248" cy="211328"/>
                    </a:xfrm>
                    <a:prstGeom prst="rect">
                      <a:avLst/>
                    </a:prstGeom>
                  </pic:spPr>
                </pic:pic>
              </a:graphicData>
            </a:graphic>
          </wp:inline>
        </w:drawing>
      </w:r>
      <w:r w:rsidRPr="00643730">
        <w:rPr>
          <w:rFonts w:ascii="Times New Roman" w:hAnsi="Times New Roman" w:cs="Times New Roman"/>
          <w:sz w:val="28"/>
          <w:szCs w:val="28"/>
        </w:rPr>
        <w:t xml:space="preserve"> and the circle </w:t>
      </w:r>
      <w:r w:rsidRPr="00643730">
        <w:rPr>
          <w:rFonts w:ascii="Times New Roman" w:hAnsi="Times New Roman" w:cs="Times New Roman"/>
          <w:noProof/>
          <w:position w:val="-7"/>
          <w:sz w:val="28"/>
          <w:szCs w:val="28"/>
        </w:rPr>
        <w:drawing>
          <wp:inline distT="0" distB="0" distL="0" distR="0">
            <wp:extent cx="1099312" cy="211328"/>
            <wp:effectExtent l="0" t="0" r="0" b="0"/>
            <wp:docPr id="1418016185" name="Picture 1418016185" descr="{&quot;mathml&quot;:&quot;&lt;mml:math style=\&quot;font-family:stix;font-size:16px;\&quot; xmlns:m=\&quot;http://schemas.openxmlformats.org/officeDocument/2006/math\&quot; xmlns:mml=\&quot;http://www.w3.org/1998/Math/MathML\&quot;&gt;&lt;mml:mstyle mathsize=\&quot;16px\&quot;&gt;&lt;mml:msup&gt;&lt;mml:mi&gt;x&lt;/mml:mi&gt;&lt;mml:mn&gt;2&lt;/mml:mn&gt;&lt;/mml:msup&gt;&lt;mml:mo&gt;+&lt;/mml:mo&gt;&lt;mml:msup&gt;&lt;mml:mi&gt;y&lt;/mml:mi&gt;&lt;mml:mn&gt;2&lt;/mml:mn&gt;&lt;/mml:msup&gt;&lt;mml:mo&gt;=&lt;/mml:mo&gt;&lt;mml:mn&gt;2&lt;/mml:mn&gt;&lt;mml:mi&gt;a&lt;/mml:mi&gt;&lt;mml:mi&gt;x&lt;/mml:mi&gt;&lt;/mml:mstyle&gt;&lt;/mml:math&gt;&quot;,&quot;origin&quot;:&quot;MathType Legacy&quot;,&quot;version&quot;:&quot;v3.18.2&quot;}" title="x squared plus y squared equals 2 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sup&gt;&lt;mml:mi&gt;x&lt;/mml:mi&gt;&lt;mml:mn&gt;2&lt;/mml:mn&gt;&lt;/mml:msup&gt;&lt;mml:mo&gt;+&lt;/mml:mo&gt;&lt;mml:msup&gt;&lt;mml:mi&gt;y&lt;/mml:mi&gt;&lt;mml:mn&gt;2&lt;/mml:mn&gt;&lt;/mml:msup&gt;&lt;mml:mo&gt;=&lt;/mml:mo&gt;&lt;mml:mn&gt;2&lt;/mml:mn&gt;&lt;mml:mi&gt;a&lt;/mml:mi&gt;&lt;mml:mi&gt;x&lt;/mml:mi&gt;&lt;/mml:mstyle&gt;&lt;/mml:math&gt;&quot;,&quot;origin&quot;:&quot;MathType Legacy&quot;,&quot;version&quot;:&quot;v3.18.2&quot;}" title="x squared plus y squared equals 2 a x"/>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1099312" cy="211328"/>
                    </a:xfrm>
                    <a:prstGeom prst="rect">
                      <a:avLst/>
                    </a:prstGeom>
                  </pic:spPr>
                </pic:pic>
              </a:graphicData>
            </a:graphic>
          </wp:inline>
        </w:drawing>
      </w:r>
      <w:r w:rsidRPr="00643730">
        <w:rPr>
          <w:rFonts w:ascii="Times New Roman" w:hAnsi="Times New Roman" w:cs="Times New Roman"/>
          <w:sz w:val="28"/>
          <w:szCs w:val="28"/>
        </w:rPr>
        <w:t>.</w:t>
      </w:r>
      <w:r w:rsidRPr="00643730">
        <w:rPr>
          <w:rFonts w:ascii="Times New Roman" w:hAnsi="Times New Roman" w:cs="Times New Roman"/>
          <w:sz w:val="28"/>
          <w:szCs w:val="28"/>
        </w:rPr>
        <w:br/>
      </w:r>
      <w:proofErr w:type="gramStart"/>
      <w:r w:rsidRPr="00643730">
        <w:rPr>
          <w:rFonts w:ascii="Times New Roman" w:hAnsi="Times New Roman" w:cs="Times New Roman"/>
          <w:sz w:val="28"/>
          <w:szCs w:val="28"/>
        </w:rPr>
        <w:t>Solve:-</w:t>
      </w:r>
      <w:proofErr w:type="gramEnd"/>
      <w:r w:rsidRPr="00643730">
        <w:rPr>
          <w:rFonts w:ascii="Times New Roman" w:hAnsi="Times New Roman" w:cs="Times New Roman"/>
          <w:sz w:val="28"/>
          <w:szCs w:val="28"/>
        </w:rPr>
        <w:t xml:space="preserve"> The abscissa of the common points of the </w:t>
      </w:r>
      <w:r w:rsidR="00CC6984">
        <w:rPr>
          <w:rFonts w:ascii="Times New Roman" w:hAnsi="Times New Roman" w:cs="Times New Roman"/>
          <w:sz w:val="28"/>
          <w:szCs w:val="28"/>
        </w:rPr>
        <w:t>curves</w:t>
      </w:r>
      <w:r w:rsidRPr="00643730">
        <w:rPr>
          <w:rFonts w:ascii="Times New Roman" w:hAnsi="Times New Roman" w:cs="Times New Roman"/>
          <w:sz w:val="28"/>
          <w:szCs w:val="28"/>
        </w:rPr>
        <w:t xml:space="preserve"> </w:t>
      </w:r>
      <w:r w:rsidRPr="00643730">
        <w:rPr>
          <w:rFonts w:ascii="Times New Roman" w:hAnsi="Times New Roman" w:cs="Times New Roman"/>
          <w:noProof/>
          <w:position w:val="-7"/>
          <w:sz w:val="28"/>
          <w:szCs w:val="28"/>
        </w:rPr>
        <w:drawing>
          <wp:inline distT="0" distB="0" distL="0" distR="0">
            <wp:extent cx="587248" cy="211328"/>
            <wp:effectExtent l="0" t="0" r="0" b="0"/>
            <wp:docPr id="1571423693" name="Picture 1571423693" descr="{&quot;mathml&quot;:&quot;&lt;mml:math style=\&quot;font-family:stix;font-size:16px;\&quot; xmlns:m=\&quot;http://schemas.openxmlformats.org/officeDocument/2006/math\&quot; xmlns:mml=\&quot;http://www.w3.org/1998/Math/MathML\&quot;&gt;&lt;mml:mstyle mathsize=\&quot;16px\&quot;&gt;&lt;mml:msup&gt;&lt;mml:mi&gt;y&lt;/mml:mi&gt;&lt;mml:mn&gt;2&lt;/mml:mn&gt;&lt;/mml:msup&gt;&lt;mml:mo&gt;=&lt;/mml:mo&gt;&lt;mml:mi&gt;a&lt;/mml:mi&gt;&lt;mml:mi&gt;x&lt;/mml:mi&gt;&lt;/mml:mstyle&gt;&lt;/mml:math&gt;&quot;,&quot;origin&quot;:&quot;MathType Legacy&quot;,&quot;version&quot;:&quot;v3.18.2&quot;}" title="y squared equals 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sup&gt;&lt;mml:mi&gt;y&lt;/mml:mi&gt;&lt;mml:mn&gt;2&lt;/mml:mn&gt;&lt;/mml:msup&gt;&lt;mml:mo&gt;=&lt;/mml:mo&gt;&lt;mml:mi&gt;a&lt;/mml:mi&gt;&lt;mml:mi&gt;x&lt;/mml:mi&gt;&lt;/mml:mstyle&gt;&lt;/mml:math&gt;&quot;,&quot;origin&quot;:&quot;MathType Legacy&quot;,&quot;version&quot;:&quot;v3.18.2&quot;}" title="y squared equals a x"/>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587248" cy="211328"/>
                    </a:xfrm>
                    <a:prstGeom prst="rect">
                      <a:avLst/>
                    </a:prstGeom>
                  </pic:spPr>
                </pic:pic>
              </a:graphicData>
            </a:graphic>
          </wp:inline>
        </w:drawing>
      </w:r>
      <w:r w:rsidR="00CC6984">
        <w:rPr>
          <w:rFonts w:ascii="Times New Roman" w:hAnsi="Times New Roman" w:cs="Times New Roman"/>
          <w:sz w:val="28"/>
          <w:szCs w:val="28"/>
        </w:rPr>
        <w:t xml:space="preserve"> </w:t>
      </w:r>
      <w:r w:rsidRPr="00643730">
        <w:rPr>
          <w:rFonts w:ascii="Times New Roman" w:hAnsi="Times New Roman" w:cs="Times New Roman"/>
          <w:sz w:val="28"/>
          <w:szCs w:val="28"/>
        </w:rPr>
        <w:t xml:space="preserve">and </w:t>
      </w:r>
      <w:r w:rsidRPr="00643730">
        <w:rPr>
          <w:rFonts w:ascii="Times New Roman" w:hAnsi="Times New Roman" w:cs="Times New Roman"/>
          <w:noProof/>
          <w:position w:val="-7"/>
          <w:sz w:val="28"/>
          <w:szCs w:val="28"/>
        </w:rPr>
        <w:drawing>
          <wp:inline distT="0" distB="0" distL="0" distR="0">
            <wp:extent cx="1099312" cy="211328"/>
            <wp:effectExtent l="0" t="0" r="0" b="0"/>
            <wp:docPr id="552449323" name="Picture 552449323" descr="{&quot;mathml&quot;:&quot;&lt;mml:math style=\&quot;font-family:stix;font-size:16px;\&quot; xmlns:m=\&quot;http://schemas.openxmlformats.org/officeDocument/2006/math\&quot; xmlns:mml=\&quot;http://www.w3.org/1998/Math/MathML\&quot;&gt;&lt;mml:mstyle mathsize=\&quot;16px\&quot;&gt;&lt;mml:msup&gt;&lt;mml:mi&gt;x&lt;/mml:mi&gt;&lt;mml:mn&gt;2&lt;/mml:mn&gt;&lt;/mml:msup&gt;&lt;mml:mo&gt;+&lt;/mml:mo&gt;&lt;mml:msup&gt;&lt;mml:mi&gt;y&lt;/mml:mi&gt;&lt;mml:mn&gt;2&lt;/mml:mn&gt;&lt;/mml:msup&gt;&lt;mml:mo&gt;=&lt;/mml:mo&gt;&lt;mml:mn&gt;2&lt;/mml:mn&gt;&lt;mml:mi&gt;a&lt;/mml:mi&gt;&lt;mml:mi&gt;x&lt;/mml:mi&gt;&lt;/mml:mstyle&gt;&lt;/mml:math&gt;&quot;,&quot;origin&quot;:&quot;MathType Legacy&quot;,&quot;version&quot;:&quot;v3.18.2&quot;}" title="x squared plus y squared equals 2 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sup&gt;&lt;mml:mi&gt;x&lt;/mml:mi&gt;&lt;mml:mn&gt;2&lt;/mml:mn&gt;&lt;/mml:msup&gt;&lt;mml:mo&gt;+&lt;/mml:mo&gt;&lt;mml:msup&gt;&lt;mml:mi&gt;y&lt;/mml:mi&gt;&lt;mml:mn&gt;2&lt;/mml:mn&gt;&lt;/mml:msup&gt;&lt;mml:mo&gt;=&lt;/mml:mo&gt;&lt;mml:mn&gt;2&lt;/mml:mn&gt;&lt;mml:mi&gt;a&lt;/mml:mi&gt;&lt;mml:mi&gt;x&lt;/mml:mi&gt;&lt;/mml:mstyle&gt;&lt;/mml:math&gt;&quot;,&quot;origin&quot;:&quot;MathType Legacy&quot;,&quot;version&quot;:&quot;v3.18.2&quot;}" title="x squared plus y squared equals 2 a x"/>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1099312" cy="211328"/>
                    </a:xfrm>
                    <a:prstGeom prst="rect">
                      <a:avLst/>
                    </a:prstGeom>
                  </pic:spPr>
                </pic:pic>
              </a:graphicData>
            </a:graphic>
          </wp:inline>
        </w:drawing>
      </w:r>
      <w:r w:rsidRPr="00643730">
        <w:rPr>
          <w:rFonts w:ascii="Times New Roman" w:hAnsi="Times New Roman" w:cs="Times New Roman"/>
          <w:sz w:val="28"/>
          <w:szCs w:val="28"/>
        </w:rPr>
        <w:t xml:space="preserve"> are given by</w:t>
      </w:r>
    </w:p>
    <w:p w:rsidR="00643730" w:rsidRPr="00643730" w:rsidRDefault="00643730" w:rsidP="00232D96">
      <w:pPr>
        <w:rPr>
          <w:rFonts w:ascii="Times New Roman" w:hAnsi="Times New Roman" w:cs="Times New Roman"/>
          <w:noProof/>
          <w:position w:val="-4"/>
          <w:sz w:val="28"/>
          <w:szCs w:val="28"/>
        </w:rPr>
      </w:pPr>
      <w:r w:rsidRPr="00643730">
        <w:rPr>
          <w:rFonts w:ascii="Times New Roman" w:hAnsi="Times New Roman" w:cs="Times New Roman"/>
          <w:noProof/>
          <w:position w:val="-4"/>
          <w:sz w:val="28"/>
          <w:szCs w:val="28"/>
        </w:rPr>
        <w:t xml:space="preserve">                                              </w:t>
      </w:r>
      <w:r w:rsidRPr="00643730">
        <w:rPr>
          <w:rFonts w:ascii="Times New Roman" w:hAnsi="Times New Roman" w:cs="Times New Roman"/>
          <w:noProof/>
          <w:position w:val="-4"/>
          <w:sz w:val="28"/>
          <w:szCs w:val="28"/>
        </w:rPr>
        <w:drawing>
          <wp:inline distT="0" distB="0" distL="0" distR="0">
            <wp:extent cx="1422400" cy="176784"/>
            <wp:effectExtent l="0" t="0" r="0" b="0"/>
            <wp:docPr id="1270934289" name="Picture 1270934289" descr="{&quot;mathml&quot;:&quot;&lt;mml:math style=\&quot;font-family:stix;font-size:16px;\&quot; xmlns:m=\&quot;http://schemas.openxmlformats.org/officeDocument/2006/math\&quot; xmlns:mml=\&quot;http://www.w3.org/1998/Math/MathML\&quot;&gt;&lt;mml:mstyle mathsize=\&quot;16px\&quot;&gt;&lt;mml:mtable columnalign=\&quot;right\&quot;&gt;&lt;mml:mtr&gt;&lt;mml:mtd/&gt;&lt;mml:mtd&gt;&lt;mml:msup&gt;&lt;mml:mi&gt;x&lt;/mml:mi&gt;&lt;mml:mn&gt;2&lt;/mml:mn&gt;&lt;/mml:msup&gt;&lt;mml:mo&gt;+&lt;/mml:mo&gt;&lt;mml:mi&gt;a&lt;/mml:mi&gt;&lt;mml:mi&gt;x&lt;/mml:mi&gt;&lt;mml:mo&gt;=&lt;/mml:mo&gt;&lt;mml:mn&gt;2&lt;/mml:mn&gt;&lt;mml:mi&gt;a&lt;/mml:mi&gt;&lt;mml:mi&gt;x&lt;/mml:mi&gt;&lt;/mml:mtd&gt;&lt;/mml:mtr&gt;&lt;/mml:mtable&gt;&lt;/mml:mstyle&gt;&lt;/mml:math&gt;&quot;,&quot;origin&quot;:&quot;MathType Legacy&quot;,&quot;version&quot;:&quot;v3.18.2&quot;}" title="table row blank cell x squared plus a x equals 2 a x end cell end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table columnalign=\&quot;right\&quot;&gt;&lt;mml:mtr&gt;&lt;mml:mtd/&gt;&lt;mml:mtd&gt;&lt;mml:msup&gt;&lt;mml:mi&gt;x&lt;/mml:mi&gt;&lt;mml:mn&gt;2&lt;/mml:mn&gt;&lt;/mml:msup&gt;&lt;mml:mo&gt;+&lt;/mml:mo&gt;&lt;mml:mi&gt;a&lt;/mml:mi&gt;&lt;mml:mi&gt;x&lt;/mml:mi&gt;&lt;mml:mo&gt;=&lt;/mml:mo&gt;&lt;mml:mn&gt;2&lt;/mml:mn&gt;&lt;mml:mi&gt;a&lt;/mml:mi&gt;&lt;mml:mi&gt;x&lt;/mml:mi&gt;&lt;/mml:mtd&gt;&lt;/mml:mtr&gt;&lt;/mml:mtable&gt;&lt;/mml:mstyle&gt;&lt;/mml:math&gt;&quot;,&quot;origin&quot;:&quot;MathType Legacy&quot;,&quot;version&quot;:&quot;v3.18.2&quot;}" title="table row blank cell x squared plus a x equals 2 a x end cell end tabl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1422400" cy="176784"/>
                    </a:xfrm>
                    <a:prstGeom prst="rect">
                      <a:avLst/>
                    </a:prstGeom>
                  </pic:spPr>
                </pic:pic>
              </a:graphicData>
            </a:graphic>
          </wp:inline>
        </w:drawing>
      </w:r>
    </w:p>
    <w:p w:rsidR="00643730" w:rsidRPr="00643730" w:rsidRDefault="00643730" w:rsidP="00232D96">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4"/>
          <w:sz w:val="28"/>
          <w:szCs w:val="28"/>
        </w:rPr>
        <w:drawing>
          <wp:inline distT="0" distB="0" distL="0" distR="0">
            <wp:extent cx="971296" cy="164592"/>
            <wp:effectExtent l="0" t="0" r="0" b="0"/>
            <wp:docPr id="1167377099" name="Picture 1167377099" descr="{&quot;mathml&quot;:&quot;&lt;math style=\&quot;font-family:stix;font-size:16px;\&quot; xmlns=\&quot;http://www.w3.org/1998/Math/MathML\&quot;&gt;&lt;mi&gt;i&lt;/mi&gt;&lt;mo&gt;.&lt;/mo&gt;&lt;mi&gt;e&lt;/mi&gt;&lt;mo&gt;.&lt;/mo&gt;&lt;mo&gt;&amp;#xA0;&lt;/mo&gt;&lt;mi&gt;x&lt;/mi&gt;&lt;mo&gt;=&lt;/mo&gt;&lt;mn&gt;0&lt;/mn&gt;&lt;mo&gt;,&lt;/mo&gt;&lt;mi&gt;a&lt;/mi&gt;&lt;/math&gt;&quot;,&quot;origin&quot;:&quot;MathType Legacy&quot;,&quot;version&quot;:&quot;v3.18.2&quot;}" title="i. e. space x equals 0 comma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i&lt;/mi&gt;&lt;mo&gt;.&lt;/mo&gt;&lt;mi&gt;e&lt;/mi&gt;&lt;mo&gt;.&lt;/mo&gt;&lt;mo&gt;&amp;#xA0;&lt;/mo&gt;&lt;mi&gt;x&lt;/mi&gt;&lt;mo&gt;=&lt;/mo&gt;&lt;mn&gt;0&lt;/mn&gt;&lt;mo&gt;,&lt;/mo&gt;&lt;mi&gt;a&lt;/mi&gt;&lt;/math&gt;&quot;,&quot;origin&quot;:&quot;MathType Legacy&quot;,&quot;version&quot;:&quot;v3.18.2&quot;}" title="i. e. space x equals 0 comma a"/>
                    <pic:cNvPicPr/>
                  </pic:nvPicPr>
                  <pic:blipFill>
                    <a:blip r:embed="rId446" cstate="print">
                      <a:extLst>
                        <a:ext uri="{28A0092B-C50C-407E-A947-70E740481C1C}">
                          <a14:useLocalDpi xmlns:a14="http://schemas.microsoft.com/office/drawing/2010/main" val="0"/>
                        </a:ext>
                      </a:extLst>
                    </a:blip>
                    <a:stretch>
                      <a:fillRect/>
                    </a:stretch>
                  </pic:blipFill>
                  <pic:spPr>
                    <a:xfrm>
                      <a:off x="0" y="0"/>
                      <a:ext cx="971296" cy="164592"/>
                    </a:xfrm>
                    <a:prstGeom prst="rect">
                      <a:avLst/>
                    </a:prstGeom>
                  </pic:spPr>
                </pic:pic>
              </a:graphicData>
            </a:graphic>
          </wp:inline>
        </w:drawing>
      </w:r>
    </w:p>
    <w:p w:rsidR="00643730" w:rsidRPr="00643730" w:rsidRDefault="00643730" w:rsidP="00232D96">
      <w:pPr>
        <w:rPr>
          <w:rFonts w:ascii="Times New Roman" w:hAnsi="Times New Roman" w:cs="Times New Roman"/>
          <w:sz w:val="28"/>
          <w:szCs w:val="28"/>
        </w:rPr>
      </w:pPr>
      <w:r w:rsidRPr="00643730">
        <w:rPr>
          <w:rFonts w:ascii="Times New Roman" w:hAnsi="Times New Roman" w:cs="Times New Roman"/>
          <w:sz w:val="28"/>
          <w:szCs w:val="28"/>
        </w:rPr>
        <w:t xml:space="preserve">We find out area between the curves and the ordinates </w:t>
      </w:r>
      <m:oMath>
        <m:r>
          <w:rPr>
            <w:rFonts w:ascii="Cambria Math" w:hAnsi="Cambria Math" w:cs="Times New Roman"/>
            <w:sz w:val="28"/>
            <w:szCs w:val="28"/>
          </w:rPr>
          <m:t>x</m:t>
        </m:r>
        <m:r>
          <m:rPr>
            <m:sty m:val="p"/>
          </m:rPr>
          <w:rPr>
            <w:rFonts w:ascii="Cambria Math" w:hAnsi="Cambria Math" w:cs="Times New Roman"/>
            <w:sz w:val="28"/>
            <w:szCs w:val="28"/>
          </w:rPr>
          <m:t>=0</m:t>
        </m:r>
      </m:oMath>
      <w:r w:rsidRPr="00643730">
        <w:rPr>
          <w:rFonts w:ascii="Times New Roman" w:hAnsi="Times New Roman" w:cs="Times New Roman"/>
          <w:sz w:val="28"/>
          <w:szCs w:val="28"/>
        </w:rPr>
        <w:t xml:space="preserve"> and </w:t>
      </w:r>
      <m:oMath>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a</m:t>
        </m:r>
      </m:oMath>
      <w:r w:rsidRPr="00643730">
        <w:rPr>
          <w:rFonts w:ascii="Times New Roman" w:hAnsi="Times New Roman" w:cs="Times New Roman"/>
          <w:sz w:val="28"/>
          <w:szCs w:val="28"/>
        </w:rPr>
        <w:t xml:space="preserve"> above the </w:t>
      </w:r>
      <m:oMath>
        <m:r>
          <w:rPr>
            <w:rFonts w:ascii="Cambria Math" w:hAnsi="Cambria Math" w:cs="Times New Roman"/>
            <w:sz w:val="28"/>
            <w:szCs w:val="28"/>
          </w:rPr>
          <m:t>x</m:t>
        </m:r>
      </m:oMath>
      <w:r w:rsidRPr="00643730">
        <w:rPr>
          <w:rFonts w:ascii="Times New Roman" w:hAnsi="Times New Roman" w:cs="Times New Roman"/>
          <w:sz w:val="28"/>
          <w:szCs w:val="28"/>
        </w:rPr>
        <w:t>-axis.</w:t>
      </w:r>
    </w:p>
    <w:p w:rsidR="00643730" w:rsidRPr="00643730" w:rsidRDefault="00643730" w:rsidP="00232D96">
      <w:pPr>
        <w:rPr>
          <w:rFonts w:ascii="Times New Roman" w:hAnsi="Times New Roman" w:cs="Times New Roman"/>
          <w:sz w:val="28"/>
          <w:szCs w:val="28"/>
        </w:rPr>
      </w:pPr>
      <w:r w:rsidRPr="00643730">
        <w:rPr>
          <w:rFonts w:ascii="Times New Roman" w:hAnsi="Times New Roman" w:cs="Times New Roman"/>
          <w:sz w:val="28"/>
          <w:szCs w:val="28"/>
        </w:rPr>
        <w:t xml:space="preserve">The required area </w:t>
      </w:r>
      <w:r w:rsidRPr="00643730">
        <w:rPr>
          <w:rFonts w:ascii="Times New Roman" w:hAnsi="Times New Roman" w:cs="Times New Roman"/>
          <w:noProof/>
          <w:position w:val="-37"/>
          <w:sz w:val="28"/>
          <w:szCs w:val="28"/>
        </w:rPr>
        <w:drawing>
          <wp:inline distT="0" distB="0" distL="0" distR="0">
            <wp:extent cx="1674368" cy="589280"/>
            <wp:effectExtent l="0" t="0" r="0" b="0"/>
            <wp:docPr id="926281196" name="Picture 926281196"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i&gt;a&lt;/mml:mi&gt;&lt;/mml:msubsup&gt;&lt;mml:mo&gt;&amp;#x200A;&lt;/mml:mo&gt;&lt;mml:mo&gt;&amp;#x200A;&lt;/mml:mo&gt;&lt;mml:mfenced separators=\&quot;|\&quot;&gt;&lt;mml:mrow&gt;&lt;mml:msub&gt;&lt;mml:mi&gt;y&lt;/mml:mi&gt;&lt;mml:mn&gt;1&lt;/mml:mn&gt;&lt;/mml:msub&gt;&lt;mml:mo&gt;-&lt;/mml:mo&gt;&lt;mml:msub&gt;&lt;mml:mi&gt;y&lt;/mml:mi&gt;&lt;mml:mn&gt;2&lt;/mml:mn&gt;&lt;/mml:msub&gt;&lt;/mml:mrow&gt;&lt;/mml:mfenced&gt;&lt;mml:mi&gt;d&lt;/mml:mi&gt;&lt;mml:mi&gt;x&lt;/mml:mi&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i&gt;a&lt;/mml:mi&gt;&lt;/mml:msubsup&gt;&lt;mml:mo&gt;&amp;#x200A;&lt;/mml:mo&gt;&lt;mml:mo&gt;&amp;#x200A;&lt;/mml:mo&gt;&lt;mml:mfenced separators=\&quot;|\&quot;&gt;&lt;mml:mrow&gt;&lt;mml:msub&gt;&lt;mml:mi&gt;y&lt;/mml:mi&gt;&lt;mml:mn&gt;1&lt;/mml:mn&gt;&lt;/mml:msub&gt;&lt;mml:mo&gt;-&lt;/mml:mo&gt;&lt;mml:msub&gt;&lt;mml:mi&gt;y&lt;/mml:mi&gt;&lt;mml:mn&gt;2&lt;/mml:mn&gt;&lt;/mml:msub&gt;&lt;/mml:mrow&gt;&lt;/mml:mfenced&gt;&lt;mml:mi&gt;d&lt;/mml:mi&gt;&lt;mml:mi&gt;x&lt;/mml:mi&gt;&lt;/mml:mstyle&gt;&lt;/mml:math&gt;&quot;,&quot;origin&quot;:&quot;MathType Legacy&quot;,&quot;version&quot;:&quot;v3.18.2&quot;}"/>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1674368" cy="589280"/>
                    </a:xfrm>
                    <a:prstGeom prst="rect">
                      <a:avLst/>
                    </a:prstGeom>
                  </pic:spPr>
                </pic:pic>
              </a:graphicData>
            </a:graphic>
          </wp:inline>
        </w:drawing>
      </w:r>
    </w:p>
    <w:p w:rsidR="00643730" w:rsidRPr="00643730" w:rsidRDefault="00643730" w:rsidP="00232D96">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37"/>
          <w:sz w:val="28"/>
          <w:szCs w:val="28"/>
        </w:rPr>
        <w:drawing>
          <wp:inline distT="0" distB="0" distL="0" distR="0">
            <wp:extent cx="2659888" cy="589280"/>
            <wp:effectExtent l="0" t="0" r="0" b="0"/>
            <wp:docPr id="476932583" name="Picture 476932583"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i&gt;a&lt;/mml:mi&gt;&lt;/mml:msubsup&gt;&lt;mml:mo&gt;&amp;#x200A;&lt;/mml:mo&gt;&lt;mml:mo&gt;&amp;#x200A;&lt;/mml:mo&gt;&lt;mml:mfenced separators=\&quot;|\&quot;&gt;&lt;mml:mrow&gt;&lt;mml:msqrt&gt;&lt;mml:mn&gt;2&lt;/mml:mn&gt;&lt;mml:mi&gt;a&lt;/mml:mi&gt;&lt;mml:mi&gt;x&lt;/mml:mi&gt;&lt;mml:mo&gt;-&lt;/mml:mo&gt;&lt;mml:msup&gt;&lt;mml:mi&gt;x&lt;/mml:mi&gt;&lt;mml:mn&gt;2&lt;/mml:mn&gt;&lt;/mml:msup&gt;&lt;/mml:msqrt&gt;&lt;mml:mo&gt;-&lt;/mml:mo&gt;&lt;mml:msqrt&gt;&lt;mml:mi&gt;a&lt;/mml:mi&gt;&lt;mml:mi&gt;x&lt;/mml:mi&gt;&lt;/mml:msqrt&gt;&lt;/mml:mrow&gt;&lt;/mml:mfenced&gt;&lt;mml:mi&gt;d&lt;/mml:mi&gt;&lt;mml:mi&gt;x&lt;/mml:mi&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i&gt;a&lt;/mml:mi&gt;&lt;/mml:msubsup&gt;&lt;mml:mo&gt;&amp;#x200A;&lt;/mml:mo&gt;&lt;mml:mo&gt;&amp;#x200A;&lt;/mml:mo&gt;&lt;mml:mfenced separators=\&quot;|\&quot;&gt;&lt;mml:mrow&gt;&lt;mml:msqrt&gt;&lt;mml:mn&gt;2&lt;/mml:mn&gt;&lt;mml:mi&gt;a&lt;/mml:mi&gt;&lt;mml:mi&gt;x&lt;/mml:mi&gt;&lt;mml:mo&gt;-&lt;/mml:mo&gt;&lt;mml:msup&gt;&lt;mml:mi&gt;x&lt;/mml:mi&gt;&lt;mml:mn&gt;2&lt;/mml:mn&gt;&lt;/mml:msup&gt;&lt;/mml:msqrt&gt;&lt;mml:mo&gt;-&lt;/mml:mo&gt;&lt;mml:msqrt&gt;&lt;mml:mi&gt;a&lt;/mml:mi&gt;&lt;mml:mi&gt;x&lt;/mml:mi&gt;&lt;/mml:msqrt&gt;&lt;/mml:mrow&gt;&lt;/mml:mfenced&gt;&lt;mml:mi&gt;d&lt;/mml:mi&gt;&lt;mml:mi&gt;x&lt;/mml:mi&gt;&lt;/mml:mstyle&gt;&lt;/mml:math&gt;&quot;,&quot;origin&quot;:&quot;MathType Legacy&quot;,&quot;version&quot;:&quot;v3.18.2&quot;}"/>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2659888" cy="589280"/>
                    </a:xfrm>
                    <a:prstGeom prst="rect">
                      <a:avLst/>
                    </a:prstGeom>
                  </pic:spPr>
                </pic:pic>
              </a:graphicData>
            </a:graphic>
          </wp:inline>
        </w:drawing>
      </w:r>
    </w:p>
    <w:p w:rsidR="00643730" w:rsidRPr="00643730" w:rsidRDefault="00643730" w:rsidP="00232D96">
      <w:pPr>
        <w:rPr>
          <w:rFonts w:ascii="Times New Roman" w:hAnsi="Times New Roman" w:cs="Times New Roman"/>
          <w:sz w:val="28"/>
          <w:szCs w:val="28"/>
        </w:rPr>
      </w:pPr>
      <w:r w:rsidRPr="00643730">
        <w:rPr>
          <w:rFonts w:ascii="Times New Roman" w:hAnsi="Times New Roman" w:cs="Times New Roman"/>
          <w:sz w:val="28"/>
          <w:szCs w:val="28"/>
        </w:rPr>
        <w:t xml:space="preserve">                        Now, </w:t>
      </w:r>
      <w:r w:rsidRPr="00643730">
        <w:rPr>
          <w:rFonts w:ascii="Times New Roman" w:hAnsi="Times New Roman" w:cs="Times New Roman"/>
          <w:noProof/>
          <w:position w:val="-37"/>
          <w:sz w:val="28"/>
          <w:szCs w:val="28"/>
        </w:rPr>
        <w:drawing>
          <wp:inline distT="0" distB="0" distL="0" distR="0">
            <wp:extent cx="1578864" cy="589280"/>
            <wp:effectExtent l="0" t="0" r="0" b="0"/>
            <wp:docPr id="2087417398" name="Picture 2087417398" descr="{&quot;mathml&quot;:&quot;&lt;mml:math style=\&quot;font-family:stix;font-size:16px;\&quot; xmlns:m=\&quot;http://schemas.openxmlformats.org/officeDocument/2006/math\&quot; xmlns:mml=\&quot;http://www.w3.org/1998/Math/MathML\&quot;&gt;&lt;mml:mstyle mathsize=\&quot;16px\&quot;&gt;&lt;mml:msubsup&gt;&lt;mml:mo stretchy=\&quot;true\&quot;&gt;&amp;#x222B;&lt;/mml:mo&gt;&lt;mml:mn&gt;0&lt;/mml:mn&gt;&lt;mml:mi&gt;a&lt;/mml:mi&gt;&lt;/mml:msubsup&gt;&lt;mml:mo&gt;&amp;#x200A;&lt;/mml:mo&gt;&lt;mml:mo&gt;&amp;#x200A;&lt;/mml:mo&gt;&lt;mml:msqrt&gt;&lt;mml:mn&gt;2&lt;/mml:mn&gt;&lt;mml:mi&gt;a&lt;/mml:mi&gt;&lt;mml:mi&gt;x&lt;/mml:mi&gt;&lt;mml:mo&gt;-&lt;/mml:mo&gt;&lt;mml:msup&gt;&lt;mml:mi&gt;x&lt;/mml:mi&gt;&lt;mml:mn&gt;2&lt;/mml:mn&gt;&lt;/mml:msup&gt;&lt;/mml:msqrt&gt;&lt;mml:mi&gt;d&lt;/mml:mi&gt;&lt;mml:mi&gt;x&lt;/mml:mi&gt;&lt;/mml:mstyle&gt;&lt;/mml:math&gt;&quot;,&quot;origin&quot;:&quot;MathType Legacy&quot;,&quot;version&quot;:&quot;v3.18.2&quot;}" title="stretchy integral subscript 0 superscript a     square root of 2 a x minus x squared end root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subsup&gt;&lt;mml:mo stretchy=\&quot;true\&quot;&gt;&amp;#x222B;&lt;/mml:mo&gt;&lt;mml:mn&gt;0&lt;/mml:mn&gt;&lt;mml:mi&gt;a&lt;/mml:mi&gt;&lt;/mml:msubsup&gt;&lt;mml:mo&gt;&amp;#x200A;&lt;/mml:mo&gt;&lt;mml:mo&gt;&amp;#x200A;&lt;/mml:mo&gt;&lt;mml:msqrt&gt;&lt;mml:mn&gt;2&lt;/mml:mn&gt;&lt;mml:mi&gt;a&lt;/mml:mi&gt;&lt;mml:mi&gt;x&lt;/mml:mi&gt;&lt;mml:mo&gt;-&lt;/mml:mo&gt;&lt;mml:msup&gt;&lt;mml:mi&gt;x&lt;/mml:mi&gt;&lt;mml:mn&gt;2&lt;/mml:mn&gt;&lt;/mml:msup&gt;&lt;/mml:msqrt&gt;&lt;mml:mi&gt;d&lt;/mml:mi&gt;&lt;mml:mi&gt;x&lt;/mml:mi&gt;&lt;/mml:mstyle&gt;&lt;/mml:math&gt;&quot;,&quot;origin&quot;:&quot;MathType Legacy&quot;,&quot;version&quot;:&quot;v3.18.2&quot;}" title="stretchy integral subscript 0 superscript a     square root of 2 a x minus x squared end root d x"/>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1578864" cy="589280"/>
                    </a:xfrm>
                    <a:prstGeom prst="rect">
                      <a:avLst/>
                    </a:prstGeom>
                  </pic:spPr>
                </pic:pic>
              </a:graphicData>
            </a:graphic>
          </wp:inline>
        </w:drawing>
      </w:r>
      <w:r w:rsidRPr="00643730">
        <w:rPr>
          <w:rFonts w:ascii="Times New Roman" w:hAnsi="Times New Roman" w:cs="Times New Roman"/>
          <w:sz w:val="28"/>
          <w:szCs w:val="28"/>
        </w:rPr>
        <w:t xml:space="preserve">           let,</w:t>
      </w:r>
      <w:r w:rsidRPr="00643730">
        <w:rPr>
          <w:rFonts w:ascii="Times New Roman" w:hAnsi="Times New Roman" w:cs="Times New Roman"/>
          <w:noProof/>
          <w:sz w:val="28"/>
          <w:szCs w:val="28"/>
        </w:rPr>
        <w:drawing>
          <wp:inline distT="0" distB="0" distL="0" distR="0">
            <wp:extent cx="997712" cy="170688"/>
            <wp:effectExtent l="0" t="0" r="0" b="0"/>
            <wp:docPr id="919238603" name="Picture 919238603" descr="{&quot;mathml&quot;:&quot;&lt;math style=\&quot;font-family:stix;font-size:16px;\&quot; xmlns=\&quot;http://www.w3.org/1998/Math/MathML\&quot;&gt;&lt;mi&gt;x&lt;/mi&gt;&lt;mo&gt;=&lt;/mo&gt;&lt;mn&gt;2&lt;/mn&gt;&lt;mi&gt;a&lt;/mi&gt;&lt;mo&gt;&amp;#xA0;&lt;/mo&gt;&lt;msup&gt;&lt;mi&gt;sin&lt;/mi&gt;&lt;mn&gt;2&lt;/mn&gt;&lt;/msup&gt;&lt;mi&gt;&amp;#x3B8;&lt;/mi&gt;&lt;/math&gt;&quot;,&quot;origin&quot;:&quot;MathType Legacy&quot;,&quot;version&quot;:&quot;v3.18.2&quot;}" title="x equals 2 a space sin squared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x&lt;/mi&gt;&lt;mo&gt;=&lt;/mo&gt;&lt;mn&gt;2&lt;/mn&gt;&lt;mi&gt;a&lt;/mi&gt;&lt;mo&gt;&amp;#xA0;&lt;/mo&gt;&lt;msup&gt;&lt;mi&gt;sin&lt;/mi&gt;&lt;mn&gt;2&lt;/mn&gt;&lt;/msup&gt;&lt;mi&gt;&amp;#x3B8;&lt;/mi&gt;&lt;/math&gt;&quot;,&quot;origin&quot;:&quot;MathType Legacy&quot;,&quot;version&quot;:&quot;v3.18.2&quot;}" title="x equals 2 a space sin squared theta"/>
                    <pic:cNvPicPr/>
                  </pic:nvPicPr>
                  <pic:blipFill>
                    <a:blip r:embed="rId450" cstate="print">
                      <a:extLst>
                        <a:ext uri="{28A0092B-C50C-407E-A947-70E740481C1C}">
                          <a14:useLocalDpi xmlns:a14="http://schemas.microsoft.com/office/drawing/2010/main" val="0"/>
                        </a:ext>
                      </a:extLst>
                    </a:blip>
                    <a:stretch>
                      <a:fillRect/>
                    </a:stretch>
                  </pic:blipFill>
                  <pic:spPr>
                    <a:xfrm>
                      <a:off x="0" y="0"/>
                      <a:ext cx="997712" cy="170688"/>
                    </a:xfrm>
                    <a:prstGeom prst="rect">
                      <a:avLst/>
                    </a:prstGeom>
                  </pic:spPr>
                </pic:pic>
              </a:graphicData>
            </a:graphic>
          </wp:inline>
        </w:drawing>
      </w:r>
    </w:p>
    <w:p w:rsidR="00643730" w:rsidRPr="00643730" w:rsidRDefault="00643730" w:rsidP="00232D96">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37"/>
          <w:sz w:val="28"/>
          <w:szCs w:val="28"/>
        </w:rPr>
        <w:drawing>
          <wp:inline distT="0" distB="0" distL="0" distR="0">
            <wp:extent cx="2917952" cy="633984"/>
            <wp:effectExtent l="0" t="0" r="0" b="0"/>
            <wp:docPr id="828511006" name="Picture 828511006"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frac&gt;&lt;mml:mi&gt;&amp;#x3C0;&lt;/mml:mi&gt;&lt;mml:mn&gt;4&lt;/mml:mn&gt;&lt;/mml:mfrac&gt;&lt;/mml:msubsup&gt;&lt;mml:mo&gt;&amp;#x200A;&lt;/mml:mo&gt;&lt;mml:mo&gt;&amp;#x200A;&lt;/mml:mo&gt;&lt;mml:mn&gt;2&lt;/mml:mn&gt;&lt;mml:mi&gt;a&lt;/mml:mi&gt;&lt;mml:mi mathvariant=\&quot;normal\&quot;&gt;s&lt;/mml:mi&gt;&lt;mml:mi mathvariant=\&quot;normal\&quot;&gt;i&lt;/mml:mi&gt;&lt;mml:mi mathvariant=\&quot;normal\&quot;&gt;n&lt;/mml:mi&gt;&lt;mml:mi&gt;&amp;#x3B8;&lt;/mml:mi&gt;&lt;mml:mi mathvariant=\&quot;normal\&quot;&gt;c&lt;/mml:mi&gt;&lt;mml:mi mathvariant=\&quot;normal\&quot;&gt;o&lt;/mml:mi&gt;&lt;mml:mi mathvariant=\&quot;normal\&quot;&gt;s&lt;/mml:mi&gt;&lt;mml:mi&gt;&amp;#x3B8;&lt;/mml:mi&gt;&lt;mml:mo&gt;&amp;#x22C5;&lt;/mml:mo&gt;&lt;mml:mn&gt;4&lt;/mml:mn&gt;&lt;mml:mi&gt;a&lt;/mml:mi&gt;&lt;mml:mi mathvariant=\&quot;normal\&quot;&gt;s&lt;/mml:mi&gt;&lt;mml:mi mathvariant=\&quot;normal\&quot;&gt;i&lt;/mml:mi&gt;&lt;mml:mi mathvariant=\&quot;normal\&quot;&gt;n&lt;/mml:mi&gt;&lt;mml:mi&gt;&amp;#x3B8;&lt;/mml:mi&gt;&lt;mml:mi mathvariant=\&quot;normal\&quot;&gt;c&lt;/mml:mi&gt;&lt;mml:mi mathvariant=\&quot;normal\&quot;&gt;o&lt;/mml:mi&gt;&lt;mml:mi mathvariant=\&quot;normal\&quot;&gt;s&lt;/mml:mi&gt;&lt;mml:mi&gt;&amp;#x3B8;&lt;/mml:mi&gt;&lt;mml:mi&gt;d&lt;/mml:mi&gt;&lt;mml:mi&gt;&amp;#x3B8;&lt;/mml:mi&gt;&lt;/mml:mstyle&gt;&lt;/mml:math&gt;&quot;,&quot;origin&quot;:&quot;MathType Legacy&quot;,&quot;version&quot;:&quot;v3.18.2&quot;}" title="equals stretchy integral subscript 0 superscript pi over 4 end superscript     2 a straight s straight i straight n theta straight c straight o straight s theta times 4 a straight s straight i straight n theta straight c straight o straight s theta d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frac&gt;&lt;mml:mi&gt;&amp;#x3C0;&lt;/mml:mi&gt;&lt;mml:mn&gt;4&lt;/mml:mn&gt;&lt;/mml:mfrac&gt;&lt;/mml:msubsup&gt;&lt;mml:mo&gt;&amp;#x200A;&lt;/mml:mo&gt;&lt;mml:mo&gt;&amp;#x200A;&lt;/mml:mo&gt;&lt;mml:mn&gt;2&lt;/mml:mn&gt;&lt;mml:mi&gt;a&lt;/mml:mi&gt;&lt;mml:mi mathvariant=\&quot;normal\&quot;&gt;s&lt;/mml:mi&gt;&lt;mml:mi mathvariant=\&quot;normal\&quot;&gt;i&lt;/mml:mi&gt;&lt;mml:mi mathvariant=\&quot;normal\&quot;&gt;n&lt;/mml:mi&gt;&lt;mml:mi&gt;&amp;#x3B8;&lt;/mml:mi&gt;&lt;mml:mi mathvariant=\&quot;normal\&quot;&gt;c&lt;/mml:mi&gt;&lt;mml:mi mathvariant=\&quot;normal\&quot;&gt;o&lt;/mml:mi&gt;&lt;mml:mi mathvariant=\&quot;normal\&quot;&gt;s&lt;/mml:mi&gt;&lt;mml:mi&gt;&amp;#x3B8;&lt;/mml:mi&gt;&lt;mml:mo&gt;&amp;#x22C5;&lt;/mml:mo&gt;&lt;mml:mn&gt;4&lt;/mml:mn&gt;&lt;mml:mi&gt;a&lt;/mml:mi&gt;&lt;mml:mi mathvariant=\&quot;normal\&quot;&gt;s&lt;/mml:mi&gt;&lt;mml:mi mathvariant=\&quot;normal\&quot;&gt;i&lt;/mml:mi&gt;&lt;mml:mi mathvariant=\&quot;normal\&quot;&gt;n&lt;/mml:mi&gt;&lt;mml:mi&gt;&amp;#x3B8;&lt;/mml:mi&gt;&lt;mml:mi mathvariant=\&quot;normal\&quot;&gt;c&lt;/mml:mi&gt;&lt;mml:mi mathvariant=\&quot;normal\&quot;&gt;o&lt;/mml:mi&gt;&lt;mml:mi mathvariant=\&quot;normal\&quot;&gt;s&lt;/mml:mi&gt;&lt;mml:mi&gt;&amp;#x3B8;&lt;/mml:mi&gt;&lt;mml:mi&gt;d&lt;/mml:mi&gt;&lt;mml:mi&gt;&amp;#x3B8;&lt;/mml:mi&gt;&lt;/mml:mstyle&gt;&lt;/mml:math&gt;&quot;,&quot;origin&quot;:&quot;MathType Legacy&quot;,&quot;version&quot;:&quot;v3.18.2&quot;}" title="equals stretchy integral subscript 0 superscript pi over 4 end superscript     2 a straight s straight i straight n theta straight c straight o straight s theta times 4 a straight s straight i straight n theta straight c straight o straight s theta d theta"/>
                    <pic:cNvPicPr/>
                  </pic:nvPicPr>
                  <pic:blipFill>
                    <a:blip r:embed="rId451" cstate="print">
                      <a:extLst>
                        <a:ext uri="{28A0092B-C50C-407E-A947-70E740481C1C}">
                          <a14:useLocalDpi xmlns:a14="http://schemas.microsoft.com/office/drawing/2010/main" val="0"/>
                        </a:ext>
                      </a:extLst>
                    </a:blip>
                    <a:stretch>
                      <a:fillRect/>
                    </a:stretch>
                  </pic:blipFill>
                  <pic:spPr>
                    <a:xfrm>
                      <a:off x="0" y="0"/>
                      <a:ext cx="2917952" cy="633984"/>
                    </a:xfrm>
                    <a:prstGeom prst="rect">
                      <a:avLst/>
                    </a:prstGeom>
                  </pic:spPr>
                </pic:pic>
              </a:graphicData>
            </a:graphic>
          </wp:inline>
        </w:drawing>
      </w:r>
    </w:p>
    <w:p w:rsidR="00643730" w:rsidRPr="00643730" w:rsidRDefault="00643730" w:rsidP="00232D96">
      <w:pPr>
        <w:rPr>
          <w:rFonts w:ascii="Times New Roman" w:hAnsi="Times New Roman" w:cs="Times New Roman"/>
          <w:sz w:val="28"/>
          <w:szCs w:val="28"/>
        </w:rPr>
      </w:pPr>
      <w:r w:rsidRPr="00643730">
        <w:rPr>
          <w:rFonts w:ascii="Times New Roman" w:hAnsi="Times New Roman" w:cs="Times New Roman"/>
          <w:sz w:val="28"/>
          <w:szCs w:val="28"/>
        </w:rPr>
        <w:lastRenderedPageBreak/>
        <w:t xml:space="preserve">                                   </w:t>
      </w:r>
      <w:r w:rsidRPr="00643730">
        <w:rPr>
          <w:rFonts w:ascii="Times New Roman" w:hAnsi="Times New Roman" w:cs="Times New Roman"/>
          <w:noProof/>
          <w:position w:val="-37"/>
          <w:sz w:val="28"/>
          <w:szCs w:val="28"/>
        </w:rPr>
        <w:drawing>
          <wp:inline distT="0" distB="0" distL="0" distR="0">
            <wp:extent cx="1745488" cy="633984"/>
            <wp:effectExtent l="0" t="0" r="0" b="0"/>
            <wp:docPr id="1630540789" name="Picture 1630540789" descr="{&quot;mathml&quot;:&quot;&lt;mml:math style=\&quot;font-family:stix;font-size:16px;\&quot; xmlns:m=\&quot;http://schemas.openxmlformats.org/officeDocument/2006/math\&quot; xmlns:mml=\&quot;http://www.w3.org/1998/Math/MathML\&quot;&gt;&lt;mml:mstyle mathsize=\&quot;16px\&quot;&gt;&lt;mml:mo&gt;=&lt;/mml:mo&gt;&lt;mml:mn&gt;2&lt;/mml:mn&gt;&lt;mml:msup&gt;&lt;mml:mi&gt;a&lt;/mml:mi&gt;&lt;mml:mn&gt;2&lt;/mml:mn&gt;&lt;/mml:msup&gt;&lt;mml:msubsup&gt;&lt;mml:mo stretchy=\&quot;true\&quot;&gt;&amp;#x222B;&lt;/mml:mo&gt;&lt;mml:mn&gt;0&lt;/mml:mn&gt;&lt;mml:mfrac&gt;&lt;mml:mi&gt;&amp;#x3C0;&lt;/mml:mi&gt;&lt;mml:mn&gt;4&lt;/mml:mn&gt;&lt;/mml:mfrac&gt;&lt;/mml:msubsup&gt;&lt;mml:mo&gt;&amp;#x200A;&lt;/mml:mo&gt;&lt;mml:mo&gt;&amp;#x200A;&lt;/mml:mo&gt;&lt;mml:msup&gt;&lt;mml:mrow&gt;&lt;mml:mi mathvariant=\&quot;normal\&quot;&gt;s&lt;/mml:mi&gt;&lt;mml:mi mathvariant=\&quot;normal\&quot;&gt;i&lt;/mml:mi&gt;&lt;mml:mi mathvariant=\&quot;normal\&quot;&gt;n&lt;/mml:mi&gt;&lt;/mml:mrow&gt;&lt;mml:mn&gt;2&lt;/mml:mn&gt;&lt;/mml:msup&gt;&lt;mml:mn&gt;2&lt;/mml:mn&gt;&lt;mml:mi&gt;&amp;#x3B8;&lt;/mml:mi&gt;&lt;mml:mi&gt;d&lt;/mml:mi&gt;&lt;mml:mi&gt;&amp;#x3B8;&lt;/mml:mi&gt;&lt;/mml:mstyle&gt;&lt;/mml:math&gt;&quot;,&quot;origin&quot;:&quot;MathType Legacy&quot;,&quot;version&quot;:&quot;v3.18.2&quot;}" title="equals 2 a squared stretchy integral subscript 0 superscript pi over 4 end superscript     straight s straight i straight n squared 2 theta d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n&gt;2&lt;/mml:mn&gt;&lt;mml:msup&gt;&lt;mml:mi&gt;a&lt;/mml:mi&gt;&lt;mml:mn&gt;2&lt;/mml:mn&gt;&lt;/mml:msup&gt;&lt;mml:msubsup&gt;&lt;mml:mo stretchy=\&quot;true\&quot;&gt;&amp;#x222B;&lt;/mml:mo&gt;&lt;mml:mn&gt;0&lt;/mml:mn&gt;&lt;mml:mfrac&gt;&lt;mml:mi&gt;&amp;#x3C0;&lt;/mml:mi&gt;&lt;mml:mn&gt;4&lt;/mml:mn&gt;&lt;/mml:mfrac&gt;&lt;/mml:msubsup&gt;&lt;mml:mo&gt;&amp;#x200A;&lt;/mml:mo&gt;&lt;mml:mo&gt;&amp;#x200A;&lt;/mml:mo&gt;&lt;mml:msup&gt;&lt;mml:mrow&gt;&lt;mml:mi mathvariant=\&quot;normal\&quot;&gt;s&lt;/mml:mi&gt;&lt;mml:mi mathvariant=\&quot;normal\&quot;&gt;i&lt;/mml:mi&gt;&lt;mml:mi mathvariant=\&quot;normal\&quot;&gt;n&lt;/mml:mi&gt;&lt;/mml:mrow&gt;&lt;mml:mn&gt;2&lt;/mml:mn&gt;&lt;/mml:msup&gt;&lt;mml:mn&gt;2&lt;/mml:mn&gt;&lt;mml:mi&gt;&amp;#x3B8;&lt;/mml:mi&gt;&lt;mml:mi&gt;d&lt;/mml:mi&gt;&lt;mml:mi&gt;&amp;#x3B8;&lt;/mml:mi&gt;&lt;/mml:mstyle&gt;&lt;/mml:math&gt;&quot;,&quot;origin&quot;:&quot;MathType Legacy&quot;,&quot;version&quot;:&quot;v3.18.2&quot;}" title="equals 2 a squared stretchy integral subscript 0 superscript pi over 4 end superscript     straight s straight i straight n squared 2 theta d theta"/>
                    <pic:cNvPicPr/>
                  </pic:nvPicPr>
                  <pic:blipFill>
                    <a:blip r:embed="rId452" cstate="print">
                      <a:extLst>
                        <a:ext uri="{28A0092B-C50C-407E-A947-70E740481C1C}">
                          <a14:useLocalDpi xmlns:a14="http://schemas.microsoft.com/office/drawing/2010/main" val="0"/>
                        </a:ext>
                      </a:extLst>
                    </a:blip>
                    <a:stretch>
                      <a:fillRect/>
                    </a:stretch>
                  </pic:blipFill>
                  <pic:spPr>
                    <a:xfrm>
                      <a:off x="0" y="0"/>
                      <a:ext cx="1745488" cy="633984"/>
                    </a:xfrm>
                    <a:prstGeom prst="rect">
                      <a:avLst/>
                    </a:prstGeom>
                  </pic:spPr>
                </pic:pic>
              </a:graphicData>
            </a:graphic>
          </wp:inline>
        </w:drawing>
      </w:r>
    </w:p>
    <w:p w:rsidR="00643730" w:rsidRPr="00643730" w:rsidRDefault="00643730" w:rsidP="00232D96">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37"/>
          <w:sz w:val="28"/>
          <w:szCs w:val="28"/>
        </w:rPr>
        <w:drawing>
          <wp:inline distT="0" distB="0" distL="0" distR="0">
            <wp:extent cx="2229104" cy="633984"/>
            <wp:effectExtent l="0" t="0" r="0" b="0"/>
            <wp:docPr id="495383446" name="Picture 495383446" descr="{&quot;mathml&quot;:&quot;&lt;mml:math style=\&quot;font-family:stix;font-size:16px;\&quot; xmlns:m=\&quot;http://schemas.openxmlformats.org/officeDocument/2006/math\&quot; xmlns:mml=\&quot;http://www.w3.org/1998/Math/MathML\&quot;&gt;&lt;mml:mstyle mathsize=\&quot;16px\&quot;&gt;&lt;mml:mi&gt;&amp;#xA0;&lt;/mml:mi&gt;&lt;mml:mo&gt;=&lt;/mml:mo&gt;&lt;mml:msup&gt;&lt;mml:mi&gt;a&lt;/mml:mi&gt;&lt;mml:mn&gt;2&lt;/mml:mn&gt;&lt;/mml:msup&gt;&lt;mml:msubsup&gt;&lt;mml:mo stretchy=\&quot;true\&quot;&gt;&amp;#x222B;&lt;/mml:mo&gt;&lt;mml:mn&gt;0&lt;/mml:mn&gt;&lt;mml:mfrac&gt;&lt;mml:mi&gt;&amp;#x3C0;&lt;/mml:mi&gt;&lt;mml:mn&gt;4&lt;/mml:mn&gt;&lt;/mml:mfrac&gt;&lt;/mml:msubsup&gt;&lt;mml:mo&gt;&amp;#x200A;&lt;/mml:mo&gt;&lt;mml:mo&gt;&amp;#x200A;&lt;/mml:mo&gt;&lt;mml:mo&gt;(&lt;/mml:mo&gt;&lt;mml:mn&gt;1&lt;/mml:mn&gt;&lt;mml:mo&gt;-&lt;/mml:mo&gt;&lt;mml:mi&gt;cos&lt;/mml:mi&gt;&lt;mml:mn&gt;4&lt;/mml:mn&gt;&lt;mml:mi&gt;&amp;#x3B8;&lt;/mml:mi&gt;&lt;mml:mo&gt;)&lt;/mml:mo&gt;&lt;mml:mi&gt;d&lt;/mml:mi&gt;&lt;mml:mi&gt;&amp;#x3B8;&lt;/mml:mi&gt;&lt;/mml:mstyle&gt;&lt;/mml:math&gt;&quot;,&quot;origin&quot;:&quot;MathType Legacy&quot;,&quot;version&quot;:&quot;v3.18.2&quot;}" title="blank equals a squared stretchy integral subscript 0 superscript pi over 4 end superscript     left parenthesis 1 minus cos 4 theta right parenthesis d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amp;#xA0;&lt;/mml:mi&gt;&lt;mml:mo&gt;=&lt;/mml:mo&gt;&lt;mml:msup&gt;&lt;mml:mi&gt;a&lt;/mml:mi&gt;&lt;mml:mn&gt;2&lt;/mml:mn&gt;&lt;/mml:msup&gt;&lt;mml:msubsup&gt;&lt;mml:mo stretchy=\&quot;true\&quot;&gt;&amp;#x222B;&lt;/mml:mo&gt;&lt;mml:mn&gt;0&lt;/mml:mn&gt;&lt;mml:mfrac&gt;&lt;mml:mi&gt;&amp;#x3C0;&lt;/mml:mi&gt;&lt;mml:mn&gt;4&lt;/mml:mn&gt;&lt;/mml:mfrac&gt;&lt;/mml:msubsup&gt;&lt;mml:mo&gt;&amp;#x200A;&lt;/mml:mo&gt;&lt;mml:mo&gt;&amp;#x200A;&lt;/mml:mo&gt;&lt;mml:mo&gt;(&lt;/mml:mo&gt;&lt;mml:mn&gt;1&lt;/mml:mn&gt;&lt;mml:mo&gt;-&lt;/mml:mo&gt;&lt;mml:mi&gt;cos&lt;/mml:mi&gt;&lt;mml:mn&gt;4&lt;/mml:mn&gt;&lt;mml:mi&gt;&amp;#x3B8;&lt;/mml:mi&gt;&lt;mml:mo&gt;)&lt;/mml:mo&gt;&lt;mml:mi&gt;d&lt;/mml:mi&gt;&lt;mml:mi&gt;&amp;#x3B8;&lt;/mml:mi&gt;&lt;/mml:mstyle&gt;&lt;/mml:math&gt;&quot;,&quot;origin&quot;:&quot;MathType Legacy&quot;,&quot;version&quot;:&quot;v3.18.2&quot;}" title="blank equals a squared stretchy integral subscript 0 superscript pi over 4 end superscript     left parenthesis 1 minus cos 4 theta right parenthesis d theta"/>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2229104" cy="633984"/>
                    </a:xfrm>
                    <a:prstGeom prst="rect">
                      <a:avLst/>
                    </a:prstGeom>
                  </pic:spPr>
                </pic:pic>
              </a:graphicData>
            </a:graphic>
          </wp:inline>
        </w:drawing>
      </w:r>
    </w:p>
    <w:p w:rsidR="00643730" w:rsidRPr="00643730" w:rsidRDefault="00643730" w:rsidP="00412461">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42"/>
          <w:sz w:val="28"/>
          <w:szCs w:val="28"/>
        </w:rPr>
        <w:drawing>
          <wp:inline distT="0" distB="0" distL="0" distR="0">
            <wp:extent cx="2377440" cy="648208"/>
            <wp:effectExtent l="0" t="0" r="0" b="0"/>
            <wp:docPr id="1174752669" name="Picture 1174752669" descr="{&quot;mathml&quot;:&quot;&lt;mml:math style=\&quot;font-family:stix;font-size:16px;\&quot; xmlns:m=\&quot;http://schemas.openxmlformats.org/officeDocument/2006/math\&quot; xmlns:mml=\&quot;http://www.w3.org/1998/Math/MathML\&quot;&gt;&lt;mml:mstyle mathsize=\&quot;16px\&quot;&gt;&lt;mml:mo&gt;=&lt;/mml:mo&gt;&lt;mml:msup&gt;&lt;mml:mi&gt;a&lt;/mml:mi&gt;&lt;mml:mn&gt;2&lt;/mml:mn&gt;&lt;/mml:msup&gt;&lt;mml:msubsup&gt;&lt;mml:mrow&gt;&lt;mml:mfenced open=\&quot;[\&quot; close=\&quot;]\&quot;&gt;&lt;mml:mrow&gt;&lt;mml:mi&gt;&amp;#x3B8;&lt;/mml:mi&gt;&lt;mml:mo&gt;-&lt;/mml:mo&gt;&lt;mml:mfrac&gt;&lt;mml:mrow&gt;&lt;mml:mi&gt;sin&lt;/mml:mi&gt;&lt;mml:mn&gt;4&lt;/mml:mn&gt;&lt;mml:mi&gt;&amp;#x3B8;&lt;/mml:mi&gt;&lt;/mml:mrow&gt;&lt;mml:mn&gt;4&lt;/mml:mn&gt;&lt;/mml:mfrac&gt;&lt;/mml:mrow&gt;&lt;/mml:mfenced&gt;&lt;mml:mo&gt;&amp;#x200A;&lt;/mml:mo&gt;&lt;/mml:mrow&gt;&lt;mml:mn&gt;0&lt;/mml:mn&gt;&lt;mml:mfrac&gt;&lt;mml:mi mathvariant=\&quot;normal\&quot;&gt;&amp;#x3C0;&lt;/mml:mi&gt;&lt;mml:mn&gt;4&lt;/mml:mn&gt;&lt;/mml:mfrac&gt;&lt;/mml:msubsup&gt;&lt;mml:mo&gt;&amp;#xA0;&lt;/mml:mo&gt;&lt;mml:mo&gt;&amp;#xA0;&lt;/mml:mo&gt;&lt;mml:mo&gt;&amp;#x200A;&lt;/mml:mo&gt;&lt;mml:mo&gt;=&lt;/mml:mo&gt;&lt;mml:mfrac&gt;&lt;mml:mi&gt;&amp;#x3C0;&lt;/mml:mi&gt;&lt;mml:mn&gt;4&lt;/mml:mn&gt;&lt;/mml:mfrac&gt;&lt;mml:msup&gt;&lt;mml:mi&gt;a&lt;/mml:mi&gt;&lt;mml:mn&gt;2&lt;/mml:mn&gt;&lt;/mml:msup&gt;&lt;/mml:mstyle&gt;&lt;/mml:math&gt;&quot;,&quot;origin&quot;:&quot;MathType Legacy&quot;,&quot;version&quot;:&quot;v3.18.2&quot;}" title="equals a squared open square brackets theta minus fraction numerator sin 4 theta over denominator 4 end fraction close square brackets   subscript 0 superscript straight pi over 4 end superscript   equals pi over 4 a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sup&gt;&lt;mml:mi&gt;a&lt;/mml:mi&gt;&lt;mml:mn&gt;2&lt;/mml:mn&gt;&lt;/mml:msup&gt;&lt;mml:msubsup&gt;&lt;mml:mrow&gt;&lt;mml:mfenced open=\&quot;[\&quot; close=\&quot;]\&quot;&gt;&lt;mml:mrow&gt;&lt;mml:mi&gt;&amp;#x3B8;&lt;/mml:mi&gt;&lt;mml:mo&gt;-&lt;/mml:mo&gt;&lt;mml:mfrac&gt;&lt;mml:mrow&gt;&lt;mml:mi&gt;sin&lt;/mml:mi&gt;&lt;mml:mn&gt;4&lt;/mml:mn&gt;&lt;mml:mi&gt;&amp;#x3B8;&lt;/mml:mi&gt;&lt;/mml:mrow&gt;&lt;mml:mn&gt;4&lt;/mml:mn&gt;&lt;/mml:mfrac&gt;&lt;/mml:mrow&gt;&lt;/mml:mfenced&gt;&lt;mml:mo&gt;&amp;#x200A;&lt;/mml:mo&gt;&lt;/mml:mrow&gt;&lt;mml:mn&gt;0&lt;/mml:mn&gt;&lt;mml:mfrac&gt;&lt;mml:mi mathvariant=\&quot;normal\&quot;&gt;&amp;#x3C0;&lt;/mml:mi&gt;&lt;mml:mn&gt;4&lt;/mml:mn&gt;&lt;/mml:mfrac&gt;&lt;/mml:msubsup&gt;&lt;mml:mo&gt;&amp;#xA0;&lt;/mml:mo&gt;&lt;mml:mo&gt;&amp;#xA0;&lt;/mml:mo&gt;&lt;mml:mo&gt;&amp;#x200A;&lt;/mml:mo&gt;&lt;mml:mo&gt;=&lt;/mml:mo&gt;&lt;mml:mfrac&gt;&lt;mml:mi&gt;&amp;#x3C0;&lt;/mml:mi&gt;&lt;mml:mn&gt;4&lt;/mml:mn&gt;&lt;/mml:mfrac&gt;&lt;mml:msup&gt;&lt;mml:mi&gt;a&lt;/mml:mi&gt;&lt;mml:mn&gt;2&lt;/mml:mn&gt;&lt;/mml:msup&gt;&lt;/mml:mstyle&gt;&lt;/mml:math&gt;&quot;,&quot;origin&quot;:&quot;MathType Legacy&quot;,&quot;version&quot;:&quot;v3.18.2&quot;}" title="equals a squared open square brackets theta minus fraction numerator sin 4 theta over denominator 4 end fraction close square brackets   subscript 0 superscript straight pi over 4 end superscript   equals pi over 4 a squared"/>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2377440" cy="648208"/>
                    </a:xfrm>
                    <a:prstGeom prst="rect">
                      <a:avLst/>
                    </a:prstGeom>
                  </pic:spPr>
                </pic:pic>
              </a:graphicData>
            </a:graphic>
          </wp:inline>
        </w:drawing>
      </w:r>
    </w:p>
    <w:p w:rsidR="00643730" w:rsidRPr="00643730" w:rsidRDefault="00643730" w:rsidP="001427D2">
      <w:pPr>
        <w:rPr>
          <w:rFonts w:ascii="Times New Roman" w:hAnsi="Times New Roman" w:cs="Times New Roman"/>
          <w:sz w:val="28"/>
          <w:szCs w:val="28"/>
        </w:rPr>
      </w:pPr>
      <w:r w:rsidRPr="00643730">
        <w:rPr>
          <w:rFonts w:ascii="Times New Roman" w:hAnsi="Times New Roman" w:cs="Times New Roman"/>
          <w:sz w:val="28"/>
          <w:szCs w:val="28"/>
        </w:rPr>
        <w:t xml:space="preserve">Also. </w:t>
      </w:r>
      <w:r w:rsidRPr="00643730">
        <w:rPr>
          <w:rFonts w:ascii="Times New Roman" w:hAnsi="Times New Roman" w:cs="Times New Roman"/>
          <w:noProof/>
          <w:position w:val="-37"/>
          <w:sz w:val="28"/>
          <w:szCs w:val="28"/>
        </w:rPr>
        <w:drawing>
          <wp:inline distT="0" distB="0" distL="0" distR="0">
            <wp:extent cx="3635654" cy="585216"/>
            <wp:effectExtent l="0" t="0" r="0" b="0"/>
            <wp:docPr id="1600228566" name="Picture 1600228566" descr="{&quot;mathml&quot;:&quot;&lt;mml:math style=\&quot;font-family:stix;font-size:16px;\&quot; xmlns:m=\&quot;http://schemas.openxmlformats.org/officeDocument/2006/math\&quot; xmlns:mml=\&quot;http://www.w3.org/1998/Math/MathML\&quot;&gt;&lt;mml:mstyle mathsize=\&quot;16px\&quot;&gt;&lt;mml:msubsup&gt;&lt;mml:mo stretchy=\&quot;true\&quot;&gt;&amp;#x222B;&lt;/mml:mo&gt;&lt;mml:mn&gt;0&lt;/mml:mn&gt;&lt;mml:mi&gt;a&lt;/mml:mi&gt;&lt;/mml:msubsup&gt;&lt;mml:mo&gt;&amp;#x200A;&lt;/mml:mo&gt;&lt;mml:msqrt&gt;&lt;mml:mi&gt;a&lt;/mml:mi&gt;&lt;mml:mi&gt;x&lt;/mml:mi&gt;&lt;/mml:msqrt&gt;&lt;mml:mi&gt;d&lt;/mml:mi&gt;&lt;mml:mi&gt;x&lt;/mml:mi&gt;&lt;mml:mo&gt;=&lt;/mml:mo&gt;&lt;mml:msubsup&gt;&lt;mml:mo&gt;&amp;#x222B;&lt;/mml:mo&gt;&lt;mml:mn&gt;0&lt;/mml:mn&gt;&lt;mml:mi&gt;a&lt;/mml:mi&gt;&lt;/mml:msubsup&gt;&lt;mml:msqrt&gt;&lt;mml:mi&gt;a&lt;/mml:mi&gt;&lt;/mml:msqrt&gt;&lt;mml:mo&gt;&amp;#xA0;&lt;/mml:mo&gt;&lt;mml:mfrac&gt;&lt;mml:mn&gt;2&lt;/mml:mn&gt;&lt;mml:mn&gt;3&lt;/mml:mn&gt;&lt;/mml:mfrac&gt;&lt;mml:msup&gt;&lt;mml:mi&gt;x&lt;/mml:mi&gt;&lt;mml:mrow&gt;&lt;mml:mn&gt;3&lt;/mml:mn&gt;&lt;mml:mo&gt;/&lt;/mml:mo&gt;&lt;mml:mn&gt;2&lt;/mml:mn&gt;&lt;/mml:mrow&gt;&lt;/mml:msup&gt;&lt;mml:mo&gt;d&lt;/mml:mo&gt;&lt;mml:mi&gt;x&lt;/mml:mi&gt;&lt;mml:mo&gt;&amp;#xA0;&lt;/mml:mo&gt;&lt;mml:mo&gt;&amp;#xA0;&lt;/mml:mo&gt;&lt;mml:mo&gt;&amp;#xA0;&lt;/mml:mo&gt;&lt;mml:mo&gt;&amp;#xA0;&lt;/mml:mo&gt;&lt;mml:mo&gt;&amp;#xA0;&lt;/mml:mo&gt;&lt;mml:mo&gt;=&lt;/mml:mo&gt;&lt;mml:mfrac&gt;&lt;mml:mn&gt;2&lt;/mml:mn&gt;&lt;mml:mn&gt;3&lt;/mml:mn&gt;&lt;/mml:mfrac&gt;&lt;mml:msup&gt;&lt;mml:mi&gt;a&lt;/mml:mi&gt;&lt;mml:mn&gt;2&lt;/mml:mn&gt;&lt;/mml:msup&gt;&lt;/mml:mstyle&gt;&lt;/mml:math&gt;&quot;,&quot;origin&quot;:&quot;MathType Legacy&quot;,&quot;version&quot;:&quot;v3.18.2&quot;}" title="stretchy integral subscript 0 superscript a   square root of a x end root d x equals integral subscript 0 superscript a square root of a 2 over 3 x to the power of 3 divided by 2 end exponent d x equals 2 over 3 a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subsup&gt;&lt;mml:mo stretchy=\&quot;true\&quot;&gt;&amp;#x222B;&lt;/mml:mo&gt;&lt;mml:mn&gt;0&lt;/mml:mn&gt;&lt;mml:mi&gt;a&lt;/mml:mi&gt;&lt;/mml:msubsup&gt;&lt;mml:mo&gt;&amp;#x200A;&lt;/mml:mo&gt;&lt;mml:msqrt&gt;&lt;mml:mi&gt;a&lt;/mml:mi&gt;&lt;mml:mi&gt;x&lt;/mml:mi&gt;&lt;/mml:msqrt&gt;&lt;mml:mi&gt;d&lt;/mml:mi&gt;&lt;mml:mi&gt;x&lt;/mml:mi&gt;&lt;mml:mo&gt;=&lt;/mml:mo&gt;&lt;mml:msubsup&gt;&lt;mml:mo&gt;&amp;#x222B;&lt;/mml:mo&gt;&lt;mml:mn&gt;0&lt;/mml:mn&gt;&lt;mml:mi&gt;a&lt;/mml:mi&gt;&lt;/mml:msubsup&gt;&lt;mml:msqrt&gt;&lt;mml:mi&gt;a&lt;/mml:mi&gt;&lt;/mml:msqrt&gt;&lt;mml:mo&gt;&amp;#xA0;&lt;/mml:mo&gt;&lt;mml:mfrac&gt;&lt;mml:mn&gt;2&lt;/mml:mn&gt;&lt;mml:mn&gt;3&lt;/mml:mn&gt;&lt;/mml:mfrac&gt;&lt;mml:msup&gt;&lt;mml:mi&gt;x&lt;/mml:mi&gt;&lt;mml:mrow&gt;&lt;mml:mn&gt;3&lt;/mml:mn&gt;&lt;mml:mo&gt;/&lt;/mml:mo&gt;&lt;mml:mn&gt;2&lt;/mml:mn&gt;&lt;/mml:mrow&gt;&lt;/mml:msup&gt;&lt;mml:mo&gt;d&lt;/mml:mo&gt;&lt;mml:mi&gt;x&lt;/mml:mi&gt;&lt;mml:mo&gt;&amp;#xA0;&lt;/mml:mo&gt;&lt;mml:mo&gt;&amp;#xA0;&lt;/mml:mo&gt;&lt;mml:mo&gt;&amp;#xA0;&lt;/mml:mo&gt;&lt;mml:mo&gt;&amp;#xA0;&lt;/mml:mo&gt;&lt;mml:mo&gt;&amp;#xA0;&lt;/mml:mo&gt;&lt;mml:mo&gt;=&lt;/mml:mo&gt;&lt;mml:mfrac&gt;&lt;mml:mn&gt;2&lt;/mml:mn&gt;&lt;mml:mn&gt;3&lt;/mml:mn&gt;&lt;/mml:mfrac&gt;&lt;mml:msup&gt;&lt;mml:mi&gt;a&lt;/mml:mi&gt;&lt;mml:mn&gt;2&lt;/mml:mn&gt;&lt;/mml:msup&gt;&lt;/mml:mstyle&gt;&lt;/mml:math&gt;&quot;,&quot;origin&quot;:&quot;MathType Legacy&quot;,&quot;version&quot;:&quot;v3.18.2&quot;}" title="stretchy integral subscript 0 superscript a   square root of a x end root d x equals integral subscript 0 superscript a square root of a 2 over 3 x to the power of 3 divided by 2 end exponent d x equals 2 over 3 a squared"/>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3635654" cy="585216"/>
                    </a:xfrm>
                    <a:prstGeom prst="rect">
                      <a:avLst/>
                    </a:prstGeom>
                  </pic:spPr>
                </pic:pic>
              </a:graphicData>
            </a:graphic>
          </wp:inline>
        </w:drawing>
      </w:r>
      <w:r w:rsidRPr="00643730">
        <w:rPr>
          <w:rFonts w:ascii="Times New Roman" w:hAnsi="Times New Roman" w:cs="Times New Roman"/>
          <w:sz w:val="28"/>
          <w:szCs w:val="28"/>
        </w:rPr>
        <w:t xml:space="preserve"> </w:t>
      </w:r>
    </w:p>
    <w:p w:rsidR="00643730" w:rsidRPr="00643730" w:rsidRDefault="00643730" w:rsidP="001427D2">
      <w:pPr>
        <w:rPr>
          <w:rFonts w:ascii="Times New Roman" w:hAnsi="Times New Roman" w:cs="Times New Roman"/>
          <w:sz w:val="28"/>
          <w:szCs w:val="28"/>
        </w:rPr>
      </w:pPr>
      <w:r w:rsidRPr="00643730">
        <w:rPr>
          <w:rFonts w:ascii="Times New Roman" w:hAnsi="Times New Roman" w:cs="Times New Roman"/>
          <w:sz w:val="28"/>
          <w:szCs w:val="28"/>
        </w:rPr>
        <w:t xml:space="preserve">Hence the required area is </w:t>
      </w:r>
      <w:r w:rsidRPr="00643730">
        <w:rPr>
          <w:rFonts w:ascii="Times New Roman" w:hAnsi="Times New Roman" w:cs="Times New Roman"/>
          <w:noProof/>
          <w:position w:val="-28"/>
          <w:sz w:val="28"/>
          <w:szCs w:val="28"/>
        </w:rPr>
        <w:drawing>
          <wp:inline distT="0" distB="0" distL="0" distR="0">
            <wp:extent cx="1245616" cy="463296"/>
            <wp:effectExtent l="0" t="0" r="0" b="0"/>
            <wp:docPr id="1601724921" name="Picture 1601724921" descr="{&quot;mathml&quot;:&quot;&lt;mml:math style=\&quot;font-family:stix;font-size:16px;\&quot; xmlns:m=\&quot;http://schemas.openxmlformats.org/officeDocument/2006/math\&quot; xmlns:mml=\&quot;http://www.w3.org/1998/Math/MathML\&quot;&gt;&lt;mml:mstyle mathsize=\&quot;16px\&quot;&gt;&lt;mml:mo&gt;=&lt;/mml:mo&gt;&lt;mml:mfrac&gt;&lt;mml:mi&gt;&amp;#x3C0;&lt;/mml:mi&gt;&lt;mml:mn&gt;4&lt;/mml:mn&gt;&lt;/mml:mfrac&gt;&lt;mml:msup&gt;&lt;mml:mi&gt;a&lt;/mml:mi&gt;&lt;mml:mn&gt;2&lt;/mml:mn&gt;&lt;/mml:msup&gt;&lt;mml:mo&gt;-&lt;/mml:mo&gt;&lt;mml:mfrac&gt;&lt;mml:mn&gt;2&lt;/mml:mn&gt;&lt;mml:mn&gt;3&lt;/mml:mn&gt;&lt;/mml:mfrac&gt;&lt;mml:msup&gt;&lt;mml:mi&gt;a&lt;/mml:mi&gt;&lt;mml:mn&gt;2&lt;/mml:mn&gt;&lt;/mml:msup&gt;&lt;/mml:mstyle&gt;&lt;/mml:math&gt;&quot;,&quot;origin&quot;:&quot;MathType Legacy&quot;,&quot;version&quot;:&quot;v3.18.2&quot;}" title="equals pi over 4 a squared minus 2 over 3 a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frac&gt;&lt;mml:mi&gt;&amp;#x3C0;&lt;/mml:mi&gt;&lt;mml:mn&gt;4&lt;/mml:mn&gt;&lt;/mml:mfrac&gt;&lt;mml:msup&gt;&lt;mml:mi&gt;a&lt;/mml:mi&gt;&lt;mml:mn&gt;2&lt;/mml:mn&gt;&lt;/mml:msup&gt;&lt;mml:mo&gt;-&lt;/mml:mo&gt;&lt;mml:mfrac&gt;&lt;mml:mn&gt;2&lt;/mml:mn&gt;&lt;mml:mn&gt;3&lt;/mml:mn&gt;&lt;/mml:mfrac&gt;&lt;mml:msup&gt;&lt;mml:mi&gt;a&lt;/mml:mi&gt;&lt;mml:mn&gt;2&lt;/mml:mn&gt;&lt;/mml:msup&gt;&lt;/mml:mstyle&gt;&lt;/mml:math&gt;&quot;,&quot;origin&quot;:&quot;MathType Legacy&quot;,&quot;version&quot;:&quot;v3.18.2&quot;}" title="equals pi over 4 a squared minus 2 over 3 a squared"/>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1245616" cy="463296"/>
                    </a:xfrm>
                    <a:prstGeom prst="rect">
                      <a:avLst/>
                    </a:prstGeom>
                  </pic:spPr>
                </pic:pic>
              </a:graphicData>
            </a:graphic>
          </wp:inline>
        </w:drawing>
      </w:r>
      <w:r w:rsidRPr="00643730">
        <w:rPr>
          <w:rFonts w:ascii="Times New Roman" w:hAnsi="Times New Roman" w:cs="Times New Roman"/>
          <w:sz w:val="28"/>
          <w:szCs w:val="28"/>
        </w:rPr>
        <w:t xml:space="preserve">       </w:t>
      </w:r>
      <w:r w:rsidRPr="00643730">
        <w:rPr>
          <w:rFonts w:ascii="Times New Roman" w:hAnsi="Times New Roman" w:cs="Times New Roman"/>
          <w:noProof/>
          <w:position w:val="-6"/>
          <w:sz w:val="28"/>
          <w:szCs w:val="28"/>
        </w:rPr>
        <w:drawing>
          <wp:inline distT="0" distB="0" distL="0" distR="0">
            <wp:extent cx="550672" cy="174752"/>
            <wp:effectExtent l="0" t="0" r="0" b="0"/>
            <wp:docPr id="1329248003" name="Picture 1329248003" descr="{&quot;mathml&quot;:&quot;&lt;math style=\&quot;font-family:stix;font-size:16px;\&quot; xmlns=\&quot;http://www.w3.org/1998/Math/MathML\&quot;&gt;&lt;mfenced&gt;&lt;mrow&gt;&lt;mi&gt;a&lt;/mi&gt;&lt;mi&gt;n&lt;/mi&gt;&lt;mi&gt;s&lt;/mi&gt;&lt;/mrow&gt;&lt;/mfenced&gt;&lt;/math&gt;&quot;,&quot;origin&quot;:&quot;MathType Legacy&quot;,&quot;version&quot;:&quot;v3.18.2&quot;}" title="open parentheses a n s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fenced&gt;&lt;mrow&gt;&lt;mi&gt;a&lt;/mi&gt;&lt;mi&gt;n&lt;/mi&gt;&lt;mi&gt;s&lt;/mi&gt;&lt;/mrow&gt;&lt;/mfenced&gt;&lt;/math&gt;&quot;,&quot;origin&quot;:&quot;MathType Legacy&quot;,&quot;version&quot;:&quot;v3.18.2&quot;}" title="open parentheses a n s close parentheses"/>
                    <pic:cNvPicPr/>
                  </pic:nvPicPr>
                  <pic:blipFill>
                    <a:blip r:embed="rId457" cstate="print">
                      <a:extLst>
                        <a:ext uri="{28A0092B-C50C-407E-A947-70E740481C1C}">
                          <a14:useLocalDpi xmlns:a14="http://schemas.microsoft.com/office/drawing/2010/main" val="0"/>
                        </a:ext>
                      </a:extLst>
                    </a:blip>
                    <a:stretch>
                      <a:fillRect/>
                    </a:stretch>
                  </pic:blipFill>
                  <pic:spPr>
                    <a:xfrm>
                      <a:off x="0" y="0"/>
                      <a:ext cx="550672" cy="174752"/>
                    </a:xfrm>
                    <a:prstGeom prst="rect">
                      <a:avLst/>
                    </a:prstGeom>
                  </pic:spPr>
                </pic:pic>
              </a:graphicData>
            </a:graphic>
          </wp:inline>
        </w:drawing>
      </w:r>
    </w:p>
    <w:p w:rsidR="00643730" w:rsidRPr="00643730" w:rsidRDefault="00643730" w:rsidP="001427D2">
      <w:pPr>
        <w:rPr>
          <w:rFonts w:ascii="Times New Roman" w:hAnsi="Times New Roman" w:cs="Times New Roman"/>
          <w:sz w:val="28"/>
          <w:szCs w:val="28"/>
        </w:rPr>
      </w:pPr>
      <w:r w:rsidRPr="00643730">
        <w:rPr>
          <w:rFonts w:ascii="Times New Roman" w:hAnsi="Times New Roman" w:cs="Times New Roman"/>
          <w:sz w:val="28"/>
          <w:szCs w:val="28"/>
        </w:rPr>
        <w:t xml:space="preserve">5.Find the whole area of the cycloid </w:t>
      </w:r>
      <w:r w:rsidRPr="00643730">
        <w:rPr>
          <w:rFonts w:ascii="Times New Roman" w:hAnsi="Times New Roman" w:cs="Times New Roman"/>
          <w:noProof/>
          <w:position w:val="-7"/>
          <w:sz w:val="28"/>
          <w:szCs w:val="28"/>
        </w:rPr>
        <w:drawing>
          <wp:inline distT="0" distB="0" distL="0" distR="0">
            <wp:extent cx="2771648" cy="180848"/>
            <wp:effectExtent l="0" t="0" r="0" b="0"/>
            <wp:docPr id="320661630" name="Picture 320661630" descr="{&quot;mathml&quot;:&quot;&lt;mml:math style=\&quot;font-family:stix;font-size:16px;\&quot; xmlns:m=\&quot;http://schemas.openxmlformats.org/officeDocument/2006/math\&quot; xmlns:mml=\&quot;http://www.w3.org/1998/Math/MathML\&quot;&gt;&lt;mml:mstyle mathsize=\&quot;16px\&quot;&gt;&lt;mml:mi&gt;x&lt;/mml:mi&gt;&lt;mml:mo&gt;=&lt;/mml:mo&gt;&lt;mml:mi&gt;a&lt;/mml:mi&gt;&lt;mml:mo&gt;(&lt;/mml:mo&gt;&lt;mml:mi&gt;&amp;#x3B8;&lt;/mml:mi&gt;&lt;mml:mo&gt;+&lt;/mml:mo&gt;&lt;mml:mi mathvariant=\&quot;normal\&quot;&gt;s&lt;/mml:mi&gt;&lt;mml:mi mathvariant=\&quot;normal\&quot;&gt;i&lt;/mml:mi&gt;&lt;mml:mi mathvariant=\&quot;normal\&quot;&gt;n&lt;/mml:mi&gt;&lt;mml:mi&gt;&amp;#x3B8;&lt;/mml:mi&gt;&lt;mml:mo&gt;)&lt;/mml:mo&gt;&lt;mml:mo&gt;,&lt;/mml:mo&gt;&lt;mml:mi&gt;y&lt;/mml:mi&gt;&lt;mml:mo&gt;=&lt;/mml:mo&gt;&lt;mml:mi&gt;a&lt;/mml:mi&gt;&lt;mml:mo&gt;(&lt;/mml:mo&gt;&lt;mml:mn&gt;1&lt;/mml:mn&gt;&lt;mml:mo&gt;-&lt;/mml:mo&gt;&lt;mml:mi&gt;cos&lt;/mml:mi&gt;&lt;mml:mi&gt;&amp;#x3B8;&lt;/mml:mi&gt;&lt;mml:mo&gt;)&lt;/mml:mo&gt;&lt;/mml:mstyle&gt;&lt;/mml:math&gt;&quot;,&quot;origin&quot;:&quot;MathType Legacy&quot;,&quot;version&quot;:&quot;v3.18.2&quot;}" title="x equals a left parenthesis theta plus straight s straight i straight n theta right parenthesis comma y equals a left parenthesis 1 minus cos theta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x&lt;/mml:mi&gt;&lt;mml:mo&gt;=&lt;/mml:mo&gt;&lt;mml:mi&gt;a&lt;/mml:mi&gt;&lt;mml:mo&gt;(&lt;/mml:mo&gt;&lt;mml:mi&gt;&amp;#x3B8;&lt;/mml:mi&gt;&lt;mml:mo&gt;+&lt;/mml:mo&gt;&lt;mml:mi mathvariant=\&quot;normal\&quot;&gt;s&lt;/mml:mi&gt;&lt;mml:mi mathvariant=\&quot;normal\&quot;&gt;i&lt;/mml:mi&gt;&lt;mml:mi mathvariant=\&quot;normal\&quot;&gt;n&lt;/mml:mi&gt;&lt;mml:mi&gt;&amp;#x3B8;&lt;/mml:mi&gt;&lt;mml:mo&gt;)&lt;/mml:mo&gt;&lt;mml:mo&gt;,&lt;/mml:mo&gt;&lt;mml:mi&gt;y&lt;/mml:mi&gt;&lt;mml:mo&gt;=&lt;/mml:mo&gt;&lt;mml:mi&gt;a&lt;/mml:mi&gt;&lt;mml:mo&gt;(&lt;/mml:mo&gt;&lt;mml:mn&gt;1&lt;/mml:mn&gt;&lt;mml:mo&gt;-&lt;/mml:mo&gt;&lt;mml:mi&gt;cos&lt;/mml:mi&gt;&lt;mml:mi&gt;&amp;#x3B8;&lt;/mml:mi&gt;&lt;mml:mo&gt;)&lt;/mml:mo&gt;&lt;/mml:mstyle&gt;&lt;/mml:math&gt;&quot;,&quot;origin&quot;:&quot;MathType Legacy&quot;,&quot;version&quot;:&quot;v3.18.2&quot;}" title="x equals a left parenthesis theta plus straight s straight i straight n theta right parenthesis comma y equals a left parenthesis 1 minus cos theta right parenthesis"/>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2771648" cy="180848"/>
                    </a:xfrm>
                    <a:prstGeom prst="rect">
                      <a:avLst/>
                    </a:prstGeom>
                  </pic:spPr>
                </pic:pic>
              </a:graphicData>
            </a:graphic>
          </wp:inline>
        </w:drawing>
      </w:r>
      <w:r w:rsidRPr="00643730">
        <w:rPr>
          <w:rFonts w:ascii="Times New Roman" w:hAnsi="Times New Roman" w:cs="Times New Roman"/>
          <w:sz w:val="28"/>
          <w:szCs w:val="28"/>
        </w:rPr>
        <w:t>.</w:t>
      </w:r>
      <w:r w:rsidRPr="00643730">
        <w:rPr>
          <w:rFonts w:ascii="Times New Roman" w:hAnsi="Times New Roman" w:cs="Times New Roman"/>
          <w:sz w:val="28"/>
          <w:szCs w:val="28"/>
        </w:rPr>
        <w:br/>
      </w:r>
      <w:proofErr w:type="gramStart"/>
      <w:r w:rsidRPr="00643730">
        <w:rPr>
          <w:rFonts w:ascii="Times New Roman" w:hAnsi="Times New Roman" w:cs="Times New Roman"/>
          <w:sz w:val="28"/>
          <w:szCs w:val="28"/>
        </w:rPr>
        <w:t>Solve:-</w:t>
      </w:r>
      <w:proofErr w:type="gramEnd"/>
      <w:r w:rsidRPr="00643730">
        <w:rPr>
          <w:rFonts w:ascii="Times New Roman" w:hAnsi="Times New Roman" w:cs="Times New Roman"/>
          <w:sz w:val="28"/>
          <w:szCs w:val="28"/>
        </w:rPr>
        <w:t xml:space="preserve"> The area of half the </w:t>
      </w:r>
      <w:proofErr w:type="spellStart"/>
      <w:r w:rsidRPr="00643730">
        <w:rPr>
          <w:rFonts w:ascii="Times New Roman" w:hAnsi="Times New Roman" w:cs="Times New Roman"/>
          <w:sz w:val="28"/>
          <w:szCs w:val="28"/>
        </w:rPr>
        <w:t>eycloid</w:t>
      </w:r>
      <w:proofErr w:type="spellEnd"/>
      <w:r w:rsidRPr="00643730">
        <w:rPr>
          <w:rFonts w:ascii="Times New Roman" w:hAnsi="Times New Roman" w:cs="Times New Roman"/>
          <w:sz w:val="28"/>
          <w:szCs w:val="28"/>
        </w:rPr>
        <w:t xml:space="preserve"> AOC, is - bounded by the curve, the y-axis and the abscissa </w:t>
      </w:r>
      <m:oMath>
        <m:r>
          <w:rPr>
            <w:rFonts w:ascii="Cambria Math" w:hAnsi="Cambria Math" w:cs="Times New Roman"/>
            <w:sz w:val="28"/>
            <w:szCs w:val="28"/>
          </w:rPr>
          <m:t>y</m:t>
        </m:r>
        <m:r>
          <m:rPr>
            <m:sty m:val="p"/>
          </m:rPr>
          <w:rPr>
            <w:rFonts w:ascii="Cambria Math" w:hAnsi="Cambria Math" w:cs="Times New Roman"/>
            <w:sz w:val="28"/>
            <w:szCs w:val="28"/>
          </w:rPr>
          <m:t>=0</m:t>
        </m:r>
      </m:oMath>
      <w:r w:rsidRPr="00643730">
        <w:rPr>
          <w:rFonts w:ascii="Times New Roman" w:hAnsi="Times New Roman" w:cs="Times New Roman"/>
          <w:sz w:val="28"/>
          <w:szCs w:val="28"/>
        </w:rPr>
        <w:t xml:space="preserve"> and </w:t>
      </w:r>
      <w:r w:rsidRPr="00643730">
        <w:rPr>
          <w:rFonts w:ascii="Times New Roman" w:hAnsi="Times New Roman" w:cs="Times New Roman"/>
          <w:noProof/>
          <w:position w:val="-7"/>
          <w:sz w:val="28"/>
          <w:szCs w:val="28"/>
        </w:rPr>
        <w:drawing>
          <wp:inline distT="0" distB="0" distL="0" distR="0">
            <wp:extent cx="508000" cy="178816"/>
            <wp:effectExtent l="0" t="0" r="0" b="0"/>
            <wp:docPr id="503045413" name="Picture 503045413" descr="{&quot;mathml&quot;:&quot;&lt;mml:math style=\&quot;font-family:stix;font-size:16px;\&quot; xmlns:m=\&quot;http://schemas.openxmlformats.org/officeDocument/2006/math\&quot; xmlns:mml=\&quot;http://www.w3.org/1998/Math/MathML\&quot;&gt;&lt;mml:mstyle mathsize=\&quot;16px\&quot;&gt;&lt;mml:mi&gt;y&lt;/mml:mi&gt;&lt;mml:mo&gt;=&lt;/mml:mo&gt;&lt;mml:mn&gt;2&lt;/mml:mn&gt;&lt;mml:mi&gt;a&lt;/mml:mi&gt;&lt;/mml:mstyle&gt;&lt;/mml:math&gt;&quot;,&quot;origin&quot;:&quot;MathType Legacy&quot;,&quot;version&quot;:&quot;v3.18.2&quot;}" title="y equals 2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y&lt;/mml:mi&gt;&lt;mml:mo&gt;=&lt;/mml:mo&gt;&lt;mml:mn&gt;2&lt;/mml:mn&gt;&lt;mml:mi&gt;a&lt;/mml:mi&gt;&lt;/mml:mstyle&gt;&lt;/mml:math&gt;&quot;,&quot;origin&quot;:&quot;MathType Legacy&quot;,&quot;version&quot;:&quot;v3.18.2&quot;}" title="y equals 2 a"/>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508000" cy="178816"/>
                    </a:xfrm>
                    <a:prstGeom prst="rect">
                      <a:avLst/>
                    </a:prstGeom>
                  </pic:spPr>
                </pic:pic>
              </a:graphicData>
            </a:graphic>
          </wp:inline>
        </w:drawing>
      </w:r>
      <w:r w:rsidRPr="00643730">
        <w:rPr>
          <w:rFonts w:ascii="Times New Roman" w:hAnsi="Times New Roman" w:cs="Times New Roman"/>
          <w:sz w:val="28"/>
          <w:szCs w:val="28"/>
        </w:rPr>
        <w:t>.</w:t>
      </w:r>
      <w:r w:rsidRPr="00643730">
        <w:rPr>
          <w:rFonts w:ascii="Times New Roman" w:hAnsi="Times New Roman" w:cs="Times New Roman"/>
          <w:sz w:val="28"/>
          <w:szCs w:val="28"/>
        </w:rPr>
        <w:br/>
      </w:r>
    </w:p>
    <w:p w:rsidR="00643730" w:rsidRPr="00643730" w:rsidRDefault="00643730" w:rsidP="00412461">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466240" behindDoc="0" locked="0" layoutInCell="1" allowOverlap="1">
                <wp:simplePos x="0" y="0"/>
                <wp:positionH relativeFrom="column">
                  <wp:posOffset>4595854</wp:posOffset>
                </wp:positionH>
                <wp:positionV relativeFrom="paragraph">
                  <wp:posOffset>157092</wp:posOffset>
                </wp:positionV>
                <wp:extent cx="47708" cy="2003729"/>
                <wp:effectExtent l="0" t="0" r="28575" b="34925"/>
                <wp:wrapNone/>
                <wp:docPr id="767661713" name="Straight Connector 20"/>
                <wp:cNvGraphicFramePr/>
                <a:graphic xmlns:a="http://schemas.openxmlformats.org/drawingml/2006/main">
                  <a:graphicData uri="http://schemas.microsoft.com/office/word/2010/wordprocessingShape">
                    <wps:wsp>
                      <wps:cNvCnPr/>
                      <wps:spPr>
                        <a:xfrm>
                          <a:off x="0" y="0"/>
                          <a:ext cx="47708" cy="200372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353DCE9" id="Straight Connector 20" o:spid="_x0000_s1026" style="position:absolute;z-index:251466240;visibility:visible;mso-wrap-style:square;mso-wrap-distance-left:9pt;mso-wrap-distance-top:0;mso-wrap-distance-right:9pt;mso-wrap-distance-bottom:0;mso-position-horizontal:absolute;mso-position-horizontal-relative:text;mso-position-vertical:absolute;mso-position-vertical-relative:text" from="361.9pt,12.35pt" to="365.65pt,1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" strokecolor="black [3040]"/>
            </w:pict>
          </mc:Fallback>
        </mc:AlternateContent>
      </w:r>
      <w:r w:rsidRPr="00643730">
        <w:rPr>
          <w:rFonts w:ascii="Times New Roman" w:hAnsi="Times New Roman" w:cs="Times New Roman"/>
          <w:sz w:val="28"/>
          <w:szCs w:val="28"/>
        </w:rPr>
        <w:t xml:space="preserve">      </w:t>
      </w:r>
    </w:p>
    <w:p w:rsidR="00643730" w:rsidRPr="00643730" w:rsidRDefault="00643730" w:rsidP="00142000">
      <w:pPr>
        <w:rPr>
          <w:rFonts w:ascii="Times New Roman" w:hAnsi="Times New Roman" w:cs="Times New Roman"/>
          <w:sz w:val="28"/>
          <w:szCs w:val="28"/>
        </w:rPr>
      </w:pPr>
    </w:p>
    <w:p w:rsidR="00643730" w:rsidRPr="00643730" w:rsidRDefault="00643730" w:rsidP="00142000">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476480" behindDoc="0" locked="0" layoutInCell="1" allowOverlap="1">
                <wp:simplePos x="0" y="0"/>
                <wp:positionH relativeFrom="column">
                  <wp:posOffset>4627659</wp:posOffset>
                </wp:positionH>
                <wp:positionV relativeFrom="paragraph">
                  <wp:posOffset>268080</wp:posOffset>
                </wp:positionV>
                <wp:extent cx="182880" cy="588397"/>
                <wp:effectExtent l="0" t="0" r="26670" b="21590"/>
                <wp:wrapNone/>
                <wp:docPr id="1221264191" name="Freeform: Shape 30"/>
                <wp:cNvGraphicFramePr/>
                <a:graphic xmlns:a="http://schemas.openxmlformats.org/drawingml/2006/main">
                  <a:graphicData uri="http://schemas.microsoft.com/office/word/2010/wordprocessingShape">
                    <wps:wsp>
                      <wps:cNvSpPr/>
                      <wps:spPr>
                        <a:xfrm>
                          <a:off x="0" y="0"/>
                          <a:ext cx="182880" cy="588397"/>
                        </a:xfrm>
                        <a:custGeom>
                          <a:avLst/>
                          <a:gdLst>
                            <a:gd name="connsiteX0" fmla="*/ 0 w 182880"/>
                            <a:gd name="connsiteY0" fmla="*/ 0 h 588397"/>
                            <a:gd name="connsiteX1" fmla="*/ 39757 w 182880"/>
                            <a:gd name="connsiteY1" fmla="*/ 7952 h 588397"/>
                            <a:gd name="connsiteX2" fmla="*/ 87464 w 182880"/>
                            <a:gd name="connsiteY2" fmla="*/ 55660 h 588397"/>
                            <a:gd name="connsiteX3" fmla="*/ 95416 w 182880"/>
                            <a:gd name="connsiteY3" fmla="*/ 87465 h 588397"/>
                            <a:gd name="connsiteX4" fmla="*/ 103367 w 182880"/>
                            <a:gd name="connsiteY4" fmla="*/ 135173 h 588397"/>
                            <a:gd name="connsiteX5" fmla="*/ 143124 w 182880"/>
                            <a:gd name="connsiteY5" fmla="*/ 182880 h 588397"/>
                            <a:gd name="connsiteX6" fmla="*/ 151075 w 182880"/>
                            <a:gd name="connsiteY6" fmla="*/ 206734 h 588397"/>
                            <a:gd name="connsiteX7" fmla="*/ 166978 w 182880"/>
                            <a:gd name="connsiteY7" fmla="*/ 238540 h 588397"/>
                            <a:gd name="connsiteX8" fmla="*/ 174929 w 182880"/>
                            <a:gd name="connsiteY8" fmla="*/ 278296 h 588397"/>
                            <a:gd name="connsiteX9" fmla="*/ 182880 w 182880"/>
                            <a:gd name="connsiteY9" fmla="*/ 302150 h 588397"/>
                            <a:gd name="connsiteX10" fmla="*/ 159026 w 182880"/>
                            <a:gd name="connsiteY10" fmla="*/ 421420 h 588397"/>
                            <a:gd name="connsiteX11" fmla="*/ 151075 w 182880"/>
                            <a:gd name="connsiteY11" fmla="*/ 445273 h 588397"/>
                            <a:gd name="connsiteX12" fmla="*/ 127221 w 182880"/>
                            <a:gd name="connsiteY12" fmla="*/ 453225 h 588397"/>
                            <a:gd name="connsiteX13" fmla="*/ 111318 w 182880"/>
                            <a:gd name="connsiteY13" fmla="*/ 485030 h 588397"/>
                            <a:gd name="connsiteX14" fmla="*/ 87464 w 182880"/>
                            <a:gd name="connsiteY14" fmla="*/ 532738 h 588397"/>
                            <a:gd name="connsiteX15" fmla="*/ 63611 w 182880"/>
                            <a:gd name="connsiteY15" fmla="*/ 540689 h 588397"/>
                            <a:gd name="connsiteX16" fmla="*/ 55659 w 182880"/>
                            <a:gd name="connsiteY16" fmla="*/ 572494 h 588397"/>
                            <a:gd name="connsiteX17" fmla="*/ 7951 w 182880"/>
                            <a:gd name="connsiteY17" fmla="*/ 588397 h 588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2880" h="588397">
                              <a:moveTo>
                                <a:pt x="0" y="0"/>
                              </a:moveTo>
                              <a:cubicBezTo>
                                <a:pt x="13252" y="2651"/>
                                <a:pt x="27407" y="2463"/>
                                <a:pt x="39757" y="7952"/>
                              </a:cubicBezTo>
                              <a:cubicBezTo>
                                <a:pt x="67788" y="20410"/>
                                <a:pt x="72446" y="33131"/>
                                <a:pt x="87464" y="55660"/>
                              </a:cubicBezTo>
                              <a:cubicBezTo>
                                <a:pt x="90115" y="66262"/>
                                <a:pt x="93273" y="76749"/>
                                <a:pt x="95416" y="87465"/>
                              </a:cubicBezTo>
                              <a:cubicBezTo>
                                <a:pt x="98578" y="103274"/>
                                <a:pt x="98269" y="119878"/>
                                <a:pt x="103367" y="135173"/>
                              </a:cubicBezTo>
                              <a:cubicBezTo>
                                <a:pt x="108902" y="151778"/>
                                <a:pt x="132051" y="171808"/>
                                <a:pt x="143124" y="182880"/>
                              </a:cubicBezTo>
                              <a:cubicBezTo>
                                <a:pt x="145774" y="190831"/>
                                <a:pt x="147773" y="199030"/>
                                <a:pt x="151075" y="206734"/>
                              </a:cubicBezTo>
                              <a:cubicBezTo>
                                <a:pt x="155744" y="217629"/>
                                <a:pt x="163230" y="227295"/>
                                <a:pt x="166978" y="238540"/>
                              </a:cubicBezTo>
                              <a:cubicBezTo>
                                <a:pt x="171252" y="251361"/>
                                <a:pt x="171651" y="265185"/>
                                <a:pt x="174929" y="278296"/>
                              </a:cubicBezTo>
                              <a:cubicBezTo>
                                <a:pt x="176962" y="286427"/>
                                <a:pt x="180230" y="294199"/>
                                <a:pt x="182880" y="302150"/>
                              </a:cubicBezTo>
                              <a:cubicBezTo>
                                <a:pt x="168524" y="474429"/>
                                <a:pt x="194313" y="350847"/>
                                <a:pt x="159026" y="421420"/>
                              </a:cubicBezTo>
                              <a:cubicBezTo>
                                <a:pt x="155278" y="428916"/>
                                <a:pt x="157001" y="439347"/>
                                <a:pt x="151075" y="445273"/>
                              </a:cubicBezTo>
                              <a:cubicBezTo>
                                <a:pt x="145148" y="451200"/>
                                <a:pt x="135172" y="450574"/>
                                <a:pt x="127221" y="453225"/>
                              </a:cubicBezTo>
                              <a:cubicBezTo>
                                <a:pt x="121920" y="463827"/>
                                <a:pt x="115987" y="474135"/>
                                <a:pt x="111318" y="485030"/>
                              </a:cubicBezTo>
                              <a:cubicBezTo>
                                <a:pt x="103802" y="502568"/>
                                <a:pt x="104075" y="519449"/>
                                <a:pt x="87464" y="532738"/>
                              </a:cubicBezTo>
                              <a:cubicBezTo>
                                <a:pt x="80919" y="537974"/>
                                <a:pt x="71562" y="538039"/>
                                <a:pt x="63611" y="540689"/>
                              </a:cubicBezTo>
                              <a:cubicBezTo>
                                <a:pt x="60960" y="551291"/>
                                <a:pt x="63956" y="565382"/>
                                <a:pt x="55659" y="572494"/>
                              </a:cubicBezTo>
                              <a:cubicBezTo>
                                <a:pt x="42932" y="583403"/>
                                <a:pt x="7951" y="588397"/>
                                <a:pt x="7951" y="588397"/>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95800DD" id="Freeform: Shape 30" o:spid="_x0000_s1026" style="position:absolute;margin-left:364.4pt;margin-top:21.1pt;width:14.4pt;height:46.35pt;z-index:251476480;visibility:visible;mso-wrap-style:square;mso-wrap-distance-left:9pt;mso-wrap-distance-top:0;mso-wrap-distance-right:9pt;mso-wrap-distance-bottom:0;mso-position-horizontal:absolute;mso-position-horizontal-relative:text;mso-position-vertical:absolute;mso-position-vertical-relative:text;v-text-anchor:middle" coordsize="182880,588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" path="m,c13252,2651,27407,2463,39757,7952,67788,20410,72446,33131,87464,55660v2651,10602,5809,21089,7952,31805c98578,103274,98269,119878,103367,135173v5535,16605,28684,36635,39757,47707c145774,190831,147773,199030,151075,206734v4669,10895,12155,20561,15903,31806c171252,251361,171651,265185,174929,278296v2033,8131,5301,15903,7951,23854c168524,474429,194313,350847,159026,421420v-3748,7496,-2025,17927,-7951,23853c145148,451200,135172,450574,127221,453225v-5301,10602,-11234,20910,-15903,31805c103802,502568,104075,519449,87464,532738v-6545,5236,-15902,5301,-23853,7951c60960,551291,63956,565382,55659,572494,42932,583403,7951,588397,7951,588397e" filled="f" strokecolor="black [3040]">
                <v:path arrowok="t" o:connecttype="custom" o:connectlocs="0,0;39757,7952;87464,55660;95416,87465;103367,135173;143124,182880;151075,206734;166978,238540;174929,278296;182880,302150;159026,421420;151075,445273;127221,453225;111318,485030;87464,532738;63611,540689;55659,572494;7951,588397" o:connectangles="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74432" behindDoc="0" locked="0" layoutInCell="1" allowOverlap="1">
                <wp:simplePos x="0" y="0"/>
                <wp:positionH relativeFrom="column">
                  <wp:posOffset>4465528</wp:posOffset>
                </wp:positionH>
                <wp:positionV relativeFrom="paragraph">
                  <wp:posOffset>252178</wp:posOffset>
                </wp:positionV>
                <wp:extent cx="233693" cy="604763"/>
                <wp:effectExtent l="0" t="0" r="13970" b="24130"/>
                <wp:wrapNone/>
                <wp:docPr id="556629822" name="Freeform: Shape 28"/>
                <wp:cNvGraphicFramePr/>
                <a:graphic xmlns:a="http://schemas.openxmlformats.org/drawingml/2006/main">
                  <a:graphicData uri="http://schemas.microsoft.com/office/word/2010/wordprocessingShape">
                    <wps:wsp>
                      <wps:cNvSpPr/>
                      <wps:spPr>
                        <a:xfrm>
                          <a:off x="0" y="0"/>
                          <a:ext cx="233693" cy="604763"/>
                        </a:xfrm>
                        <a:custGeom>
                          <a:avLst/>
                          <a:gdLst>
                            <a:gd name="connsiteX0" fmla="*/ 154180 w 233693"/>
                            <a:gd name="connsiteY0" fmla="*/ 0 h 604763"/>
                            <a:gd name="connsiteX1" fmla="*/ 90569 w 233693"/>
                            <a:gd name="connsiteY1" fmla="*/ 71562 h 604763"/>
                            <a:gd name="connsiteX2" fmla="*/ 66715 w 233693"/>
                            <a:gd name="connsiteY2" fmla="*/ 87464 h 604763"/>
                            <a:gd name="connsiteX3" fmla="*/ 19008 w 233693"/>
                            <a:gd name="connsiteY3" fmla="*/ 135172 h 604763"/>
                            <a:gd name="connsiteX4" fmla="*/ 19008 w 233693"/>
                            <a:gd name="connsiteY4" fmla="*/ 389614 h 604763"/>
                            <a:gd name="connsiteX5" fmla="*/ 34910 w 233693"/>
                            <a:gd name="connsiteY5" fmla="*/ 421419 h 604763"/>
                            <a:gd name="connsiteX6" fmla="*/ 66715 w 233693"/>
                            <a:gd name="connsiteY6" fmla="*/ 477078 h 604763"/>
                            <a:gd name="connsiteX7" fmla="*/ 74667 w 233693"/>
                            <a:gd name="connsiteY7" fmla="*/ 500932 h 604763"/>
                            <a:gd name="connsiteX8" fmla="*/ 90569 w 233693"/>
                            <a:gd name="connsiteY8" fmla="*/ 524786 h 604763"/>
                            <a:gd name="connsiteX9" fmla="*/ 98521 w 233693"/>
                            <a:gd name="connsiteY9" fmla="*/ 548640 h 604763"/>
                            <a:gd name="connsiteX10" fmla="*/ 122375 w 233693"/>
                            <a:gd name="connsiteY10" fmla="*/ 556591 h 604763"/>
                            <a:gd name="connsiteX11" fmla="*/ 130326 w 233693"/>
                            <a:gd name="connsiteY11" fmla="*/ 580445 h 604763"/>
                            <a:gd name="connsiteX12" fmla="*/ 178034 w 233693"/>
                            <a:gd name="connsiteY12" fmla="*/ 596348 h 604763"/>
                            <a:gd name="connsiteX13" fmla="*/ 233693 w 233693"/>
                            <a:gd name="connsiteY13" fmla="*/ 604299 h 6047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33693" h="604763">
                              <a:moveTo>
                                <a:pt x="154180" y="0"/>
                              </a:moveTo>
                              <a:cubicBezTo>
                                <a:pt x="53559" y="80495"/>
                                <a:pt x="167590" y="-18296"/>
                                <a:pt x="90569" y="71562"/>
                              </a:cubicBezTo>
                              <a:cubicBezTo>
                                <a:pt x="84350" y="78818"/>
                                <a:pt x="73857" y="81115"/>
                                <a:pt x="66715" y="87464"/>
                              </a:cubicBezTo>
                              <a:cubicBezTo>
                                <a:pt x="49906" y="102405"/>
                                <a:pt x="19008" y="135172"/>
                                <a:pt x="19008" y="135172"/>
                              </a:cubicBezTo>
                              <a:cubicBezTo>
                                <a:pt x="-12112" y="228524"/>
                                <a:pt x="173" y="182429"/>
                                <a:pt x="19008" y="389614"/>
                              </a:cubicBezTo>
                              <a:cubicBezTo>
                                <a:pt x="20081" y="401418"/>
                                <a:pt x="29029" y="411128"/>
                                <a:pt x="34910" y="421419"/>
                              </a:cubicBezTo>
                              <a:cubicBezTo>
                                <a:pt x="57730" y="461354"/>
                                <a:pt x="46115" y="429012"/>
                                <a:pt x="66715" y="477078"/>
                              </a:cubicBezTo>
                              <a:cubicBezTo>
                                <a:pt x="70017" y="484782"/>
                                <a:pt x="70919" y="493435"/>
                                <a:pt x="74667" y="500932"/>
                              </a:cubicBezTo>
                              <a:cubicBezTo>
                                <a:pt x="78941" y="509479"/>
                                <a:pt x="86295" y="516239"/>
                                <a:pt x="90569" y="524786"/>
                              </a:cubicBezTo>
                              <a:cubicBezTo>
                                <a:pt x="94317" y="532283"/>
                                <a:pt x="92594" y="542713"/>
                                <a:pt x="98521" y="548640"/>
                              </a:cubicBezTo>
                              <a:cubicBezTo>
                                <a:pt x="104448" y="554566"/>
                                <a:pt x="114424" y="553941"/>
                                <a:pt x="122375" y="556591"/>
                              </a:cubicBezTo>
                              <a:cubicBezTo>
                                <a:pt x="125025" y="564542"/>
                                <a:pt x="123506" y="575573"/>
                                <a:pt x="130326" y="580445"/>
                              </a:cubicBezTo>
                              <a:cubicBezTo>
                                <a:pt x="143966" y="590188"/>
                                <a:pt x="162131" y="591047"/>
                                <a:pt x="178034" y="596348"/>
                              </a:cubicBezTo>
                              <a:cubicBezTo>
                                <a:pt x="211944" y="607651"/>
                                <a:pt x="193508" y="604299"/>
                                <a:pt x="233693" y="604299"/>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6E02F3E" id="Freeform: Shape 28" o:spid="_x0000_s1026" style="position:absolute;margin-left:351.6pt;margin-top:19.85pt;width:18.4pt;height:47.6pt;z-index:251474432;visibility:visible;mso-wrap-style:square;mso-wrap-distance-left:9pt;mso-wrap-distance-top:0;mso-wrap-distance-right:9pt;mso-wrap-distance-bottom:0;mso-position-horizontal:absolute;mso-position-horizontal-relative:text;mso-position-vertical:absolute;mso-position-vertical-relative:text;v-text-anchor:middle" coordsize="233693,604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" path="m154180,c53559,80495,167590,-18296,90569,71562,84350,78818,73857,81115,66715,87464,49906,102405,19008,135172,19008,135172v-31120,93352,-18835,47257,,254442c20081,401418,29029,411128,34910,421419v22820,39935,11205,7593,31805,55659c70017,484782,70919,493435,74667,500932v4274,8547,11628,15307,15902,23854c94317,532283,92594,542713,98521,548640v5927,5926,15903,5301,23854,7951c125025,564542,123506,575573,130326,580445v13640,9743,31805,10602,47708,15903c211944,607651,193508,604299,233693,604299e" filled="f" strokecolor="black [3040]">
                <v:path arrowok="t" o:connecttype="custom" o:connectlocs="154180,0;90569,71562;66715,87464;19008,135172;19008,389614;34910,421419;66715,477078;74667,500932;90569,524786;98521,548640;122375,556591;130326,580445;178034,596348;233693,604299" o:connectangles="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72384" behindDoc="0" locked="0" layoutInCell="1" allowOverlap="1">
                <wp:simplePos x="0" y="0"/>
                <wp:positionH relativeFrom="column">
                  <wp:posOffset>3562184</wp:posOffset>
                </wp:positionH>
                <wp:positionV relativeFrom="paragraph">
                  <wp:posOffset>276032</wp:posOffset>
                </wp:positionV>
                <wp:extent cx="2170706" cy="564542"/>
                <wp:effectExtent l="0" t="0" r="20320" b="26035"/>
                <wp:wrapNone/>
                <wp:docPr id="155943930" name="Freeform: Shape 26"/>
                <wp:cNvGraphicFramePr/>
                <a:graphic xmlns:a="http://schemas.openxmlformats.org/drawingml/2006/main">
                  <a:graphicData uri="http://schemas.microsoft.com/office/word/2010/wordprocessingShape">
                    <wps:wsp>
                      <wps:cNvSpPr/>
                      <wps:spPr>
                        <a:xfrm>
                          <a:off x="0" y="0"/>
                          <a:ext cx="2170706" cy="564542"/>
                        </a:xfrm>
                        <a:custGeom>
                          <a:avLst/>
                          <a:gdLst>
                            <a:gd name="connsiteX0" fmla="*/ 0 w 2170706"/>
                            <a:gd name="connsiteY0" fmla="*/ 0 h 564542"/>
                            <a:gd name="connsiteX1" fmla="*/ 31806 w 2170706"/>
                            <a:gd name="connsiteY1" fmla="*/ 39756 h 564542"/>
                            <a:gd name="connsiteX2" fmla="*/ 79513 w 2170706"/>
                            <a:gd name="connsiteY2" fmla="*/ 87464 h 564542"/>
                            <a:gd name="connsiteX3" fmla="*/ 103367 w 2170706"/>
                            <a:gd name="connsiteY3" fmla="*/ 127221 h 564542"/>
                            <a:gd name="connsiteX4" fmla="*/ 111319 w 2170706"/>
                            <a:gd name="connsiteY4" fmla="*/ 151075 h 564542"/>
                            <a:gd name="connsiteX5" fmla="*/ 143124 w 2170706"/>
                            <a:gd name="connsiteY5" fmla="*/ 159026 h 564542"/>
                            <a:gd name="connsiteX6" fmla="*/ 166978 w 2170706"/>
                            <a:gd name="connsiteY6" fmla="*/ 174928 h 564542"/>
                            <a:gd name="connsiteX7" fmla="*/ 190832 w 2170706"/>
                            <a:gd name="connsiteY7" fmla="*/ 206734 h 564542"/>
                            <a:gd name="connsiteX8" fmla="*/ 222637 w 2170706"/>
                            <a:gd name="connsiteY8" fmla="*/ 214685 h 564542"/>
                            <a:gd name="connsiteX9" fmla="*/ 294199 w 2170706"/>
                            <a:gd name="connsiteY9" fmla="*/ 270344 h 564542"/>
                            <a:gd name="connsiteX10" fmla="*/ 365760 w 2170706"/>
                            <a:gd name="connsiteY10" fmla="*/ 302149 h 564542"/>
                            <a:gd name="connsiteX11" fmla="*/ 421419 w 2170706"/>
                            <a:gd name="connsiteY11" fmla="*/ 333955 h 564542"/>
                            <a:gd name="connsiteX12" fmla="*/ 445273 w 2170706"/>
                            <a:gd name="connsiteY12" fmla="*/ 349857 h 564542"/>
                            <a:gd name="connsiteX13" fmla="*/ 516835 w 2170706"/>
                            <a:gd name="connsiteY13" fmla="*/ 381662 h 564542"/>
                            <a:gd name="connsiteX14" fmla="*/ 540689 w 2170706"/>
                            <a:gd name="connsiteY14" fmla="*/ 413468 h 564542"/>
                            <a:gd name="connsiteX15" fmla="*/ 580446 w 2170706"/>
                            <a:gd name="connsiteY15" fmla="*/ 421419 h 564542"/>
                            <a:gd name="connsiteX16" fmla="*/ 628153 w 2170706"/>
                            <a:gd name="connsiteY16" fmla="*/ 429370 h 564542"/>
                            <a:gd name="connsiteX17" fmla="*/ 659959 w 2170706"/>
                            <a:gd name="connsiteY17" fmla="*/ 445273 h 564542"/>
                            <a:gd name="connsiteX18" fmla="*/ 715618 w 2170706"/>
                            <a:gd name="connsiteY18" fmla="*/ 485029 h 564542"/>
                            <a:gd name="connsiteX19" fmla="*/ 826936 w 2170706"/>
                            <a:gd name="connsiteY19" fmla="*/ 492981 h 564542"/>
                            <a:gd name="connsiteX20" fmla="*/ 866693 w 2170706"/>
                            <a:gd name="connsiteY20" fmla="*/ 500932 h 564542"/>
                            <a:gd name="connsiteX21" fmla="*/ 890546 w 2170706"/>
                            <a:gd name="connsiteY21" fmla="*/ 516835 h 564542"/>
                            <a:gd name="connsiteX22" fmla="*/ 985962 w 2170706"/>
                            <a:gd name="connsiteY22" fmla="*/ 532737 h 564542"/>
                            <a:gd name="connsiteX23" fmla="*/ 1025719 w 2170706"/>
                            <a:gd name="connsiteY23" fmla="*/ 548640 h 564542"/>
                            <a:gd name="connsiteX24" fmla="*/ 1065475 w 2170706"/>
                            <a:gd name="connsiteY24" fmla="*/ 556591 h 564542"/>
                            <a:gd name="connsiteX25" fmla="*/ 1097280 w 2170706"/>
                            <a:gd name="connsiteY25" fmla="*/ 564542 h 564542"/>
                            <a:gd name="connsiteX26" fmla="*/ 1272209 w 2170706"/>
                            <a:gd name="connsiteY26" fmla="*/ 556591 h 564542"/>
                            <a:gd name="connsiteX27" fmla="*/ 1351722 w 2170706"/>
                            <a:gd name="connsiteY27" fmla="*/ 492981 h 564542"/>
                            <a:gd name="connsiteX28" fmla="*/ 1367625 w 2170706"/>
                            <a:gd name="connsiteY28" fmla="*/ 469127 h 564542"/>
                            <a:gd name="connsiteX29" fmla="*/ 1439186 w 2170706"/>
                            <a:gd name="connsiteY29" fmla="*/ 429370 h 564542"/>
                            <a:gd name="connsiteX30" fmla="*/ 1470992 w 2170706"/>
                            <a:gd name="connsiteY30" fmla="*/ 421419 h 564542"/>
                            <a:gd name="connsiteX31" fmla="*/ 1494846 w 2170706"/>
                            <a:gd name="connsiteY31" fmla="*/ 413468 h 564542"/>
                            <a:gd name="connsiteX32" fmla="*/ 1558456 w 2170706"/>
                            <a:gd name="connsiteY32" fmla="*/ 389614 h 564542"/>
                            <a:gd name="connsiteX33" fmla="*/ 1606164 w 2170706"/>
                            <a:gd name="connsiteY33" fmla="*/ 373711 h 564542"/>
                            <a:gd name="connsiteX34" fmla="*/ 1630018 w 2170706"/>
                            <a:gd name="connsiteY34" fmla="*/ 365760 h 564542"/>
                            <a:gd name="connsiteX35" fmla="*/ 1653872 w 2170706"/>
                            <a:gd name="connsiteY35" fmla="*/ 349857 h 564542"/>
                            <a:gd name="connsiteX36" fmla="*/ 1709531 w 2170706"/>
                            <a:gd name="connsiteY36" fmla="*/ 326003 h 564542"/>
                            <a:gd name="connsiteX37" fmla="*/ 1733385 w 2170706"/>
                            <a:gd name="connsiteY37" fmla="*/ 302149 h 564542"/>
                            <a:gd name="connsiteX38" fmla="*/ 1773141 w 2170706"/>
                            <a:gd name="connsiteY38" fmla="*/ 294198 h 564542"/>
                            <a:gd name="connsiteX39" fmla="*/ 1796995 w 2170706"/>
                            <a:gd name="connsiteY39" fmla="*/ 286247 h 564542"/>
                            <a:gd name="connsiteX40" fmla="*/ 1892411 w 2170706"/>
                            <a:gd name="connsiteY40" fmla="*/ 230588 h 564542"/>
                            <a:gd name="connsiteX41" fmla="*/ 1916265 w 2170706"/>
                            <a:gd name="connsiteY41" fmla="*/ 222636 h 564542"/>
                            <a:gd name="connsiteX42" fmla="*/ 1940119 w 2170706"/>
                            <a:gd name="connsiteY42" fmla="*/ 206734 h 564542"/>
                            <a:gd name="connsiteX43" fmla="*/ 1987826 w 2170706"/>
                            <a:gd name="connsiteY43" fmla="*/ 174928 h 564542"/>
                            <a:gd name="connsiteX44" fmla="*/ 2043486 w 2170706"/>
                            <a:gd name="connsiteY44" fmla="*/ 143123 h 564542"/>
                            <a:gd name="connsiteX45" fmla="*/ 2083242 w 2170706"/>
                            <a:gd name="connsiteY45" fmla="*/ 95415 h 564542"/>
                            <a:gd name="connsiteX46" fmla="*/ 2107096 w 2170706"/>
                            <a:gd name="connsiteY46" fmla="*/ 79513 h 564542"/>
                            <a:gd name="connsiteX47" fmla="*/ 2170706 w 2170706"/>
                            <a:gd name="connsiteY47" fmla="*/ 15902 h 564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2170706" h="564542">
                              <a:moveTo>
                                <a:pt x="0" y="0"/>
                              </a:moveTo>
                              <a:cubicBezTo>
                                <a:pt x="10602" y="13252"/>
                                <a:pt x="20390" y="27198"/>
                                <a:pt x="31806" y="39756"/>
                              </a:cubicBezTo>
                              <a:cubicBezTo>
                                <a:pt x="46934" y="56397"/>
                                <a:pt x="65272" y="70058"/>
                                <a:pt x="79513" y="87464"/>
                              </a:cubicBezTo>
                              <a:cubicBezTo>
                                <a:pt x="89299" y="99425"/>
                                <a:pt x="96455" y="113398"/>
                                <a:pt x="103367" y="127221"/>
                              </a:cubicBezTo>
                              <a:cubicBezTo>
                                <a:pt x="107115" y="134718"/>
                                <a:pt x="104774" y="145839"/>
                                <a:pt x="111319" y="151075"/>
                              </a:cubicBezTo>
                              <a:cubicBezTo>
                                <a:pt x="119852" y="157902"/>
                                <a:pt x="132522" y="156376"/>
                                <a:pt x="143124" y="159026"/>
                              </a:cubicBezTo>
                              <a:cubicBezTo>
                                <a:pt x="151075" y="164327"/>
                                <a:pt x="160221" y="168171"/>
                                <a:pt x="166978" y="174928"/>
                              </a:cubicBezTo>
                              <a:cubicBezTo>
                                <a:pt x="176349" y="184299"/>
                                <a:pt x="180048" y="199031"/>
                                <a:pt x="190832" y="206734"/>
                              </a:cubicBezTo>
                              <a:cubicBezTo>
                                <a:pt x="199724" y="213086"/>
                                <a:pt x="212035" y="212035"/>
                                <a:pt x="222637" y="214685"/>
                              </a:cubicBezTo>
                              <a:cubicBezTo>
                                <a:pt x="348663" y="290302"/>
                                <a:pt x="180243" y="184877"/>
                                <a:pt x="294199" y="270344"/>
                              </a:cubicBezTo>
                              <a:cubicBezTo>
                                <a:pt x="311066" y="282994"/>
                                <a:pt x="348358" y="293448"/>
                                <a:pt x="365760" y="302149"/>
                              </a:cubicBezTo>
                              <a:cubicBezTo>
                                <a:pt x="384873" y="311705"/>
                                <a:pt x="403096" y="322961"/>
                                <a:pt x="421419" y="333955"/>
                              </a:cubicBezTo>
                              <a:cubicBezTo>
                                <a:pt x="429613" y="338872"/>
                                <a:pt x="436919" y="345216"/>
                                <a:pt x="445273" y="349857"/>
                              </a:cubicBezTo>
                              <a:cubicBezTo>
                                <a:pt x="486679" y="372860"/>
                                <a:pt x="482618" y="370257"/>
                                <a:pt x="516835" y="381662"/>
                              </a:cubicBezTo>
                              <a:cubicBezTo>
                                <a:pt x="524786" y="392264"/>
                                <a:pt x="529451" y="406444"/>
                                <a:pt x="540689" y="413468"/>
                              </a:cubicBezTo>
                              <a:cubicBezTo>
                                <a:pt x="552149" y="420631"/>
                                <a:pt x="567149" y="419001"/>
                                <a:pt x="580446" y="421419"/>
                              </a:cubicBezTo>
                              <a:cubicBezTo>
                                <a:pt x="596308" y="424303"/>
                                <a:pt x="612251" y="426720"/>
                                <a:pt x="628153" y="429370"/>
                              </a:cubicBezTo>
                              <a:cubicBezTo>
                                <a:pt x="638755" y="434671"/>
                                <a:pt x="650476" y="438161"/>
                                <a:pt x="659959" y="445273"/>
                              </a:cubicBezTo>
                              <a:cubicBezTo>
                                <a:pt x="689377" y="467336"/>
                                <a:pt x="682188" y="481096"/>
                                <a:pt x="715618" y="485029"/>
                              </a:cubicBezTo>
                              <a:cubicBezTo>
                                <a:pt x="752564" y="489376"/>
                                <a:pt x="789830" y="490330"/>
                                <a:pt x="826936" y="492981"/>
                              </a:cubicBezTo>
                              <a:cubicBezTo>
                                <a:pt x="840188" y="495631"/>
                                <a:pt x="854039" y="496187"/>
                                <a:pt x="866693" y="500932"/>
                              </a:cubicBezTo>
                              <a:cubicBezTo>
                                <a:pt x="875641" y="504287"/>
                                <a:pt x="881598" y="513480"/>
                                <a:pt x="890546" y="516835"/>
                              </a:cubicBezTo>
                              <a:cubicBezTo>
                                <a:pt x="904854" y="522201"/>
                                <a:pt x="977699" y="531557"/>
                                <a:pt x="985962" y="532737"/>
                              </a:cubicBezTo>
                              <a:cubicBezTo>
                                <a:pt x="999214" y="538038"/>
                                <a:pt x="1012048" y="544539"/>
                                <a:pt x="1025719" y="548640"/>
                              </a:cubicBezTo>
                              <a:cubicBezTo>
                                <a:pt x="1038663" y="552523"/>
                                <a:pt x="1052282" y="553659"/>
                                <a:pt x="1065475" y="556591"/>
                              </a:cubicBezTo>
                              <a:cubicBezTo>
                                <a:pt x="1076143" y="558962"/>
                                <a:pt x="1086678" y="561892"/>
                                <a:pt x="1097280" y="564542"/>
                              </a:cubicBezTo>
                              <a:cubicBezTo>
                                <a:pt x="1155590" y="561892"/>
                                <a:pt x="1214224" y="563282"/>
                                <a:pt x="1272209" y="556591"/>
                              </a:cubicBezTo>
                              <a:cubicBezTo>
                                <a:pt x="1299031" y="553496"/>
                                <a:pt x="1343253" y="505684"/>
                                <a:pt x="1351722" y="492981"/>
                              </a:cubicBezTo>
                              <a:cubicBezTo>
                                <a:pt x="1357023" y="485030"/>
                                <a:pt x="1360868" y="475884"/>
                                <a:pt x="1367625" y="469127"/>
                              </a:cubicBezTo>
                              <a:cubicBezTo>
                                <a:pt x="1389805" y="446947"/>
                                <a:pt x="1409790" y="439169"/>
                                <a:pt x="1439186" y="429370"/>
                              </a:cubicBezTo>
                              <a:cubicBezTo>
                                <a:pt x="1449553" y="425914"/>
                                <a:pt x="1460484" y="424421"/>
                                <a:pt x="1470992" y="421419"/>
                              </a:cubicBezTo>
                              <a:cubicBezTo>
                                <a:pt x="1479051" y="419117"/>
                                <a:pt x="1486895" y="416118"/>
                                <a:pt x="1494846" y="413468"/>
                              </a:cubicBezTo>
                              <a:cubicBezTo>
                                <a:pt x="1536357" y="385792"/>
                                <a:pt x="1500259" y="405486"/>
                                <a:pt x="1558456" y="389614"/>
                              </a:cubicBezTo>
                              <a:cubicBezTo>
                                <a:pt x="1574628" y="385203"/>
                                <a:pt x="1590261" y="379012"/>
                                <a:pt x="1606164" y="373711"/>
                              </a:cubicBezTo>
                              <a:lnTo>
                                <a:pt x="1630018" y="365760"/>
                              </a:lnTo>
                              <a:cubicBezTo>
                                <a:pt x="1637969" y="360459"/>
                                <a:pt x="1645325" y="354131"/>
                                <a:pt x="1653872" y="349857"/>
                              </a:cubicBezTo>
                              <a:cubicBezTo>
                                <a:pt x="1688483" y="332552"/>
                                <a:pt x="1670920" y="353583"/>
                                <a:pt x="1709531" y="326003"/>
                              </a:cubicBezTo>
                              <a:cubicBezTo>
                                <a:pt x="1718681" y="319467"/>
                                <a:pt x="1723327" y="307178"/>
                                <a:pt x="1733385" y="302149"/>
                              </a:cubicBezTo>
                              <a:cubicBezTo>
                                <a:pt x="1745473" y="296105"/>
                                <a:pt x="1760030" y="297476"/>
                                <a:pt x="1773141" y="294198"/>
                              </a:cubicBezTo>
                              <a:cubicBezTo>
                                <a:pt x="1781272" y="292165"/>
                                <a:pt x="1789213" y="289360"/>
                                <a:pt x="1796995" y="286247"/>
                              </a:cubicBezTo>
                              <a:cubicBezTo>
                                <a:pt x="1910556" y="240823"/>
                                <a:pt x="1801325" y="287517"/>
                                <a:pt x="1892411" y="230588"/>
                              </a:cubicBezTo>
                              <a:cubicBezTo>
                                <a:pt x="1899519" y="226146"/>
                                <a:pt x="1908768" y="226384"/>
                                <a:pt x="1916265" y="222636"/>
                              </a:cubicBezTo>
                              <a:cubicBezTo>
                                <a:pt x="1924812" y="218362"/>
                                <a:pt x="1932168" y="212035"/>
                                <a:pt x="1940119" y="206734"/>
                              </a:cubicBezTo>
                              <a:cubicBezTo>
                                <a:pt x="1974514" y="155139"/>
                                <a:pt x="1932534" y="206523"/>
                                <a:pt x="1987826" y="174928"/>
                              </a:cubicBezTo>
                              <a:cubicBezTo>
                                <a:pt x="2061515" y="132820"/>
                                <a:pt x="1959848" y="164034"/>
                                <a:pt x="2043486" y="143123"/>
                              </a:cubicBezTo>
                              <a:cubicBezTo>
                                <a:pt x="2059122" y="119668"/>
                                <a:pt x="2060283" y="114547"/>
                                <a:pt x="2083242" y="95415"/>
                              </a:cubicBezTo>
                              <a:cubicBezTo>
                                <a:pt x="2090583" y="89297"/>
                                <a:pt x="2099993" y="85906"/>
                                <a:pt x="2107096" y="79513"/>
                              </a:cubicBezTo>
                              <a:cubicBezTo>
                                <a:pt x="2107169" y="79447"/>
                                <a:pt x="2152523" y="34087"/>
                                <a:pt x="2170706" y="15902"/>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4890E61" id="Freeform: Shape 26" o:spid="_x0000_s1026" style="position:absolute;margin-left:280.5pt;margin-top:21.75pt;width:170.9pt;height:44.45pt;z-index:251472384;visibility:visible;mso-wrap-style:square;mso-wrap-distance-left:9pt;mso-wrap-distance-top:0;mso-wrap-distance-right:9pt;mso-wrap-distance-bottom:0;mso-position-horizontal:absolute;mso-position-horizontal-relative:text;mso-position-vertical:absolute;mso-position-vertical-relative:text;v-text-anchor:middle" coordsize="2170706,564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" path="m,c10602,13252,20390,27198,31806,39756,46934,56397,65272,70058,79513,87464v9786,11961,16942,25934,23854,39757c107115,134718,104774,145839,111319,151075v8533,6827,21203,5301,31805,7951c151075,164327,160221,168171,166978,174928v9371,9371,13070,24103,23854,31806c199724,213086,212035,212035,222637,214685v126026,75617,-42394,-29808,71562,55659c311066,282994,348358,293448,365760,302149v19113,9556,37336,20812,55659,31806c429613,338872,436919,345216,445273,349857v41406,23003,37345,20400,71562,31805c524786,392264,529451,406444,540689,413468v11460,7163,26460,5533,39757,7951c596308,424303,612251,426720,628153,429370v10602,5301,22323,8791,31806,15903c689377,467336,682188,481096,715618,485029v36946,4347,74212,5301,111318,7952c840188,495631,854039,496187,866693,500932v8948,3355,14905,12548,23853,15903c904854,522201,977699,531557,985962,532737v13252,5301,26086,11802,39757,15903c1038663,552523,1052282,553659,1065475,556591v10668,2371,21203,5301,31805,7951c1155590,561892,1214224,563282,1272209,556591v26822,-3095,71044,-50907,79513,-63610c1357023,485030,1360868,475884,1367625,469127v22180,-22180,42165,-29958,71561,-39757c1449553,425914,1460484,424421,1470992,421419v8059,-2302,15903,-5301,23854,-7951c1536357,385792,1500259,405486,1558456,389614v16172,-4411,31805,-10602,47708,-15903l1630018,365760v7951,-5301,15307,-11629,23854,-15903c1688483,332552,1670920,353583,1709531,326003v9150,-6536,13796,-18825,23854,-23854c1745473,296105,1760030,297476,1773141,294198v8131,-2033,16072,-4838,23854,-7951c1910556,240823,1801325,287517,1892411,230588v7108,-4442,16357,-4204,23854,-7952c1924812,218362,1932168,212035,1940119,206734v34395,-51595,-7585,-211,47707,-31806c2061515,132820,1959848,164034,2043486,143123v15636,-23455,16797,-28576,39756,-47708c2090583,89297,2099993,85906,2107096,79513v73,-66,45427,-45426,63610,-63611e" filled="f" strokecolor="black [3040]">
                <v:path arrowok="t" o:connecttype="custom" o:connectlocs="0,0;31806,39756;79513,87464;103367,127221;111319,151075;143124,159026;166978,174928;190832,206734;222637,214685;294199,270344;365760,302149;421419,333955;445273,349857;516835,381662;540689,413468;580446,421419;628153,429370;659959,445273;715618,485029;826936,492981;866693,500932;890546,516835;985962,532737;1025719,548640;1065475,556591;1097280,564542;1272209,556591;1351722,492981;1367625,469127;1439186,429370;1470992,421419;1494846,413468;1558456,389614;1606164,373711;1630018,365760;1653872,349857;1709531,326003;1733385,302149;1773141,294198;1796995,286247;1892411,230588;1916265,222636;1940119,206734;1987826,174928;2043486,143123;2083242,95415;2107096,79513;2170706,15902" o:connectangles="0,0,0,0,0,0,0,0,0,0,0,0,0,0,0,0,0,0,0,0,0,0,0,0,0,0,0,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70336" behindDoc="0" locked="0" layoutInCell="1" allowOverlap="1">
                <wp:simplePos x="0" y="0"/>
                <wp:positionH relativeFrom="column">
                  <wp:posOffset>3530379</wp:posOffset>
                </wp:positionH>
                <wp:positionV relativeFrom="paragraph">
                  <wp:posOffset>276032</wp:posOffset>
                </wp:positionV>
                <wp:extent cx="2226144" cy="0"/>
                <wp:effectExtent l="0" t="0" r="0" b="0"/>
                <wp:wrapNone/>
                <wp:docPr id="35532841" name="Straight Connector 22"/>
                <wp:cNvGraphicFramePr/>
                <a:graphic xmlns:a="http://schemas.openxmlformats.org/drawingml/2006/main">
                  <a:graphicData uri="http://schemas.microsoft.com/office/word/2010/wordprocessingShape">
                    <wps:wsp>
                      <wps:cNvCnPr/>
                      <wps:spPr>
                        <a:xfrm>
                          <a:off x="0" y="0"/>
                          <a:ext cx="222614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258CAEC6" id="Straight Connector 22" o:spid="_x0000_s1026" style="position:absolute;z-index:251470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78pt,21.75pt" to="453.3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" strokecolor="black [3040]"/>
            </w:pict>
          </mc:Fallback>
        </mc:AlternateContent>
      </w:r>
      <w:r w:rsidRPr="00643730">
        <w:rPr>
          <w:rFonts w:ascii="Times New Roman" w:hAnsi="Times New Roman" w:cs="Times New Roman"/>
          <w:sz w:val="28"/>
          <w:szCs w:val="28"/>
        </w:rPr>
        <w:t xml:space="preserve">                                                                                                         C</w:t>
      </w:r>
    </w:p>
    <w:p w:rsidR="00643730" w:rsidRPr="00643730" w:rsidRDefault="00643730" w:rsidP="00142000">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482624" behindDoc="0" locked="0" layoutInCell="1" allowOverlap="1">
                <wp:simplePos x="0" y="0"/>
                <wp:positionH relativeFrom="column">
                  <wp:posOffset>4627659</wp:posOffset>
                </wp:positionH>
                <wp:positionV relativeFrom="paragraph">
                  <wp:posOffset>335501</wp:posOffset>
                </wp:positionV>
                <wp:extent cx="445273" cy="0"/>
                <wp:effectExtent l="0" t="0" r="0" b="0"/>
                <wp:wrapNone/>
                <wp:docPr id="854175052" name="Straight Connector 34"/>
                <wp:cNvGraphicFramePr/>
                <a:graphic xmlns:a="http://schemas.openxmlformats.org/drawingml/2006/main">
                  <a:graphicData uri="http://schemas.microsoft.com/office/word/2010/wordprocessingShape">
                    <wps:wsp>
                      <wps:cNvCnPr/>
                      <wps:spPr>
                        <a:xfrm>
                          <a:off x="0" y="0"/>
                          <a:ext cx="44527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5E6A78F" id="Straight Connector 34" o:spid="_x0000_s1026" style="position:absolute;z-index:25148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4.4pt,26.4pt" to="399.4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80576" behindDoc="0" locked="0" layoutInCell="1" allowOverlap="1">
                <wp:simplePos x="0" y="0"/>
                <wp:positionH relativeFrom="column">
                  <wp:posOffset>4627659</wp:posOffset>
                </wp:positionH>
                <wp:positionV relativeFrom="paragraph">
                  <wp:posOffset>208280</wp:posOffset>
                </wp:positionV>
                <wp:extent cx="707666" cy="0"/>
                <wp:effectExtent l="0" t="0" r="0" b="0"/>
                <wp:wrapNone/>
                <wp:docPr id="1046223804" name="Straight Connector 33"/>
                <wp:cNvGraphicFramePr/>
                <a:graphic xmlns:a="http://schemas.openxmlformats.org/drawingml/2006/main">
                  <a:graphicData uri="http://schemas.microsoft.com/office/word/2010/wordprocessingShape">
                    <wps:wsp>
                      <wps:cNvCnPr/>
                      <wps:spPr>
                        <a:xfrm>
                          <a:off x="0" y="0"/>
                          <a:ext cx="70766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07A4BBD" id="Straight Connector 33" o:spid="_x0000_s1026" style="position:absolute;z-index:251480576;visibility:visible;mso-wrap-style:square;mso-wrap-distance-left:9pt;mso-wrap-distance-top:0;mso-wrap-distance-right:9pt;mso-wrap-distance-bottom:0;mso-position-horizontal:absolute;mso-position-horizontal-relative:text;mso-position-vertical:absolute;mso-position-vertical-relative:text" from="364.4pt,16.4pt" to="420.1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78528" behindDoc="0" locked="0" layoutInCell="1" allowOverlap="1">
                <wp:simplePos x="0" y="0"/>
                <wp:positionH relativeFrom="column">
                  <wp:posOffset>4595854</wp:posOffset>
                </wp:positionH>
                <wp:positionV relativeFrom="paragraph">
                  <wp:posOffset>335501</wp:posOffset>
                </wp:positionV>
                <wp:extent cx="429370" cy="151331"/>
                <wp:effectExtent l="0" t="0" r="27940" b="20320"/>
                <wp:wrapNone/>
                <wp:docPr id="5623019" name="Freeform: Shape 32"/>
                <wp:cNvGraphicFramePr/>
                <a:graphic xmlns:a="http://schemas.openxmlformats.org/drawingml/2006/main">
                  <a:graphicData uri="http://schemas.microsoft.com/office/word/2010/wordprocessingShape">
                    <wps:wsp>
                      <wps:cNvSpPr/>
                      <wps:spPr>
                        <a:xfrm>
                          <a:off x="0" y="0"/>
                          <a:ext cx="429370" cy="151331"/>
                        </a:xfrm>
                        <a:custGeom>
                          <a:avLst/>
                          <a:gdLst>
                            <a:gd name="connsiteX0" fmla="*/ 0 w 429370"/>
                            <a:gd name="connsiteY0" fmla="*/ 95416 h 151331"/>
                            <a:gd name="connsiteX1" fmla="*/ 39756 w 429370"/>
                            <a:gd name="connsiteY1" fmla="*/ 103367 h 151331"/>
                            <a:gd name="connsiteX2" fmla="*/ 103367 w 429370"/>
                            <a:gd name="connsiteY2" fmla="*/ 111318 h 151331"/>
                            <a:gd name="connsiteX3" fmla="*/ 135172 w 429370"/>
                            <a:gd name="connsiteY3" fmla="*/ 119269 h 151331"/>
                            <a:gd name="connsiteX4" fmla="*/ 174929 w 429370"/>
                            <a:gd name="connsiteY4" fmla="*/ 127221 h 151331"/>
                            <a:gd name="connsiteX5" fmla="*/ 222636 w 429370"/>
                            <a:gd name="connsiteY5" fmla="*/ 143123 h 151331"/>
                            <a:gd name="connsiteX6" fmla="*/ 318052 w 429370"/>
                            <a:gd name="connsiteY6" fmla="*/ 135172 h 151331"/>
                            <a:gd name="connsiteX7" fmla="*/ 310101 w 429370"/>
                            <a:gd name="connsiteY7" fmla="*/ 79513 h 151331"/>
                            <a:gd name="connsiteX8" fmla="*/ 286247 w 429370"/>
                            <a:gd name="connsiteY8" fmla="*/ 95416 h 151331"/>
                            <a:gd name="connsiteX9" fmla="*/ 254442 w 429370"/>
                            <a:gd name="connsiteY9" fmla="*/ 103367 h 151331"/>
                            <a:gd name="connsiteX10" fmla="*/ 230588 w 429370"/>
                            <a:gd name="connsiteY10" fmla="*/ 119269 h 151331"/>
                            <a:gd name="connsiteX11" fmla="*/ 190831 w 429370"/>
                            <a:gd name="connsiteY11" fmla="*/ 127221 h 151331"/>
                            <a:gd name="connsiteX12" fmla="*/ 103367 w 429370"/>
                            <a:gd name="connsiteY12" fmla="*/ 143123 h 151331"/>
                            <a:gd name="connsiteX13" fmla="*/ 15903 w 429370"/>
                            <a:gd name="connsiteY13" fmla="*/ 151075 h 151331"/>
                            <a:gd name="connsiteX14" fmla="*/ 246490 w 429370"/>
                            <a:gd name="connsiteY14" fmla="*/ 135172 h 151331"/>
                            <a:gd name="connsiteX15" fmla="*/ 270344 w 429370"/>
                            <a:gd name="connsiteY15" fmla="*/ 127221 h 151331"/>
                            <a:gd name="connsiteX16" fmla="*/ 310101 w 429370"/>
                            <a:gd name="connsiteY16" fmla="*/ 79513 h 151331"/>
                            <a:gd name="connsiteX17" fmla="*/ 357809 w 429370"/>
                            <a:gd name="connsiteY17" fmla="*/ 55659 h 151331"/>
                            <a:gd name="connsiteX18" fmla="*/ 405516 w 429370"/>
                            <a:gd name="connsiteY18" fmla="*/ 23854 h 151331"/>
                            <a:gd name="connsiteX19" fmla="*/ 429370 w 429370"/>
                            <a:gd name="connsiteY19" fmla="*/ 15902 h 151331"/>
                            <a:gd name="connsiteX20" fmla="*/ 429370 w 429370"/>
                            <a:gd name="connsiteY20" fmla="*/ 0 h 151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29370" h="151331">
                              <a:moveTo>
                                <a:pt x="0" y="95416"/>
                              </a:moveTo>
                              <a:cubicBezTo>
                                <a:pt x="13252" y="98066"/>
                                <a:pt x="26399" y="101312"/>
                                <a:pt x="39756" y="103367"/>
                              </a:cubicBezTo>
                              <a:cubicBezTo>
                                <a:pt x="60876" y="106616"/>
                                <a:pt x="82289" y="107805"/>
                                <a:pt x="103367" y="111318"/>
                              </a:cubicBezTo>
                              <a:cubicBezTo>
                                <a:pt x="114146" y="113114"/>
                                <a:pt x="124504" y="116898"/>
                                <a:pt x="135172" y="119269"/>
                              </a:cubicBezTo>
                              <a:cubicBezTo>
                                <a:pt x="148365" y="122201"/>
                                <a:pt x="161890" y="123665"/>
                                <a:pt x="174929" y="127221"/>
                              </a:cubicBezTo>
                              <a:cubicBezTo>
                                <a:pt x="191101" y="131632"/>
                                <a:pt x="222636" y="143123"/>
                                <a:pt x="222636" y="143123"/>
                              </a:cubicBezTo>
                              <a:cubicBezTo>
                                <a:pt x="254441" y="140473"/>
                                <a:pt x="292241" y="153944"/>
                                <a:pt x="318052" y="135172"/>
                              </a:cubicBezTo>
                              <a:cubicBezTo>
                                <a:pt x="333209" y="124149"/>
                                <a:pt x="321809" y="94147"/>
                                <a:pt x="310101" y="79513"/>
                              </a:cubicBezTo>
                              <a:cubicBezTo>
                                <a:pt x="304131" y="72051"/>
                                <a:pt x="295031" y="91652"/>
                                <a:pt x="286247" y="95416"/>
                              </a:cubicBezTo>
                              <a:cubicBezTo>
                                <a:pt x="276203" y="99721"/>
                                <a:pt x="265044" y="100717"/>
                                <a:pt x="254442" y="103367"/>
                              </a:cubicBezTo>
                              <a:cubicBezTo>
                                <a:pt x="246491" y="108668"/>
                                <a:pt x="239536" y="115914"/>
                                <a:pt x="230588" y="119269"/>
                              </a:cubicBezTo>
                              <a:cubicBezTo>
                                <a:pt x="217934" y="124014"/>
                                <a:pt x="203942" y="123943"/>
                                <a:pt x="190831" y="127221"/>
                              </a:cubicBezTo>
                              <a:cubicBezTo>
                                <a:pt x="125151" y="143641"/>
                                <a:pt x="230247" y="129767"/>
                                <a:pt x="103367" y="143123"/>
                              </a:cubicBezTo>
                              <a:cubicBezTo>
                                <a:pt x="74253" y="146188"/>
                                <a:pt x="-13327" y="152699"/>
                                <a:pt x="15903" y="151075"/>
                              </a:cubicBezTo>
                              <a:cubicBezTo>
                                <a:pt x="92829" y="146801"/>
                                <a:pt x="169628" y="140473"/>
                                <a:pt x="246490" y="135172"/>
                              </a:cubicBezTo>
                              <a:cubicBezTo>
                                <a:pt x="254441" y="132522"/>
                                <a:pt x="263370" y="131870"/>
                                <a:pt x="270344" y="127221"/>
                              </a:cubicBezTo>
                              <a:cubicBezTo>
                                <a:pt x="309420" y="101171"/>
                                <a:pt x="280767" y="108847"/>
                                <a:pt x="310101" y="79513"/>
                              </a:cubicBezTo>
                              <a:cubicBezTo>
                                <a:pt x="325516" y="64098"/>
                                <a:pt x="338407" y="62126"/>
                                <a:pt x="357809" y="55659"/>
                              </a:cubicBezTo>
                              <a:cubicBezTo>
                                <a:pt x="373711" y="45057"/>
                                <a:pt x="387385" y="29898"/>
                                <a:pt x="405516" y="23854"/>
                              </a:cubicBezTo>
                              <a:cubicBezTo>
                                <a:pt x="413467" y="21203"/>
                                <a:pt x="423443" y="21829"/>
                                <a:pt x="429370" y="15902"/>
                              </a:cubicBezTo>
                              <a:lnTo>
                                <a:pt x="429370" y="0"/>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282858B" id="Freeform: Shape 32" o:spid="_x0000_s1026" style="position:absolute;margin-left:361.9pt;margin-top:26.4pt;width:33.8pt;height:11.9pt;z-index:251478528;visibility:visible;mso-wrap-style:square;mso-wrap-distance-left:9pt;mso-wrap-distance-top:0;mso-wrap-distance-right:9pt;mso-wrap-distance-bottom:0;mso-position-horizontal:absolute;mso-position-horizontal-relative:text;mso-position-vertical:absolute;mso-position-vertical-relative:text;v-text-anchor:middle" coordsize="429370,151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" path="m,95416v13252,2650,26399,5896,39756,7951c60876,106616,82289,107805,103367,111318v10779,1796,21137,5580,31805,7951c148365,122201,161890,123665,174929,127221v16172,4411,47707,15902,47707,15902c254441,140473,292241,153944,318052,135172v15157,-11023,3757,-41025,-7951,-55659c304131,72051,295031,91652,286247,95416v-10044,4305,-21203,5301,-31805,7951c246491,108668,239536,115914,230588,119269v-12654,4745,-26646,4674,-39757,7952c125151,143641,230247,129767,103367,143123v-29114,3065,-116694,9576,-87464,7952c92829,146801,169628,140473,246490,135172v7951,-2650,16880,-3302,23854,-7951c309420,101171,280767,108847,310101,79513,325516,64098,338407,62126,357809,55659,373711,45057,387385,29898,405516,23854v7951,-2651,17927,-2025,23854,-7952l429370,e" filled="f" strokecolor="black [3040]">
                <v:path arrowok="t" o:connecttype="custom" o:connectlocs="0,95416;39756,103367;103367,111318;135172,119269;174929,127221;222636,143123;318052,135172;310101,79513;286247,95416;254442,103367;230588,119269;190831,127221;103367,143123;15903,151075;246490,135172;270344,127221;310101,79513;357809,55659;405516,23854;429370,15902;429370,0" o:connectangles="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68288" behindDoc="0" locked="0" layoutInCell="1" allowOverlap="1">
                <wp:simplePos x="0" y="0"/>
                <wp:positionH relativeFrom="column">
                  <wp:posOffset>3315694</wp:posOffset>
                </wp:positionH>
                <wp:positionV relativeFrom="paragraph">
                  <wp:posOffset>446819</wp:posOffset>
                </wp:positionV>
                <wp:extent cx="2854491" cy="47708"/>
                <wp:effectExtent l="0" t="0" r="22225" b="28575"/>
                <wp:wrapNone/>
                <wp:docPr id="1673906640" name="Straight Connector 21"/>
                <wp:cNvGraphicFramePr/>
                <a:graphic xmlns:a="http://schemas.openxmlformats.org/drawingml/2006/main">
                  <a:graphicData uri="http://schemas.microsoft.com/office/word/2010/wordprocessingShape">
                    <wps:wsp>
                      <wps:cNvCnPr/>
                      <wps:spPr>
                        <a:xfrm flipV="1">
                          <a:off x="0" y="0"/>
                          <a:ext cx="2854491" cy="4770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354185" id="Straight Connector 21" o:spid="_x0000_s1026" style="position:absolute;flip:y;z-index:25146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1.1pt,35.2pt" to="485.85pt,3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" strokecolor="black [3040]"/>
            </w:pict>
          </mc:Fallback>
        </mc:AlternateContent>
      </w:r>
      <w:r w:rsidRPr="00643730">
        <w:rPr>
          <w:rFonts w:ascii="Times New Roman" w:hAnsi="Times New Roman" w:cs="Times New Roman"/>
          <w:sz w:val="28"/>
          <w:szCs w:val="28"/>
        </w:rPr>
        <w:t xml:space="preserve">                                                                                                                                 A       </w:t>
      </w:r>
    </w:p>
    <w:p w:rsidR="00643730" w:rsidRPr="00643730" w:rsidRDefault="00643730" w:rsidP="00142000">
      <w:pPr>
        <w:rPr>
          <w:rFonts w:ascii="Times New Roman" w:hAnsi="Times New Roman" w:cs="Times New Roman"/>
          <w:sz w:val="28"/>
          <w:szCs w:val="28"/>
        </w:rPr>
      </w:pPr>
      <w:r w:rsidRPr="00643730">
        <w:rPr>
          <w:rFonts w:ascii="Times New Roman" w:hAnsi="Times New Roman" w:cs="Times New Roman"/>
          <w:sz w:val="28"/>
          <w:szCs w:val="28"/>
        </w:rPr>
        <w:t xml:space="preserve">                                                                                                                                </w:t>
      </w:r>
    </w:p>
    <w:p w:rsidR="00643730" w:rsidRPr="00643730" w:rsidRDefault="00643730" w:rsidP="00142000">
      <w:pPr>
        <w:rPr>
          <w:rFonts w:ascii="Times New Roman" w:hAnsi="Times New Roman" w:cs="Times New Roman"/>
          <w:sz w:val="28"/>
          <w:szCs w:val="28"/>
        </w:rPr>
      </w:pPr>
      <w:r w:rsidRPr="00643730">
        <w:rPr>
          <w:rFonts w:ascii="Times New Roman" w:hAnsi="Times New Roman" w:cs="Times New Roman"/>
          <w:sz w:val="28"/>
          <w:szCs w:val="28"/>
        </w:rPr>
        <w:t xml:space="preserve">                                                                                                          O       </w:t>
      </w:r>
    </w:p>
    <w:p w:rsidR="00643730" w:rsidRPr="00643730" w:rsidRDefault="00643730" w:rsidP="00564383">
      <w:pPr>
        <w:rPr>
          <w:rFonts w:ascii="Times New Roman" w:hAnsi="Times New Roman" w:cs="Times New Roman"/>
          <w:sz w:val="28"/>
          <w:szCs w:val="28"/>
        </w:rPr>
      </w:pPr>
      <w:r w:rsidRPr="00643730">
        <w:rPr>
          <w:rFonts w:ascii="Times New Roman" w:hAnsi="Times New Roman" w:cs="Times New Roman"/>
          <w:sz w:val="28"/>
          <w:szCs w:val="28"/>
        </w:rPr>
        <w:t xml:space="preserve">Hence, this area </w:t>
      </w:r>
      <w:r w:rsidRPr="00643730">
        <w:rPr>
          <w:rFonts w:ascii="Times New Roman" w:hAnsi="Times New Roman" w:cs="Times New Roman"/>
          <w:noProof/>
          <w:position w:val="-37"/>
          <w:sz w:val="28"/>
          <w:szCs w:val="28"/>
        </w:rPr>
        <w:drawing>
          <wp:inline distT="0" distB="0" distL="0" distR="0">
            <wp:extent cx="969264" cy="607568"/>
            <wp:effectExtent l="0" t="0" r="0" b="0"/>
            <wp:docPr id="1493241808" name="Picture 1493241808"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row&gt;&lt;mml:mn&gt;2&lt;/mml:mn&gt;&lt;mml:mi&gt;a&lt;/mml:mi&gt;&lt;/mml:mrow&gt;&lt;/mml:msubsup&gt;&lt;mml:mo&gt;&amp;#x200A;&lt;/mml:mo&gt;&lt;mml:mi&gt;x&lt;/mml:mi&gt;&lt;mml:mi&gt;d&lt;/mml:mi&gt;&lt;mml:mi&gt;y&lt;/mml:mi&gt;&lt;/mml:mstyle&gt;&lt;/mml:math&gt;&quot;,&quot;origin&quot;:&quot;MathType Legacy&quot;,&quot;version&quot;:&quot;v3.18.2&quot;}" title="equals stretchy integral subscript 0 superscript 2 a end superscript   x d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row&gt;&lt;mml:mn&gt;2&lt;/mml:mn&gt;&lt;mml:mi&gt;a&lt;/mml:mi&gt;&lt;/mml:mrow&gt;&lt;/mml:msubsup&gt;&lt;mml:mo&gt;&amp;#x200A;&lt;/mml:mo&gt;&lt;mml:mi&gt;x&lt;/mml:mi&gt;&lt;mml:mi&gt;d&lt;/mml:mi&gt;&lt;mml:mi&gt;y&lt;/mml:mi&gt;&lt;/mml:mstyle&gt;&lt;/mml:math&gt;&quot;,&quot;origin&quot;:&quot;MathType Legacy&quot;,&quot;version&quot;:&quot;v3.18.2&quot;}" title="equals stretchy integral subscript 0 superscript 2 a end superscript   x d y"/>
                    <pic:cNvPicPr/>
                  </pic:nvPicPr>
                  <pic:blipFill>
                    <a:blip r:embed="rId460" cstate="print">
                      <a:extLst>
                        <a:ext uri="{28A0092B-C50C-407E-A947-70E740481C1C}">
                          <a14:useLocalDpi xmlns:a14="http://schemas.microsoft.com/office/drawing/2010/main" val="0"/>
                        </a:ext>
                      </a:extLst>
                    </a:blip>
                    <a:stretch>
                      <a:fillRect/>
                    </a:stretch>
                  </pic:blipFill>
                  <pic:spPr>
                    <a:xfrm>
                      <a:off x="0" y="0"/>
                      <a:ext cx="969264" cy="607568"/>
                    </a:xfrm>
                    <a:prstGeom prst="rect">
                      <a:avLst/>
                    </a:prstGeom>
                  </pic:spPr>
                </pic:pic>
              </a:graphicData>
            </a:graphic>
          </wp:inline>
        </w:drawing>
      </w:r>
    </w:p>
    <w:p w:rsidR="00643730" w:rsidRPr="00643730" w:rsidRDefault="00643730" w:rsidP="00564383">
      <w:pPr>
        <w:rPr>
          <w:rFonts w:ascii="Times New Roman" w:hAnsi="Times New Roman" w:cs="Times New Roman"/>
          <w:sz w:val="28"/>
          <w:szCs w:val="28"/>
        </w:rPr>
      </w:pPr>
      <w:r w:rsidRPr="00643730">
        <w:rPr>
          <w:rFonts w:ascii="Times New Roman" w:hAnsi="Times New Roman" w:cs="Times New Roman"/>
          <w:sz w:val="28"/>
          <w:szCs w:val="28"/>
        </w:rPr>
        <w:lastRenderedPageBreak/>
        <w:t xml:space="preserve">                           </w:t>
      </w:r>
      <w:r w:rsidRPr="00643730">
        <w:rPr>
          <w:rFonts w:ascii="Times New Roman" w:hAnsi="Times New Roman" w:cs="Times New Roman"/>
          <w:noProof/>
          <w:position w:val="-39"/>
          <w:sz w:val="28"/>
          <w:szCs w:val="28"/>
        </w:rPr>
        <w:drawing>
          <wp:inline distT="0" distB="0" distL="0" distR="0" wp14:anchorId="72A839B5" wp14:editId="3ABACC6A">
            <wp:extent cx="2859024" cy="587248"/>
            <wp:effectExtent l="0" t="0" r="3810" b="3810"/>
            <wp:docPr id="1048024062" name="Picture 1048024062" descr="{&quot;mathml&quot;:&quot;&lt;mml:math style=\&quot;font-family:stix;font-size:16px;\&quot; xmlns:m=\&quot;http://schemas.openxmlformats.org/officeDocument/2006/math\&quot; xmlns:mml=\&quot;http://www.w3.org/1998/Math/MathML\&quot;&gt;&lt;mml:mstyle mathsize=\&quot;16px\&quot;&gt;&lt;mml:mtable columnalign=\&quot;right\&quot;&gt;&lt;mml:mtr&gt;&lt;mml:mtd&gt;&lt;mml:mo&gt;=&lt;/mml:mo&gt;&lt;/mml:mtd&gt;&lt;mml:mtd&gt;&lt;mml:mi&gt;&amp;#xA0;&lt;/mml:mi&gt;&lt;mml:msubsup&gt;&lt;mml:mo&gt;&amp;#x222B;&lt;/mml:mo&gt;&lt;mml:mn&gt;0&lt;/mml:mn&gt;&lt;mml:mi&gt;&amp;#x3C0;&lt;/mml:mi&gt;&lt;/mml:msubsup&gt;&lt;mml:mo&gt;&amp;#x200A;&lt;/mml:mo&gt;&lt;mml:mi&gt;a&lt;/mml:mi&gt;&lt;mml:mo&gt;(&lt;/mml:mo&gt;&lt;mml:mi&gt;&amp;#x3B8;&lt;/mml:mi&gt;&lt;mml:mo&gt;+&lt;/mml:mo&gt;&lt;mml:mi&gt;sin&lt;/mml:mi&gt;&lt;mml:mi&gt;&amp;#x3B8;&lt;/mml:mi&gt;&lt;mml:mo&gt;)&lt;/mml:mo&gt;&lt;mml:mo&gt;&amp;#x22C5;&lt;/mml:mo&gt;&lt;mml:mi&gt;a&lt;/mml:mi&gt;&lt;mml:mo&gt;&amp;#x22C5;&lt;/mml:mo&gt;&lt;mml:mi&gt;sin&lt;/mml:mi&gt;&lt;mml:mi&gt;&amp;#x3B8;&lt;/mml:mi&gt;&lt;/mml:mtd&gt;&lt;/mml:mtr&gt;&lt;/mml:mtable&gt;&lt;mml:mi&gt;d&lt;/mml:mi&gt;&lt;mml:mi&gt;&amp;#x3B8;&lt;/mml:mi&gt;&lt;/mml:mstyle&gt;&lt;/mml:math&gt;&quot;,&quot;origin&quot;:&quot;MathType Legacy&quot;,&quot;version&quot;:&quot;v3.18.2&quot;}" title="table row equals cell blank integral subscript 0 superscript pi   a left parenthesis theta plus sin theta right parenthesis times a times sin theta end cell end table d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table columnalign=\&quot;right\&quot;&gt;&lt;mml:mtr&gt;&lt;mml:mtd&gt;&lt;mml:mo&gt;=&lt;/mml:mo&gt;&lt;/mml:mtd&gt;&lt;mml:mtd&gt;&lt;mml:mi&gt;&amp;#xA0;&lt;/mml:mi&gt;&lt;mml:msubsup&gt;&lt;mml:mo&gt;&amp;#x222B;&lt;/mml:mo&gt;&lt;mml:mn&gt;0&lt;/mml:mn&gt;&lt;mml:mi&gt;&amp;#x3C0;&lt;/mml:mi&gt;&lt;/mml:msubsup&gt;&lt;mml:mo&gt;&amp;#x200A;&lt;/mml:mo&gt;&lt;mml:mi&gt;a&lt;/mml:mi&gt;&lt;mml:mo&gt;(&lt;/mml:mo&gt;&lt;mml:mi&gt;&amp;#x3B8;&lt;/mml:mi&gt;&lt;mml:mo&gt;+&lt;/mml:mo&gt;&lt;mml:mi&gt;sin&lt;/mml:mi&gt;&lt;mml:mi&gt;&amp;#x3B8;&lt;/mml:mi&gt;&lt;mml:mo&gt;)&lt;/mml:mo&gt;&lt;mml:mo&gt;&amp;#x22C5;&lt;/mml:mo&gt;&lt;mml:mi&gt;a&lt;/mml:mi&gt;&lt;mml:mo&gt;&amp;#x22C5;&lt;/mml:mo&gt;&lt;mml:mi&gt;sin&lt;/mml:mi&gt;&lt;mml:mi&gt;&amp;#x3B8;&lt;/mml:mi&gt;&lt;/mml:mtd&gt;&lt;/mml:mtr&gt;&lt;/mml:mtable&gt;&lt;mml:mi&gt;d&lt;/mml:mi&gt;&lt;mml:mi&gt;&amp;#x3B8;&lt;/mml:mi&gt;&lt;/mml:mstyle&gt;&lt;/mml:math&gt;&quot;,&quot;origin&quot;:&quot;MathType Legacy&quot;,&quot;version&quot;:&quot;v3.18.2&quot;}" title="table row equals cell blank integral subscript 0 superscript pi   a left parenthesis theta plus sin theta right parenthesis times a times sin theta end cell end table d theta"/>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2859024" cy="587248"/>
                    </a:xfrm>
                    <a:prstGeom prst="rect">
                      <a:avLst/>
                    </a:prstGeom>
                  </pic:spPr>
                </pic:pic>
              </a:graphicData>
            </a:graphic>
          </wp:inline>
        </w:drawing>
      </w:r>
    </w:p>
    <w:p w:rsidR="00643730" w:rsidRPr="00643730" w:rsidRDefault="00643730" w:rsidP="00564383">
      <w:pPr>
        <w:rPr>
          <w:rFonts w:ascii="Times New Roman" w:hAnsi="Times New Roman" w:cs="Times New Roman"/>
          <w:sz w:val="28"/>
          <w:szCs w:val="28"/>
        </w:rPr>
      </w:pPr>
      <w:r w:rsidRPr="00643730">
        <w:rPr>
          <w:rFonts w:ascii="Times New Roman" w:hAnsi="Times New Roman" w:cs="Times New Roman"/>
          <w:sz w:val="28"/>
          <w:szCs w:val="28"/>
        </w:rPr>
        <w:t>Here,</w:t>
      </w:r>
    </w:p>
    <w:p w:rsidR="00643730" w:rsidRPr="00643730" w:rsidRDefault="00643730" w:rsidP="00564383">
      <w:pPr>
        <w:rPr>
          <w:rFonts w:ascii="Times New Roman" w:hAnsi="Times New Roman" w:cs="Times New Roman"/>
          <w:sz w:val="28"/>
          <w:szCs w:val="28"/>
        </w:rPr>
      </w:pPr>
      <w:r w:rsidRPr="00643730">
        <w:rPr>
          <w:rFonts w:ascii="Times New Roman" w:hAnsi="Times New Roman" w:cs="Times New Roman"/>
          <w:noProof/>
          <w:position w:val="-44"/>
          <w:sz w:val="28"/>
          <w:szCs w:val="28"/>
        </w:rPr>
        <w:drawing>
          <wp:inline distT="0" distB="0" distL="0" distR="0">
            <wp:extent cx="1357376" cy="516128"/>
            <wp:effectExtent l="0" t="0" r="0" b="0"/>
            <wp:docPr id="1492394889" name="Picture 1492394889" descr="{&quot;mathml&quot;:&quot;&lt;math style=\&quot;font-family:stix;font-size:16px;\&quot; xmlns=\&quot;http://www.w3.org/1998/Math/MathML\&quot;&gt;&lt;mi&gt;y&lt;/mi&gt;&lt;mo&gt;=&lt;/mo&gt;&lt;mi&gt;a&lt;/mi&gt;&lt;mfenced&gt;&lt;mrow&gt;&lt;mn&gt;1&lt;/mn&gt;&lt;mo&gt;-&lt;/mo&gt;&lt;mi&gt;cos&lt;/mi&gt;&lt;mi&gt;&amp;#x3B8;&lt;/mi&gt;&lt;/mrow&gt;&lt;/mfenced&gt;&lt;mspace linebreak=\&quot;newline\&quot;/&gt;&lt;mi&gt;x&lt;/mi&gt;&lt;mo&gt;=&lt;/mo&gt;&lt;mi&gt;a&lt;/mi&gt;&lt;mfenced&gt;&lt;mrow&gt;&lt;mn&gt;1&lt;/mn&gt;&lt;mo&gt;+&lt;/mo&gt;&lt;mi&gt;sin&lt;/mi&gt;&lt;mi&gt;&amp;#x3B8;&lt;/mi&gt;&lt;/mrow&gt;&lt;/mfenced&gt;&lt;/math&gt;&quot;,&quot;origin&quot;:&quot;MathType Legacy&quot;,&quot;version&quot;:&quot;v3.18.2&quot;}" title="y equals a open parentheses 1 minus cos theta close parentheses&#10;x equals a open parentheses 1 plus sin theta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y&lt;/mi&gt;&lt;mo&gt;=&lt;/mo&gt;&lt;mi&gt;a&lt;/mi&gt;&lt;mfenced&gt;&lt;mrow&gt;&lt;mn&gt;1&lt;/mn&gt;&lt;mo&gt;-&lt;/mo&gt;&lt;mi&gt;cos&lt;/mi&gt;&lt;mi&gt;&amp;#x3B8;&lt;/mi&gt;&lt;/mrow&gt;&lt;/mfenced&gt;&lt;mspace linebreak=\&quot;newline\&quot;/&gt;&lt;mi&gt;x&lt;/mi&gt;&lt;mo&gt;=&lt;/mo&gt;&lt;mi&gt;a&lt;/mi&gt;&lt;mfenced&gt;&lt;mrow&gt;&lt;mn&gt;1&lt;/mn&gt;&lt;mo&gt;+&lt;/mo&gt;&lt;mi&gt;sin&lt;/mi&gt;&lt;mi&gt;&amp;#x3B8;&lt;/mi&gt;&lt;/mrow&gt;&lt;/mfenced&gt;&lt;/math&gt;&quot;,&quot;origin&quot;:&quot;MathType Legacy&quot;,&quot;version&quot;:&quot;v3.18.2&quot;}" title="y equals a open parentheses 1 minus cos theta close parentheses&#10;x equals a open parentheses 1 plus sin theta close parentheses"/>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1357376" cy="516128"/>
                    </a:xfrm>
                    <a:prstGeom prst="rect">
                      <a:avLst/>
                    </a:prstGeom>
                  </pic:spPr>
                </pic:pic>
              </a:graphicData>
            </a:graphic>
          </wp:inline>
        </w:drawing>
      </w:r>
    </w:p>
    <w:p w:rsidR="00643730" w:rsidRPr="00643730" w:rsidRDefault="00643730" w:rsidP="00564383">
      <w:pPr>
        <w:rPr>
          <w:rFonts w:ascii="Times New Roman" w:hAnsi="Times New Roman" w:cs="Times New Roman"/>
          <w:sz w:val="28"/>
          <w:szCs w:val="28"/>
        </w:rPr>
      </w:pPr>
      <w:r w:rsidRPr="00643730">
        <w:rPr>
          <w:rFonts w:ascii="Times New Roman" w:hAnsi="Times New Roman" w:cs="Times New Roman"/>
          <w:noProof/>
          <w:position w:val="-43"/>
          <w:sz w:val="28"/>
          <w:szCs w:val="28"/>
        </w:rPr>
        <w:drawing>
          <wp:inline distT="0" distB="0" distL="0" distR="0" wp14:anchorId="79D0FE7B" wp14:editId="61BFAAFE">
            <wp:extent cx="4538557" cy="598128"/>
            <wp:effectExtent l="0" t="0" r="0" b="0"/>
            <wp:docPr id="907165147" name="Picture 907165147" descr="{&quot;mathml&quot;:&quot;&lt;mml:math style=\&quot;font-family:stix;font-size:16px;\&quot; xmlns:m=\&quot;http://schemas.openxmlformats.org/officeDocument/2006/math\&quot; xmlns:mml=\&quot;http://www.w3.org/1998/Math/MathML\&quot;&gt;&lt;mml:mstyle mathsize=\&quot;16px\&quot;&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i mathvariant=\&quot;normal\&quot;&gt;&amp;#xA0;&lt;/mml:mi&gt;&lt;mml:mo&gt;=&lt;/mml:mo&gt;&lt;mml:msup&gt;&lt;mml:mi&gt;&amp;#x3B1;&lt;/mml:mi&gt;&lt;mml:mn&gt;2&lt;/mml:mn&gt;&lt;/mml:msup&gt;&lt;mml:msubsup&gt;&lt;mml:mfenced open=\&quot;[\&quot; close=\&quot;]\&quot;&gt;&lt;mml:mrow&gt;&lt;mml:mo&gt;-&lt;/mml:mo&gt;&lt;mml:mi&gt;&amp;#x3B8;&lt;/mml:mi&gt;&lt;mml:mi&gt;cos&lt;/mml:mi&gt;&lt;mml:mi&gt;&amp;#x3B8;&lt;/mml:mi&gt;&lt;mml:mo&gt;+&lt;/mml:mo&gt;&lt;mml:mi&gt;sin&lt;/mml:mi&gt;&lt;mml:mi&gt;&amp;#x3B8;&lt;/mml:mi&gt;&lt;mml:mo&gt;+&lt;/mml:mo&gt;&lt;mml:mfrac&gt;&lt;mml:mn&gt;1&lt;/mml:mn&gt;&lt;mml:mn&gt;2&lt;/mml:mn&gt;&lt;/mml:mfrac&gt;&lt;mml:mfenced&gt;&lt;mml:mrow&gt;&lt;mml:mi&gt;&amp;#x3B8;&lt;/mml:mi&gt;&lt;mml:mo&gt;-&lt;/mml:mo&gt;&lt;mml:mfrac&gt;&lt;mml:mn&gt;1&lt;/mml:mn&gt;&lt;mml:mn&gt;2&lt;/mml:mn&gt;&lt;/mml:mfrac&gt;&lt;mml:mi&gt;sin&lt;/mml:mi&gt;&lt;mml:mn&gt;2&lt;/mml:mn&gt;&lt;mml:mi&gt;&amp;#x3B8;&lt;/mml:mi&gt;&lt;/mml:mrow&gt;&lt;/mml:mfenced&gt;&lt;/mml:mrow&gt;&lt;/mml:mfenced&gt;&lt;mml:mn&gt;0&lt;/mml:mn&gt;&lt;mml:mi mathvariant=\&quot;normal\&quot;&gt;&amp;#x3C0;&lt;/mml:mi&gt;&lt;/mml:msubsup&gt;&lt;/mml:mstyle&gt;&lt;/mml:math&gt;&quot;,&quot;origin&quot;:&quot;MathType Legacy&quot;,&quot;version&quot;:&quot;v3.18.2&quot;}" title="blank equals alpha squared open square brackets negative theta cos theta plus sin theta plus 1 half open parentheses theta minus 1 half sin 2 theta close parentheses close square brackets subscript 0 superscript straight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i mathvariant=\&quot;normal\&quot;&gt;&amp;#xA0;&lt;/mml:mi&gt;&lt;mml:mo&gt;=&lt;/mml:mo&gt;&lt;mml:msup&gt;&lt;mml:mi&gt;&amp;#x3B1;&lt;/mml:mi&gt;&lt;mml:mn&gt;2&lt;/mml:mn&gt;&lt;/mml:msup&gt;&lt;mml:msubsup&gt;&lt;mml:mfenced open=\&quot;[\&quot; close=\&quot;]\&quot;&gt;&lt;mml:mrow&gt;&lt;mml:mo&gt;-&lt;/mml:mo&gt;&lt;mml:mi&gt;&amp;#x3B8;&lt;/mml:mi&gt;&lt;mml:mi&gt;cos&lt;/mml:mi&gt;&lt;mml:mi&gt;&amp;#x3B8;&lt;/mml:mi&gt;&lt;mml:mo&gt;+&lt;/mml:mo&gt;&lt;mml:mi&gt;sin&lt;/mml:mi&gt;&lt;mml:mi&gt;&amp;#x3B8;&lt;/mml:mi&gt;&lt;mml:mo&gt;+&lt;/mml:mo&gt;&lt;mml:mfrac&gt;&lt;mml:mn&gt;1&lt;/mml:mn&gt;&lt;mml:mn&gt;2&lt;/mml:mn&gt;&lt;/mml:mfrac&gt;&lt;mml:mfenced&gt;&lt;mml:mrow&gt;&lt;mml:mi&gt;&amp;#x3B8;&lt;/mml:mi&gt;&lt;mml:mo&gt;-&lt;/mml:mo&gt;&lt;mml:mfrac&gt;&lt;mml:mn&gt;1&lt;/mml:mn&gt;&lt;mml:mn&gt;2&lt;/mml:mn&gt;&lt;/mml:mfrac&gt;&lt;mml:mi&gt;sin&lt;/mml:mi&gt;&lt;mml:mn&gt;2&lt;/mml:mn&gt;&lt;mml:mi&gt;&amp;#x3B8;&lt;/mml:mi&gt;&lt;/mml:mrow&gt;&lt;/mml:mfenced&gt;&lt;/mml:mrow&gt;&lt;/mml:mfenced&gt;&lt;mml:mn&gt;0&lt;/mml:mn&gt;&lt;mml:mi mathvariant=\&quot;normal\&quot;&gt;&amp;#x3C0;&lt;/mml:mi&gt;&lt;/mml:msubsup&gt;&lt;/mml:mstyle&gt;&lt;/mml:math&gt;&quot;,&quot;origin&quot;:&quot;MathType Legacy&quot;,&quot;version&quot;:&quot;v3.18.2&quot;}" title="blank equals alpha squared open square brackets negative theta cos theta plus sin theta plus 1 half open parentheses theta minus 1 half sin 2 theta close parentheses close square brackets subscript 0 superscript straight pi"/>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4538557" cy="598128"/>
                    </a:xfrm>
                    <a:prstGeom prst="rect">
                      <a:avLst/>
                    </a:prstGeom>
                  </pic:spPr>
                </pic:pic>
              </a:graphicData>
            </a:graphic>
          </wp:inline>
        </w:drawing>
      </w:r>
      <w:r w:rsidRPr="00643730">
        <w:rPr>
          <w:rFonts w:ascii="Times New Roman" w:hAnsi="Times New Roman" w:cs="Times New Roman"/>
          <w:sz w:val="28"/>
          <w:szCs w:val="28"/>
        </w:rPr>
        <w:t xml:space="preserve">    </w:t>
      </w:r>
    </w:p>
    <w:p w:rsidR="00643730" w:rsidRPr="00643730" w:rsidRDefault="00643730" w:rsidP="0097375D">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28"/>
          <w:sz w:val="28"/>
          <w:szCs w:val="28"/>
        </w:rPr>
        <w:drawing>
          <wp:inline distT="0" distB="0" distL="0" distR="0">
            <wp:extent cx="703072" cy="461264"/>
            <wp:effectExtent l="0" t="0" r="0" b="0"/>
            <wp:docPr id="872823694" name="Picture 872823694" descr="{&quot;mathml&quot;:&quot;&lt;mml:math style=\&quot;font-family:stix;font-size:16px;\&quot; xmlns:m=\&quot;http://schemas.openxmlformats.org/officeDocument/2006/math\&quot; xmlns:mml=\&quot;http://www.w3.org/1998/Math/MathML\&quot;&gt;&lt;mml:mstyle mathsize=\&quot;16px\&quot;&gt;&lt;mml:mo&gt;=&lt;/mml:mo&gt;&lt;mml:mfrac&gt;&lt;mml:mn&gt;3&lt;/mml:mn&gt;&lt;mml:mn&gt;2&lt;/mml:mn&gt;&lt;/mml:mfrac&gt;&lt;mml:mi&gt;&amp;#x3C0;&lt;/mml:mi&gt;&lt;mml:msup&gt;&lt;mml:mi&gt;a&lt;/mml:mi&gt;&lt;mml:mn&gt;2&lt;/mml:mn&gt;&lt;/mml:msup&gt;&lt;/mml:mstyle&gt;&lt;/mml:math&gt;&quot;,&quot;origin&quot;:&quot;MathType Legacy&quot;,&quot;version&quot;:&quot;v3.18.2&quot;}" title="equals 3 over 2 pi a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frac&gt;&lt;mml:mn&gt;3&lt;/mml:mn&gt;&lt;mml:mn&gt;2&lt;/mml:mn&gt;&lt;/mml:mfrac&gt;&lt;mml:mi&gt;&amp;#x3C0;&lt;/mml:mi&gt;&lt;mml:msup&gt;&lt;mml:mi&gt;a&lt;/mml:mi&gt;&lt;mml:mn&gt;2&lt;/mml:mn&gt;&lt;/mml:msup&gt;&lt;/mml:mstyle&gt;&lt;/mml:math&gt;&quot;,&quot;origin&quot;:&quot;MathType Legacy&quot;,&quot;version&quot;:&quot;v3.18.2&quot;}" title="equals 3 over 2 pi a squared"/>
                    <pic:cNvPicPr/>
                  </pic:nvPicPr>
                  <pic:blipFill>
                    <a:blip r:embed="rId464" cstate="print">
                      <a:extLst>
                        <a:ext uri="{28A0092B-C50C-407E-A947-70E740481C1C}">
                          <a14:useLocalDpi xmlns:a14="http://schemas.microsoft.com/office/drawing/2010/main" val="0"/>
                        </a:ext>
                      </a:extLst>
                    </a:blip>
                    <a:stretch>
                      <a:fillRect/>
                    </a:stretch>
                  </pic:blipFill>
                  <pic:spPr>
                    <a:xfrm>
                      <a:off x="0" y="0"/>
                      <a:ext cx="703072" cy="461264"/>
                    </a:xfrm>
                    <a:prstGeom prst="rect">
                      <a:avLst/>
                    </a:prstGeom>
                  </pic:spPr>
                </pic:pic>
              </a:graphicData>
            </a:graphic>
          </wp:inline>
        </w:drawing>
      </w:r>
      <w:r w:rsidRPr="00643730">
        <w:rPr>
          <w:rFonts w:ascii="Times New Roman" w:hAnsi="Times New Roman" w:cs="Times New Roman"/>
          <w:sz w:val="28"/>
          <w:szCs w:val="28"/>
        </w:rPr>
        <w:t>.</w:t>
      </w:r>
      <w:r w:rsidRPr="00643730">
        <w:rPr>
          <w:rFonts w:ascii="Times New Roman" w:hAnsi="Times New Roman" w:cs="Times New Roman"/>
          <w:sz w:val="28"/>
          <w:szCs w:val="28"/>
        </w:rPr>
        <w:br/>
        <w:t xml:space="preserve">Hence, the cycloid area </w:t>
      </w:r>
      <m:oMath>
        <m:r>
          <m:rPr>
            <m:sty m:val="p"/>
          </m:rPr>
          <w:rPr>
            <w:rFonts w:ascii="Cambria Math" w:hAnsi="Cambria Math" w:cs="Times New Roman"/>
            <w:sz w:val="28"/>
            <w:szCs w:val="28"/>
          </w:rPr>
          <m:t>=3</m:t>
        </m:r>
        <m:r>
          <w:rPr>
            <w:rFonts w:ascii="Cambria Math" w:hAnsi="Cambria Math" w:cs="Times New Roman"/>
            <w:sz w:val="28"/>
            <w:szCs w:val="28"/>
          </w:rPr>
          <m:t>π</m:t>
        </m:r>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2</m:t>
            </m:r>
          </m:sup>
        </m:sSup>
      </m:oMath>
      <w:r w:rsidRPr="00643730">
        <w:rPr>
          <w:rFonts w:ascii="Times New Roman" w:hAnsi="Times New Roman" w:cs="Times New Roman"/>
          <w:sz w:val="28"/>
          <w:szCs w:val="28"/>
        </w:rPr>
        <w:t xml:space="preserve">    </w:t>
      </w:r>
      <w:r w:rsidRPr="00643730">
        <w:rPr>
          <w:rFonts w:ascii="Times New Roman" w:hAnsi="Times New Roman" w:cs="Times New Roman"/>
          <w:noProof/>
          <w:position w:val="-6"/>
          <w:sz w:val="28"/>
          <w:szCs w:val="28"/>
        </w:rPr>
        <w:drawing>
          <wp:inline distT="0" distB="0" distL="0" distR="0">
            <wp:extent cx="550672" cy="174752"/>
            <wp:effectExtent l="0" t="0" r="0" b="0"/>
            <wp:docPr id="947668592" name="Picture 947668592" descr="{&quot;mathml&quot;:&quot;&lt;math style=\&quot;font-family:stix;font-size:16px;\&quot; xmlns=\&quot;http://www.w3.org/1998/Math/MathML\&quot;&gt;&lt;mfenced&gt;&lt;mrow&gt;&lt;mi&gt;a&lt;/mi&gt;&lt;mi&gt;n&lt;/mi&gt;&lt;mi&gt;s&lt;/mi&gt;&lt;/mrow&gt;&lt;/mfenced&gt;&lt;/math&gt;&quot;,&quot;origin&quot;:&quot;MathType Legacy&quot;,&quot;version&quot;:&quot;v3.18.2&quot;}" title="open parentheses a n s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fenced&gt;&lt;mrow&gt;&lt;mi&gt;a&lt;/mi&gt;&lt;mi&gt;n&lt;/mi&gt;&lt;mi&gt;s&lt;/mi&gt;&lt;/mrow&gt;&lt;/mfenced&gt;&lt;/math&gt;&quot;,&quot;origin&quot;:&quot;MathType Legacy&quot;,&quot;version&quot;:&quot;v3.18.2&quot;}" title="open parentheses a n s close parentheses"/>
                    <pic:cNvPicPr/>
                  </pic:nvPicPr>
                  <pic:blipFill>
                    <a:blip r:embed="rId457" cstate="print">
                      <a:extLst>
                        <a:ext uri="{28A0092B-C50C-407E-A947-70E740481C1C}">
                          <a14:useLocalDpi xmlns:a14="http://schemas.microsoft.com/office/drawing/2010/main" val="0"/>
                        </a:ext>
                      </a:extLst>
                    </a:blip>
                    <a:stretch>
                      <a:fillRect/>
                    </a:stretch>
                  </pic:blipFill>
                  <pic:spPr>
                    <a:xfrm>
                      <a:off x="0" y="0"/>
                      <a:ext cx="550672" cy="174752"/>
                    </a:xfrm>
                    <a:prstGeom prst="rect">
                      <a:avLst/>
                    </a:prstGeom>
                  </pic:spPr>
                </pic:pic>
              </a:graphicData>
            </a:graphic>
          </wp:inline>
        </w:drawing>
      </w:r>
    </w:p>
    <w:p w:rsidR="00643730" w:rsidRPr="00643730" w:rsidRDefault="00643730" w:rsidP="00564383">
      <w:pPr>
        <w:rPr>
          <w:rFonts w:ascii="Times New Roman" w:hAnsi="Times New Roman" w:cs="Times New Roman"/>
          <w:sz w:val="28"/>
          <w:szCs w:val="28"/>
        </w:rPr>
      </w:pPr>
    </w:p>
    <w:p w:rsidR="00643730" w:rsidRPr="00643730" w:rsidRDefault="00643730" w:rsidP="008E673D">
      <w:pPr>
        <w:rPr>
          <w:rFonts w:ascii="Times New Roman" w:hAnsi="Times New Roman" w:cs="Times New Roman"/>
          <w:sz w:val="28"/>
          <w:szCs w:val="28"/>
        </w:rPr>
      </w:pPr>
      <w:r w:rsidRPr="00643730">
        <w:rPr>
          <w:rFonts w:ascii="Times New Roman" w:hAnsi="Times New Roman" w:cs="Times New Roman"/>
          <w:b/>
          <w:sz w:val="28"/>
          <w:szCs w:val="28"/>
        </w:rPr>
        <w:t>Area in polar co-</w:t>
      </w:r>
      <w:proofErr w:type="gramStart"/>
      <w:r w:rsidRPr="00643730">
        <w:rPr>
          <w:rFonts w:ascii="Times New Roman" w:hAnsi="Times New Roman" w:cs="Times New Roman"/>
          <w:b/>
          <w:sz w:val="28"/>
          <w:szCs w:val="28"/>
        </w:rPr>
        <w:t>ordinates:-</w:t>
      </w:r>
      <w:proofErr w:type="gramEnd"/>
    </w:p>
    <w:p w:rsidR="00643730" w:rsidRPr="00643730" w:rsidRDefault="00643730" w:rsidP="008E673D">
      <w:pPr>
        <w:rPr>
          <w:rFonts w:ascii="Times New Roman" w:hAnsi="Times New Roman" w:cs="Times New Roman"/>
          <w:sz w:val="28"/>
          <w:szCs w:val="28"/>
        </w:rPr>
      </w:pPr>
      <w:r w:rsidRPr="00643730">
        <w:rPr>
          <w:rFonts w:ascii="Times New Roman" w:hAnsi="Times New Roman" w:cs="Times New Roman"/>
          <w:sz w:val="28"/>
          <w:szCs w:val="28"/>
        </w:rPr>
        <w:t xml:space="preserve">Let </w:t>
      </w:r>
      <m:oMath>
        <m:r>
          <w:rPr>
            <w:rFonts w:ascii="Cambria Math" w:hAnsi="Cambria Math" w:cs="Times New Roman"/>
            <w:sz w:val="28"/>
            <w:szCs w:val="28"/>
          </w:rPr>
          <m:t>r</m:t>
        </m:r>
        <m:r>
          <m:rPr>
            <m:sty m:val="p"/>
          </m:rPr>
          <w:rPr>
            <w:rFonts w:ascii="Cambria Math" w:hAnsi="Cambria Math" w:cs="Times New Roman"/>
            <w:sz w:val="28"/>
            <w:szCs w:val="28"/>
          </w:rPr>
          <m:t>=</m:t>
        </m:r>
        <m:r>
          <w:rPr>
            <w:rFonts w:ascii="Cambria Math" w:hAnsi="Cambria Math" w:cs="Times New Roman"/>
            <w:sz w:val="28"/>
            <w:szCs w:val="28"/>
          </w:rPr>
          <m:t>f</m:t>
        </m:r>
        <m:r>
          <m:rPr>
            <m:sty m:val="p"/>
          </m:rPr>
          <w:rPr>
            <w:rFonts w:ascii="Cambria Math" w:hAnsi="Cambria Math" w:cs="Times New Roman"/>
            <w:sz w:val="28"/>
            <w:szCs w:val="28"/>
          </w:rPr>
          <m:t>(</m:t>
        </m:r>
        <m:r>
          <w:rPr>
            <w:rFonts w:ascii="Cambria Math" w:hAnsi="Cambria Math" w:cs="Times New Roman"/>
            <w:sz w:val="28"/>
            <w:szCs w:val="28"/>
          </w:rPr>
          <m:t>θ</m:t>
        </m:r>
        <m:r>
          <m:rPr>
            <m:sty m:val="p"/>
          </m:rPr>
          <w:rPr>
            <w:rFonts w:ascii="Cambria Math" w:hAnsi="Cambria Math" w:cs="Times New Roman"/>
            <w:sz w:val="28"/>
            <w:szCs w:val="28"/>
          </w:rPr>
          <m:t>)</m:t>
        </m:r>
      </m:oMath>
      <w:r w:rsidRPr="00643730">
        <w:rPr>
          <w:rFonts w:ascii="Times New Roman" w:hAnsi="Times New Roman" w:cs="Times New Roman"/>
          <w:sz w:val="28"/>
          <w:szCs w:val="28"/>
        </w:rPr>
        <w:t xml:space="preserve"> be a curve </w:t>
      </w:r>
      <m:oMath>
        <m:r>
          <w:rPr>
            <w:rFonts w:ascii="Cambria Math" w:hAnsi="Cambria Math" w:cs="Times New Roman"/>
            <w:sz w:val="28"/>
            <w:szCs w:val="28"/>
          </w:rPr>
          <m:t>APB</m:t>
        </m:r>
      </m:oMath>
      <w:r w:rsidRPr="00643730">
        <w:rPr>
          <w:rFonts w:ascii="Times New Roman" w:hAnsi="Times New Roman" w:cs="Times New Roman"/>
          <w:sz w:val="28"/>
          <w:szCs w:val="28"/>
        </w:rPr>
        <w:t xml:space="preserve">, where </w:t>
      </w:r>
      <m:oMath>
        <m:r>
          <w:rPr>
            <w:rFonts w:ascii="Cambria Math" w:hAnsi="Cambria Math" w:cs="Times New Roman"/>
            <w:sz w:val="28"/>
            <w:szCs w:val="28"/>
          </w:rPr>
          <m:t>f</m:t>
        </m:r>
        <m:r>
          <m:rPr>
            <m:sty m:val="p"/>
          </m:rPr>
          <w:rPr>
            <w:rFonts w:ascii="Cambria Math" w:hAnsi="Cambria Math" w:cs="Times New Roman"/>
            <w:sz w:val="28"/>
            <w:szCs w:val="28"/>
          </w:rPr>
          <m:t>(</m:t>
        </m:r>
        <m:r>
          <w:rPr>
            <w:rFonts w:ascii="Cambria Math" w:hAnsi="Cambria Math" w:cs="Times New Roman"/>
            <w:sz w:val="28"/>
            <w:szCs w:val="28"/>
          </w:rPr>
          <m:t>θ</m:t>
        </m:r>
        <m:r>
          <m:rPr>
            <m:sty m:val="p"/>
          </m:rPr>
          <w:rPr>
            <w:rFonts w:ascii="Cambria Math" w:hAnsi="Cambria Math" w:cs="Times New Roman"/>
            <w:sz w:val="28"/>
            <w:szCs w:val="28"/>
          </w:rPr>
          <m:t>)</m:t>
        </m:r>
      </m:oMath>
      <w:r w:rsidRPr="00643730">
        <w:rPr>
          <w:rFonts w:ascii="Times New Roman" w:hAnsi="Times New Roman" w:cs="Times New Roman"/>
          <w:sz w:val="28"/>
          <w:szCs w:val="28"/>
        </w:rPr>
        <w:t xml:space="preserve"> is supposed to be a finite, </w:t>
      </w:r>
      <w:proofErr w:type="spellStart"/>
      <w:r w:rsidRPr="00643730">
        <w:rPr>
          <w:rFonts w:ascii="Times New Roman" w:hAnsi="Times New Roman" w:cs="Times New Roman"/>
          <w:sz w:val="28"/>
          <w:szCs w:val="28"/>
        </w:rPr>
        <w:t>contineous</w:t>
      </w:r>
      <w:proofErr w:type="spellEnd"/>
      <w:r w:rsidRPr="00643730">
        <w:rPr>
          <w:rFonts w:ascii="Times New Roman" w:hAnsi="Times New Roman" w:cs="Times New Roman"/>
          <w:sz w:val="28"/>
          <w:szCs w:val="28"/>
        </w:rPr>
        <w:t xml:space="preserve"> 4 single valued </w:t>
      </w:r>
      <m:oMath>
        <m:r>
          <w:rPr>
            <w:rFonts w:ascii="Cambria Math" w:hAnsi="Cambria Math" w:cs="Times New Roman"/>
            <w:sz w:val="28"/>
            <w:szCs w:val="28"/>
          </w:rPr>
          <m:t>B</m:t>
        </m:r>
      </m:oMath>
      <w:r w:rsidRPr="00643730">
        <w:rPr>
          <w:rFonts w:ascii="Times New Roman" w:hAnsi="Times New Roman" w:cs="Times New Roman"/>
          <w:sz w:val="28"/>
          <w:szCs w:val="28"/>
        </w:rPr>
        <w:t xml:space="preserve"> in </w:t>
      </w:r>
      <m:oMath>
        <m:r>
          <w:rPr>
            <w:rFonts w:ascii="Cambria Math" w:hAnsi="Cambria Math" w:cs="Times New Roman"/>
            <w:sz w:val="28"/>
            <w:szCs w:val="28"/>
          </w:rPr>
          <m:t>α</m:t>
        </m:r>
        <m:r>
          <m:rPr>
            <m:sty m:val="p"/>
          </m:rPr>
          <w:rPr>
            <w:rFonts w:ascii="Cambria Math" w:hAnsi="Cambria Math" w:cs="Times New Roman"/>
            <w:sz w:val="28"/>
            <w:szCs w:val="28"/>
          </w:rPr>
          <m:t>∠</m:t>
        </m:r>
        <m:r>
          <w:rPr>
            <w:rFonts w:ascii="Cambria Math" w:hAnsi="Cambria Math" w:cs="Times New Roman"/>
            <w:sz w:val="28"/>
            <w:szCs w:val="28"/>
          </w:rPr>
          <m:t>θ</m:t>
        </m:r>
        <m:r>
          <m:rPr>
            <m:sty m:val="p"/>
          </m:rPr>
          <w:rPr>
            <w:rFonts w:ascii="Cambria Math" w:hAnsi="Cambria Math" w:cs="Times New Roman"/>
            <w:sz w:val="28"/>
            <w:szCs w:val="28"/>
          </w:rPr>
          <m:t>∠</m:t>
        </m:r>
        <m:r>
          <w:rPr>
            <w:rFonts w:ascii="Cambria Math" w:hAnsi="Cambria Math" w:cs="Times New Roman"/>
            <w:sz w:val="28"/>
            <w:szCs w:val="28"/>
          </w:rPr>
          <m:t>β</m:t>
        </m:r>
      </m:oMath>
      <w:r w:rsidRPr="00643730">
        <w:rPr>
          <w:rFonts w:ascii="Times New Roman" w:hAnsi="Times New Roman" w:cs="Times New Roman"/>
          <w:sz w:val="28"/>
          <w:szCs w:val="28"/>
        </w:rPr>
        <w:t xml:space="preserve">. They are bounded by the </w:t>
      </w:r>
      <w:proofErr w:type="gramStart"/>
      <w:r w:rsidRPr="00643730">
        <w:rPr>
          <w:rFonts w:ascii="Times New Roman" w:hAnsi="Times New Roman" w:cs="Times New Roman"/>
          <w:sz w:val="28"/>
          <w:szCs w:val="28"/>
        </w:rPr>
        <w:t>curve  and</w:t>
      </w:r>
      <w:proofErr w:type="gramEnd"/>
      <w:r w:rsidRPr="00643730">
        <w:rPr>
          <w:rFonts w:ascii="Times New Roman" w:hAnsi="Times New Roman" w:cs="Times New Roman"/>
          <w:sz w:val="28"/>
          <w:szCs w:val="28"/>
        </w:rPr>
        <w:t xml:space="preserve"> the radii </w:t>
      </w:r>
      <w:proofErr w:type="spellStart"/>
      <w:r w:rsidRPr="00643730">
        <w:rPr>
          <w:rFonts w:ascii="Times New Roman" w:hAnsi="Times New Roman" w:cs="Times New Roman"/>
          <w:sz w:val="28"/>
          <w:szCs w:val="28"/>
        </w:rPr>
        <w:t>vactors</w:t>
      </w:r>
      <w:proofErr w:type="spellEnd"/>
      <w:r w:rsidRPr="00643730">
        <w:rPr>
          <w:rFonts w:ascii="Times New Roman" w:hAnsi="Times New Roman" w:cs="Times New Roman"/>
          <w:sz w:val="28"/>
          <w:szCs w:val="28"/>
        </w:rPr>
        <w:t xml:space="preserve"> </w:t>
      </w:r>
      <m:oMath>
        <m:r>
          <w:rPr>
            <w:rFonts w:ascii="Cambria Math" w:hAnsi="Cambria Math" w:cs="Times New Roman"/>
            <w:sz w:val="28"/>
            <w:szCs w:val="28"/>
          </w:rPr>
          <m:t>θ</m:t>
        </m:r>
        <m:r>
          <m:rPr>
            <m:sty m:val="p"/>
          </m:rPr>
          <w:rPr>
            <w:rFonts w:ascii="Cambria Math" w:hAnsi="Cambria Math" w:cs="Times New Roman"/>
            <w:sz w:val="28"/>
            <w:szCs w:val="28"/>
          </w:rPr>
          <m:t>=</m:t>
        </m:r>
        <m:r>
          <w:rPr>
            <w:rFonts w:ascii="Cambria Math" w:hAnsi="Cambria Math" w:cs="Times New Roman"/>
            <w:sz w:val="28"/>
            <w:szCs w:val="28"/>
          </w:rPr>
          <m:t>α</m:t>
        </m:r>
      </m:oMath>
      <w:r w:rsidRPr="00643730">
        <w:rPr>
          <w:rFonts w:ascii="Times New Roman" w:hAnsi="Times New Roman" w:cs="Times New Roman"/>
          <w:sz w:val="28"/>
          <w:szCs w:val="28"/>
        </w:rPr>
        <w:t xml:space="preserve"> and </w:t>
      </w:r>
      <m:oMath>
        <m:r>
          <w:rPr>
            <w:rFonts w:ascii="Cambria Math" w:hAnsi="Cambria Math" w:cs="Times New Roman"/>
            <w:sz w:val="28"/>
            <w:szCs w:val="28"/>
          </w:rPr>
          <m:t>θ</m:t>
        </m:r>
        <m:r>
          <m:rPr>
            <m:sty m:val="p"/>
          </m:rPr>
          <w:rPr>
            <w:rFonts w:ascii="Cambria Math" w:hAnsi="Cambria Math" w:cs="Times New Roman"/>
            <w:sz w:val="28"/>
            <w:szCs w:val="28"/>
          </w:rPr>
          <m:t>=</m:t>
        </m:r>
        <m:r>
          <w:rPr>
            <w:rFonts w:ascii="Cambria Math" w:hAnsi="Cambria Math" w:cs="Times New Roman"/>
            <w:sz w:val="28"/>
            <w:szCs w:val="28"/>
          </w:rPr>
          <m:t>β</m:t>
        </m:r>
      </m:oMath>
      <w:r w:rsidRPr="00643730">
        <w:rPr>
          <w:rFonts w:ascii="Times New Roman" w:hAnsi="Times New Roman" w:cs="Times New Roman"/>
          <w:sz w:val="28"/>
          <w:szCs w:val="28"/>
        </w:rPr>
        <w:t xml:space="preserve"> is given by the definite integral ==</w:t>
      </w:r>
      <w:r w:rsidRPr="00643730">
        <w:rPr>
          <w:rFonts w:ascii="Times New Roman" w:hAnsi="Times New Roman" w:cs="Times New Roman"/>
          <w:noProof/>
          <w:position w:val="-37"/>
          <w:sz w:val="28"/>
          <w:szCs w:val="28"/>
        </w:rPr>
        <w:drawing>
          <wp:inline distT="0" distB="0" distL="0" distR="0">
            <wp:extent cx="979424" cy="625856"/>
            <wp:effectExtent l="0" t="0" r="0" b="0"/>
            <wp:docPr id="1365620818" name="Picture 1365620818" descr="{&quot;mathml&quot;:&quot;&lt;math style=\&quot;font-family:stix;font-size:16px;\&quot; xmlns=\&quot;http://www.w3.org/1998/Math/MathML\&quot;&gt;&lt;mo&gt;=&lt;/mo&gt;&lt;msubsup&gt;&lt;mo&gt;&amp;#x222B;&lt;/mo&gt;&lt;mi&gt;&amp;#x3B1;&lt;/mi&gt;&lt;mi&gt;&amp;#x3B2;&lt;/mi&gt;&lt;/msubsup&gt;&lt;msup&gt;&lt;mi&gt;r&lt;/mi&gt;&lt;mn&gt;2&lt;/mn&gt;&lt;/msup&gt;&lt;mo&gt;d&lt;/mo&gt;&lt;mi&gt;&amp;#x3B8;&lt;/mi&gt;&lt;/math&gt;&quot;,&quot;origin&quot;:&quot;MathType Legacy&quot;,&quot;version&quot;:&quot;v3.18.2&quot;}" title="equals integral subscript alpha superscript beta r squared d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subsup&gt;&lt;mo&gt;&amp;#x222B;&lt;/mo&gt;&lt;mi&gt;&amp;#x3B1;&lt;/mi&gt;&lt;mi&gt;&amp;#x3B2;&lt;/mi&gt;&lt;/msubsup&gt;&lt;msup&gt;&lt;mi&gt;r&lt;/mi&gt;&lt;mn&gt;2&lt;/mn&gt;&lt;/msup&gt;&lt;mo&gt;d&lt;/mo&gt;&lt;mi&gt;&amp;#x3B8;&lt;/mi&gt;&lt;/math&gt;&quot;,&quot;origin&quot;:&quot;MathType Legacy&quot;,&quot;version&quot;:&quot;v3.18.2&quot;}" title="equals integral subscript alpha superscript beta r squared d theta"/>
                    <pic:cNvPicPr/>
                  </pic:nvPicPr>
                  <pic:blipFill>
                    <a:blip r:embed="rId465" cstate="print">
                      <a:extLst>
                        <a:ext uri="{28A0092B-C50C-407E-A947-70E740481C1C}">
                          <a14:useLocalDpi xmlns:a14="http://schemas.microsoft.com/office/drawing/2010/main" val="0"/>
                        </a:ext>
                      </a:extLst>
                    </a:blip>
                    <a:stretch>
                      <a:fillRect/>
                    </a:stretch>
                  </pic:blipFill>
                  <pic:spPr>
                    <a:xfrm>
                      <a:off x="0" y="0"/>
                      <a:ext cx="979424" cy="625856"/>
                    </a:xfrm>
                    <a:prstGeom prst="rect">
                      <a:avLst/>
                    </a:prstGeom>
                  </pic:spPr>
                </pic:pic>
              </a:graphicData>
            </a:graphic>
          </wp:inline>
        </w:drawing>
      </w:r>
    </w:p>
    <w:p w:rsidR="00643730" w:rsidRPr="00643730" w:rsidRDefault="00643730" w:rsidP="008E673D">
      <w:pPr>
        <w:rPr>
          <w:rFonts w:ascii="Times New Roman" w:hAnsi="Times New Roman" w:cs="Times New Roman"/>
          <w:sz w:val="28"/>
          <w:szCs w:val="28"/>
        </w:rPr>
      </w:pPr>
      <w:r w:rsidRPr="00643730">
        <w:rPr>
          <w:rFonts w:ascii="Times New Roman" w:hAnsi="Times New Roman" w:cs="Times New Roman"/>
          <w:noProof/>
          <w:position w:val="-37"/>
          <w:sz w:val="28"/>
          <w:szCs w:val="28"/>
        </w:rPr>
        <mc:AlternateContent>
          <mc:Choice Requires="wps">
            <w:drawing>
              <wp:anchor distT="0" distB="0" distL="114300" distR="114300" simplePos="0" relativeHeight="251486720" behindDoc="0" locked="0" layoutInCell="1" allowOverlap="1">
                <wp:simplePos x="0" y="0"/>
                <wp:positionH relativeFrom="column">
                  <wp:posOffset>1940118</wp:posOffset>
                </wp:positionH>
                <wp:positionV relativeFrom="paragraph">
                  <wp:posOffset>176171</wp:posOffset>
                </wp:positionV>
                <wp:extent cx="2727298" cy="2082745"/>
                <wp:effectExtent l="0" t="0" r="35560" b="32385"/>
                <wp:wrapNone/>
                <wp:docPr id="1298446159" name="Straight Connector 19"/>
                <wp:cNvGraphicFramePr/>
                <a:graphic xmlns:a="http://schemas.openxmlformats.org/drawingml/2006/main">
                  <a:graphicData uri="http://schemas.microsoft.com/office/word/2010/wordprocessingShape">
                    <wps:wsp>
                      <wps:cNvCnPr/>
                      <wps:spPr>
                        <a:xfrm flipV="1">
                          <a:off x="0" y="0"/>
                          <a:ext cx="2727298" cy="20827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4CF3B2" id="Straight Connector 19" o:spid="_x0000_s1026" style="position:absolute;flip:y;z-index:25148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2.75pt,13.85pt" to="367.5pt,17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" strokecolor="black [3040]"/>
            </w:pict>
          </mc:Fallback>
        </mc:AlternateContent>
      </w:r>
      <w:r w:rsidRPr="00643730">
        <w:rPr>
          <w:rFonts w:ascii="Times New Roman" w:hAnsi="Times New Roman" w:cs="Times New Roman"/>
          <w:noProof/>
          <w:position w:val="-37"/>
          <w:sz w:val="28"/>
          <w:szCs w:val="28"/>
        </w:rPr>
        <mc:AlternateContent>
          <mc:Choice Requires="wps">
            <w:drawing>
              <wp:anchor distT="0" distB="0" distL="114300" distR="114300" simplePos="0" relativeHeight="251492864" behindDoc="0" locked="0" layoutInCell="1" allowOverlap="1">
                <wp:simplePos x="0" y="0"/>
                <wp:positionH relativeFrom="column">
                  <wp:posOffset>4404277</wp:posOffset>
                </wp:positionH>
                <wp:positionV relativeFrom="paragraph">
                  <wp:posOffset>176171</wp:posOffset>
                </wp:positionV>
                <wp:extent cx="199528" cy="2035479"/>
                <wp:effectExtent l="0" t="0" r="29210" b="22225"/>
                <wp:wrapNone/>
                <wp:docPr id="724784365" name="Straight Connector 22"/>
                <wp:cNvGraphicFramePr/>
                <a:graphic xmlns:a="http://schemas.openxmlformats.org/drawingml/2006/main">
                  <a:graphicData uri="http://schemas.microsoft.com/office/word/2010/wordprocessingShape">
                    <wps:wsp>
                      <wps:cNvCnPr/>
                      <wps:spPr>
                        <a:xfrm flipV="1">
                          <a:off x="0" y="0"/>
                          <a:ext cx="199528" cy="203547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AA9A8B3" id="Straight Connector 22" o:spid="_x0000_s1026" style="position:absolute;flip:y;z-index:251492864;visibility:visible;mso-wrap-style:square;mso-wrap-distance-left:9pt;mso-wrap-distance-top:0;mso-wrap-distance-right:9pt;mso-wrap-distance-bottom:0;mso-position-horizontal:absolute;mso-position-horizontal-relative:text;mso-position-vertical:absolute;mso-position-vertical-relative:text" from="346.8pt,13.85pt" to="362.5pt,17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" strokecolor="black [3040]"/>
            </w:pict>
          </mc:Fallback>
        </mc:AlternateContent>
      </w:r>
      <w:r w:rsidRPr="00643730">
        <w:rPr>
          <w:rFonts w:ascii="Times New Roman" w:hAnsi="Times New Roman" w:cs="Times New Roman"/>
          <w:noProof/>
          <w:position w:val="-37"/>
          <w:sz w:val="28"/>
          <w:szCs w:val="28"/>
        </w:rPr>
        <w:drawing>
          <wp:inline distT="0" distB="0" distL="0" distR="0">
            <wp:extent cx="2143760" cy="625856"/>
            <wp:effectExtent l="0" t="0" r="0" b="0"/>
            <wp:docPr id="1774567489" name="Picture 1774567489" descr="{&quot;mathml&quot;:&quot;&lt;mml:math style=\&quot;font-family:stix;font-size:16px;\&quot; xmlns:m=\&quot;http://schemas.openxmlformats.org/officeDocument/2006/math\&quot; xmlns:mml=\&quot;http://www.w3.org/1998/Math/MathML\&quot;&gt;&lt;mml:mstyle mathsize=\&quot;16px\&quot;&gt;&lt;mml:mo&gt;&amp;#x2234;&lt;/mml:mo&gt;&lt;mml:mi&gt;i&lt;/mml:mi&gt;&lt;mml:mo&gt;.&lt;/mml:mo&gt;&lt;mml:mi&gt;e&lt;/mml:mi&gt;&lt;mml:mo&gt;&amp;#x22C5;&lt;/mml:mo&gt;&lt;mml:mfrac&gt;&lt;mml:mn&gt;1&lt;/mml:mn&gt;&lt;mml:mn&gt;2&lt;/mml:mn&gt;&lt;/mml:mfrac&gt;&lt;mml:msubsup&gt;&lt;mml:mo stretchy=\&quot;true\&quot;&gt;&amp;#x222B;&lt;/mml:mo&gt;&lt;mml:mi&gt;&amp;#x3B1;&lt;/mml:mi&gt;&lt;mml:mi&gt;&amp;#x3B2;&lt;/mml:mi&gt;&lt;/mml:msubsup&gt;&lt;mml:mo&gt;&amp;#x200A;&lt;/mml:mo&gt;&lt;mml:mo&gt;[&lt;/mml:mo&gt;&lt;mml:mi&gt;f&lt;/mml:mi&gt;&lt;mml:mo&gt;(&lt;/mml:mo&gt;&lt;mml:mi&gt;&amp;#x3B8;&lt;/mml:mi&gt;&lt;mml:mo&gt;)&lt;/mml:mo&gt;&lt;mml:msup&gt;&lt;mml:mo&gt;]&lt;/mml:mo&gt;&lt;mml:mn&gt;2&lt;/mml:mn&gt;&lt;/mml:msup&gt;&lt;mml:mi&gt;d&lt;/mml:mi&gt;&lt;mml:mi&gt;&amp;#x3B8;&lt;/mml:mi&gt;&lt;/mml:mstyle&gt;&lt;/mml:math&gt;&quot;,&quot;origin&quot;:&quot;MathType Legacy&quot;,&quot;version&quot;:&quot;v3.18.2&quot;}" title="therefore i. e times 1 half stretchy integral subscript alpha superscript beta   left square bracket f left parenthesis theta right parenthesis right square bracket squared d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amp;#x2234;&lt;/mml:mo&gt;&lt;mml:mi&gt;i&lt;/mml:mi&gt;&lt;mml:mo&gt;.&lt;/mml:mo&gt;&lt;mml:mi&gt;e&lt;/mml:mi&gt;&lt;mml:mo&gt;&amp;#x22C5;&lt;/mml:mo&gt;&lt;mml:mfrac&gt;&lt;mml:mn&gt;1&lt;/mml:mn&gt;&lt;mml:mn&gt;2&lt;/mml:mn&gt;&lt;/mml:mfrac&gt;&lt;mml:msubsup&gt;&lt;mml:mo stretchy=\&quot;true\&quot;&gt;&amp;#x222B;&lt;/mml:mo&gt;&lt;mml:mi&gt;&amp;#x3B1;&lt;/mml:mi&gt;&lt;mml:mi&gt;&amp;#x3B2;&lt;/mml:mi&gt;&lt;/mml:msubsup&gt;&lt;mml:mo&gt;&amp;#x200A;&lt;/mml:mo&gt;&lt;mml:mo&gt;[&lt;/mml:mo&gt;&lt;mml:mi&gt;f&lt;/mml:mi&gt;&lt;mml:mo&gt;(&lt;/mml:mo&gt;&lt;mml:mi&gt;&amp;#x3B8;&lt;/mml:mi&gt;&lt;mml:mo&gt;)&lt;/mml:mo&gt;&lt;mml:msup&gt;&lt;mml:mo&gt;]&lt;/mml:mo&gt;&lt;mml:mn&gt;2&lt;/mml:mn&gt;&lt;/mml:msup&gt;&lt;mml:mi&gt;d&lt;/mml:mi&gt;&lt;mml:mi&gt;&amp;#x3B8;&lt;/mml:mi&gt;&lt;/mml:mstyle&gt;&lt;/mml:math&gt;&quot;,&quot;origin&quot;:&quot;MathType Legacy&quot;,&quot;version&quot;:&quot;v3.18.2&quot;}" title="therefore i. e times 1 half stretchy integral subscript alpha superscript beta   left square bracket f left parenthesis theta right parenthesis right square bracket squared d theta"/>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2143760" cy="625856"/>
                    </a:xfrm>
                    <a:prstGeom prst="rect">
                      <a:avLst/>
                    </a:prstGeom>
                  </pic:spPr>
                </pic:pic>
              </a:graphicData>
            </a:graphic>
          </wp:inline>
        </w:drawing>
      </w:r>
      <w:r w:rsidRPr="00643730">
        <w:rPr>
          <w:rFonts w:ascii="Times New Roman" w:hAnsi="Times New Roman" w:cs="Times New Roman"/>
          <w:sz w:val="28"/>
          <w:szCs w:val="28"/>
        </w:rPr>
        <w:t xml:space="preserve">                                                          B</w:t>
      </w:r>
    </w:p>
    <w:p w:rsidR="00643730" w:rsidRPr="00643730" w:rsidRDefault="00643730" w:rsidP="008E673D">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537920" behindDoc="0" locked="0" layoutInCell="1" allowOverlap="1">
                <wp:simplePos x="0" y="0"/>
                <wp:positionH relativeFrom="column">
                  <wp:posOffset>4649569</wp:posOffset>
                </wp:positionH>
                <wp:positionV relativeFrom="paragraph">
                  <wp:posOffset>195663</wp:posOffset>
                </wp:positionV>
                <wp:extent cx="240483" cy="259638"/>
                <wp:effectExtent l="0" t="0" r="26670" b="26670"/>
                <wp:wrapNone/>
                <wp:docPr id="510485823" name="Freeform: Shape 48"/>
                <wp:cNvGraphicFramePr/>
                <a:graphic xmlns:a="http://schemas.openxmlformats.org/drawingml/2006/main">
                  <a:graphicData uri="http://schemas.microsoft.com/office/word/2010/wordprocessingShape">
                    <wps:wsp>
                      <wps:cNvSpPr/>
                      <wps:spPr>
                        <a:xfrm>
                          <a:off x="0" y="0"/>
                          <a:ext cx="240483" cy="259638"/>
                        </a:xfrm>
                        <a:custGeom>
                          <a:avLst/>
                          <a:gdLst>
                            <a:gd name="connsiteX0" fmla="*/ 81457 w 240483"/>
                            <a:gd name="connsiteY0" fmla="*/ 15902 h 259638"/>
                            <a:gd name="connsiteX1" fmla="*/ 41701 w 240483"/>
                            <a:gd name="connsiteY1" fmla="*/ 23854 h 259638"/>
                            <a:gd name="connsiteX2" fmla="*/ 33749 w 240483"/>
                            <a:gd name="connsiteY2" fmla="*/ 47708 h 259638"/>
                            <a:gd name="connsiteX3" fmla="*/ 9895 w 240483"/>
                            <a:gd name="connsiteY3" fmla="*/ 55659 h 259638"/>
                            <a:gd name="connsiteX4" fmla="*/ 17847 w 240483"/>
                            <a:gd name="connsiteY4" fmla="*/ 222636 h 259638"/>
                            <a:gd name="connsiteX5" fmla="*/ 41701 w 240483"/>
                            <a:gd name="connsiteY5" fmla="*/ 246490 h 259638"/>
                            <a:gd name="connsiteX6" fmla="*/ 73506 w 240483"/>
                            <a:gd name="connsiteY6" fmla="*/ 254442 h 259638"/>
                            <a:gd name="connsiteX7" fmla="*/ 232532 w 240483"/>
                            <a:gd name="connsiteY7" fmla="*/ 214685 h 259638"/>
                            <a:gd name="connsiteX8" fmla="*/ 240483 w 240483"/>
                            <a:gd name="connsiteY8" fmla="*/ 190831 h 259638"/>
                            <a:gd name="connsiteX9" fmla="*/ 232532 w 240483"/>
                            <a:gd name="connsiteY9" fmla="*/ 151075 h 259638"/>
                            <a:gd name="connsiteX10" fmla="*/ 184824 w 240483"/>
                            <a:gd name="connsiteY10" fmla="*/ 103367 h 259638"/>
                            <a:gd name="connsiteX11" fmla="*/ 153019 w 240483"/>
                            <a:gd name="connsiteY11" fmla="*/ 55659 h 259638"/>
                            <a:gd name="connsiteX12" fmla="*/ 81457 w 240483"/>
                            <a:gd name="connsiteY12" fmla="*/ 0 h 259638"/>
                            <a:gd name="connsiteX13" fmla="*/ 81457 w 240483"/>
                            <a:gd name="connsiteY13" fmla="*/ 15902 h 259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40483" h="259638">
                              <a:moveTo>
                                <a:pt x="81457" y="15902"/>
                              </a:moveTo>
                              <a:cubicBezTo>
                                <a:pt x="74831" y="19878"/>
                                <a:pt x="52946" y="16357"/>
                                <a:pt x="41701" y="23854"/>
                              </a:cubicBezTo>
                              <a:cubicBezTo>
                                <a:pt x="34727" y="28503"/>
                                <a:pt x="39676" y="41781"/>
                                <a:pt x="33749" y="47708"/>
                              </a:cubicBezTo>
                              <a:cubicBezTo>
                                <a:pt x="27822" y="53634"/>
                                <a:pt x="17846" y="53009"/>
                                <a:pt x="9895" y="55659"/>
                              </a:cubicBezTo>
                              <a:cubicBezTo>
                                <a:pt x="-1705" y="125261"/>
                                <a:pt x="-7513" y="131343"/>
                                <a:pt x="17847" y="222636"/>
                              </a:cubicBezTo>
                              <a:cubicBezTo>
                                <a:pt x="20857" y="233471"/>
                                <a:pt x="31938" y="240911"/>
                                <a:pt x="41701" y="246490"/>
                              </a:cubicBezTo>
                              <a:cubicBezTo>
                                <a:pt x="51189" y="251912"/>
                                <a:pt x="62904" y="251791"/>
                                <a:pt x="73506" y="254442"/>
                              </a:cubicBezTo>
                              <a:cubicBezTo>
                                <a:pt x="206473" y="247054"/>
                                <a:pt x="200715" y="288923"/>
                                <a:pt x="232532" y="214685"/>
                              </a:cubicBezTo>
                              <a:cubicBezTo>
                                <a:pt x="235834" y="206981"/>
                                <a:pt x="237833" y="198782"/>
                                <a:pt x="240483" y="190831"/>
                              </a:cubicBezTo>
                              <a:cubicBezTo>
                                <a:pt x="237833" y="177579"/>
                                <a:pt x="237277" y="163729"/>
                                <a:pt x="232532" y="151075"/>
                              </a:cubicBezTo>
                              <a:cubicBezTo>
                                <a:pt x="223433" y="126811"/>
                                <a:pt x="204645" y="118233"/>
                                <a:pt x="184824" y="103367"/>
                              </a:cubicBezTo>
                              <a:cubicBezTo>
                                <a:pt x="171864" y="51527"/>
                                <a:pt x="188319" y="87037"/>
                                <a:pt x="153019" y="55659"/>
                              </a:cubicBezTo>
                              <a:cubicBezTo>
                                <a:pt x="88658" y="-1551"/>
                                <a:pt x="130644" y="16395"/>
                                <a:pt x="81457" y="0"/>
                              </a:cubicBezTo>
                              <a:cubicBezTo>
                                <a:pt x="55089" y="8789"/>
                                <a:pt x="88083" y="11926"/>
                                <a:pt x="81457" y="15902"/>
                              </a:cubicBezTo>
                              <a:close/>
                            </a:path>
                          </a:pathLst>
                        </a:cu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63D44FE" id="Freeform: Shape 48" o:spid="_x0000_s1026" style="position:absolute;margin-left:366.1pt;margin-top:15.4pt;width:18.95pt;height:20.45pt;z-index:251537920;visibility:visible;mso-wrap-style:square;mso-wrap-distance-left:9pt;mso-wrap-distance-top:0;mso-wrap-distance-right:9pt;mso-wrap-distance-bottom:0;mso-position-horizontal:absolute;mso-position-horizontal-relative:text;mso-position-vertical:absolute;mso-position-vertical-relative:text;v-text-anchor:middle" coordsize="240483,259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" path="m81457,15902v-6626,3976,-28511,455,-39756,7952c34727,28503,39676,41781,33749,47708,27822,53634,17846,53009,9895,55659v-11600,69602,-17408,75684,7952,166977c20857,233471,31938,240911,41701,246490v9488,5422,21203,5301,31805,7952c206473,247054,200715,288923,232532,214685v3302,-7704,5301,-15903,7951,-23854c237833,177579,237277,163729,232532,151075v-9099,-24264,-27887,-32842,-47708,-47708c171864,51527,188319,87037,153019,55659,88658,-1551,130644,16395,81457,v-26368,8789,6626,11926,,15902xe" fillcolor="white [3201]" strokecolor="#f79646 [3209]" strokeweight="2pt">
                <v:path arrowok="t" o:connecttype="custom" o:connectlocs="81457,15902;41701,23854;33749,47708;9895,55659;17847,222636;41701,246490;73506,254442;232532,214685;240483,190831;232532,151075;184824,103367;153019,55659;81457,0;81457,15902" o:connectangles="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11296" behindDoc="0" locked="0" layoutInCell="1" allowOverlap="1">
                <wp:simplePos x="0" y="0"/>
                <wp:positionH relativeFrom="column">
                  <wp:posOffset>4412974</wp:posOffset>
                </wp:positionH>
                <wp:positionV relativeFrom="paragraph">
                  <wp:posOffset>60945</wp:posOffset>
                </wp:positionV>
                <wp:extent cx="32372" cy="231652"/>
                <wp:effectExtent l="0" t="0" r="25400" b="16510"/>
                <wp:wrapNone/>
                <wp:docPr id="1637126863" name="Freeform: Shape 33"/>
                <wp:cNvGraphicFramePr/>
                <a:graphic xmlns:a="http://schemas.openxmlformats.org/drawingml/2006/main">
                  <a:graphicData uri="http://schemas.microsoft.com/office/word/2010/wordprocessingShape">
                    <wps:wsp>
                      <wps:cNvSpPr/>
                      <wps:spPr>
                        <a:xfrm>
                          <a:off x="0" y="0"/>
                          <a:ext cx="32372" cy="231652"/>
                        </a:xfrm>
                        <a:custGeom>
                          <a:avLst/>
                          <a:gdLst>
                            <a:gd name="connsiteX0" fmla="*/ 31805 w 32372"/>
                            <a:gd name="connsiteY0" fmla="*/ 214231 h 231652"/>
                            <a:gd name="connsiteX1" fmla="*/ 23854 w 32372"/>
                            <a:gd name="connsiteY1" fmla="*/ 174474 h 231652"/>
                            <a:gd name="connsiteX2" fmla="*/ 15903 w 32372"/>
                            <a:gd name="connsiteY2" fmla="*/ 150620 h 231652"/>
                            <a:gd name="connsiteX3" fmla="*/ 7951 w 32372"/>
                            <a:gd name="connsiteY3" fmla="*/ 118815 h 231652"/>
                            <a:gd name="connsiteX4" fmla="*/ 0 w 32372"/>
                            <a:gd name="connsiteY4" fmla="*/ 7497 h 231652"/>
                            <a:gd name="connsiteX5" fmla="*/ 7951 w 32372"/>
                            <a:gd name="connsiteY5" fmla="*/ 230133 h 231652"/>
                            <a:gd name="connsiteX6" fmla="*/ 31805 w 32372"/>
                            <a:gd name="connsiteY6" fmla="*/ 214231 h 231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372" h="231652">
                              <a:moveTo>
                                <a:pt x="31805" y="214231"/>
                              </a:moveTo>
                              <a:cubicBezTo>
                                <a:pt x="34456" y="204954"/>
                                <a:pt x="27132" y="187585"/>
                                <a:pt x="23854" y="174474"/>
                              </a:cubicBezTo>
                              <a:cubicBezTo>
                                <a:pt x="21821" y="166343"/>
                                <a:pt x="18206" y="158679"/>
                                <a:pt x="15903" y="150620"/>
                              </a:cubicBezTo>
                              <a:cubicBezTo>
                                <a:pt x="12901" y="140112"/>
                                <a:pt x="10602" y="129417"/>
                                <a:pt x="7951" y="118815"/>
                              </a:cubicBezTo>
                              <a:cubicBezTo>
                                <a:pt x="5301" y="81709"/>
                                <a:pt x="0" y="-29704"/>
                                <a:pt x="0" y="7497"/>
                              </a:cubicBezTo>
                              <a:cubicBezTo>
                                <a:pt x="0" y="81756"/>
                                <a:pt x="310" y="156268"/>
                                <a:pt x="7951" y="230133"/>
                              </a:cubicBezTo>
                              <a:cubicBezTo>
                                <a:pt x="8561" y="236028"/>
                                <a:pt x="29154" y="223508"/>
                                <a:pt x="31805" y="214231"/>
                              </a:cubicBezTo>
                              <a:close/>
                            </a:path>
                          </a:pathLst>
                        </a:cu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20859B4" id="Freeform: Shape 33" o:spid="_x0000_s1026" style="position:absolute;margin-left:347.5pt;margin-top:4.8pt;width:2.55pt;height:18.25pt;z-index:251511296;visibility:visible;mso-wrap-style:square;mso-wrap-distance-left:9pt;mso-wrap-distance-top:0;mso-wrap-distance-right:9pt;mso-wrap-distance-bottom:0;mso-position-horizontal:absolute;mso-position-horizontal-relative:text;mso-position-vertical:absolute;mso-position-vertical-relative:text;v-text-anchor:middle" coordsize="32372,231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" path="m31805,214231v2651,-9277,-4673,-26646,-7951,-39757c21821,166343,18206,158679,15903,150620,12901,140112,10602,129417,7951,118815,5301,81709,,-29704,,7497,,81756,310,156268,7951,230133v610,5895,21203,-6625,23854,-15902xe" fillcolor="#4f81bd [3204]" strokecolor="#0a121c [484]" strokeweight="2pt">
                <v:path arrowok="t" o:connecttype="custom" o:connectlocs="31805,214231;23854,174474;15903,150620;7951,118815;0,7497;7951,230133;31805,214231" o:connectangles="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09248" behindDoc="0" locked="0" layoutInCell="1" allowOverlap="1">
                <wp:simplePos x="0" y="0"/>
                <wp:positionH relativeFrom="column">
                  <wp:posOffset>4301656</wp:posOffset>
                </wp:positionH>
                <wp:positionV relativeFrom="paragraph">
                  <wp:posOffset>171809</wp:posOffset>
                </wp:positionV>
                <wp:extent cx="24354" cy="222636"/>
                <wp:effectExtent l="0" t="0" r="13970" b="25400"/>
                <wp:wrapNone/>
                <wp:docPr id="1279428429" name="Freeform: Shape 32"/>
                <wp:cNvGraphicFramePr/>
                <a:graphic xmlns:a="http://schemas.openxmlformats.org/drawingml/2006/main">
                  <a:graphicData uri="http://schemas.microsoft.com/office/word/2010/wordprocessingShape">
                    <wps:wsp>
                      <wps:cNvSpPr/>
                      <wps:spPr>
                        <a:xfrm>
                          <a:off x="0" y="0"/>
                          <a:ext cx="24354" cy="222636"/>
                        </a:xfrm>
                        <a:custGeom>
                          <a:avLst/>
                          <a:gdLst>
                            <a:gd name="connsiteX0" fmla="*/ 0 w 24354"/>
                            <a:gd name="connsiteY0" fmla="*/ 0 h 222636"/>
                            <a:gd name="connsiteX1" fmla="*/ 7951 w 24354"/>
                            <a:gd name="connsiteY1" fmla="*/ 111318 h 222636"/>
                            <a:gd name="connsiteX2" fmla="*/ 15902 w 24354"/>
                            <a:gd name="connsiteY2" fmla="*/ 166977 h 222636"/>
                            <a:gd name="connsiteX3" fmla="*/ 23854 w 24354"/>
                            <a:gd name="connsiteY3" fmla="*/ 198783 h 222636"/>
                            <a:gd name="connsiteX4" fmla="*/ 23854 w 24354"/>
                            <a:gd name="connsiteY4" fmla="*/ 222636 h 2226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54" h="222636">
                              <a:moveTo>
                                <a:pt x="0" y="0"/>
                              </a:moveTo>
                              <a:cubicBezTo>
                                <a:pt x="2650" y="37106"/>
                                <a:pt x="4424" y="74285"/>
                                <a:pt x="7951" y="111318"/>
                              </a:cubicBezTo>
                              <a:cubicBezTo>
                                <a:pt x="9728" y="129975"/>
                                <a:pt x="12549" y="148538"/>
                                <a:pt x="15902" y="166977"/>
                              </a:cubicBezTo>
                              <a:cubicBezTo>
                                <a:pt x="17857" y="177729"/>
                                <a:pt x="22308" y="187965"/>
                                <a:pt x="23854" y="198783"/>
                              </a:cubicBezTo>
                              <a:cubicBezTo>
                                <a:pt x="24979" y="206654"/>
                                <a:pt x="23854" y="214685"/>
                                <a:pt x="23854" y="222636"/>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635AE94" id="Freeform: Shape 32" o:spid="_x0000_s1026" style="position:absolute;margin-left:338.7pt;margin-top:13.55pt;width:1.9pt;height:17.55pt;z-index:251509248;visibility:visible;mso-wrap-style:square;mso-wrap-distance-left:9pt;mso-wrap-distance-top:0;mso-wrap-distance-right:9pt;mso-wrap-distance-bottom:0;mso-position-horizontal:absolute;mso-position-horizontal-relative:text;mso-position-vertical:absolute;mso-position-vertical-relative:text;v-text-anchor:middle" coordsize="24354,222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" path="m,c2650,37106,4424,74285,7951,111318v1777,18657,4598,37220,7951,55659c17857,177729,22308,187965,23854,198783v1125,7871,,15902,,23853e" filled="f" strokecolor="black [3040]">
                <v:path arrowok="t" o:connecttype="custom" o:connectlocs="0,0;7951,111318;15902,166977;23854,198783;23854,222636" o:connectangles="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07200" behindDoc="0" locked="0" layoutInCell="1" allowOverlap="1">
                <wp:simplePos x="0" y="0"/>
                <wp:positionH relativeFrom="column">
                  <wp:posOffset>4267471</wp:posOffset>
                </wp:positionH>
                <wp:positionV relativeFrom="paragraph">
                  <wp:posOffset>147955</wp:posOffset>
                </wp:positionV>
                <wp:extent cx="163521" cy="198783"/>
                <wp:effectExtent l="0" t="0" r="27305" b="10795"/>
                <wp:wrapNone/>
                <wp:docPr id="706885417" name="Freeform: Shape 31"/>
                <wp:cNvGraphicFramePr/>
                <a:graphic xmlns:a="http://schemas.openxmlformats.org/drawingml/2006/main">
                  <a:graphicData uri="http://schemas.microsoft.com/office/word/2010/wordprocessingShape">
                    <wps:wsp>
                      <wps:cNvSpPr/>
                      <wps:spPr>
                        <a:xfrm>
                          <a:off x="0" y="0"/>
                          <a:ext cx="163521" cy="198783"/>
                        </a:xfrm>
                        <a:custGeom>
                          <a:avLst/>
                          <a:gdLst>
                            <a:gd name="connsiteX0" fmla="*/ 18282 w 163521"/>
                            <a:gd name="connsiteY0" fmla="*/ 0 h 198783"/>
                            <a:gd name="connsiteX1" fmla="*/ 10331 w 163521"/>
                            <a:gd name="connsiteY1" fmla="*/ 63610 h 198783"/>
                            <a:gd name="connsiteX2" fmla="*/ 2379 w 163521"/>
                            <a:gd name="connsiteY2" fmla="*/ 39757 h 198783"/>
                            <a:gd name="connsiteX3" fmla="*/ 26233 w 163521"/>
                            <a:gd name="connsiteY3" fmla="*/ 71562 h 198783"/>
                            <a:gd name="connsiteX4" fmla="*/ 81892 w 163521"/>
                            <a:gd name="connsiteY4" fmla="*/ 95416 h 198783"/>
                            <a:gd name="connsiteX5" fmla="*/ 105746 w 163521"/>
                            <a:gd name="connsiteY5" fmla="*/ 119270 h 198783"/>
                            <a:gd name="connsiteX6" fmla="*/ 121649 w 163521"/>
                            <a:gd name="connsiteY6" fmla="*/ 143123 h 198783"/>
                            <a:gd name="connsiteX7" fmla="*/ 145503 w 163521"/>
                            <a:gd name="connsiteY7" fmla="*/ 159026 h 198783"/>
                            <a:gd name="connsiteX8" fmla="*/ 161406 w 163521"/>
                            <a:gd name="connsiteY8" fmla="*/ 198783 h 1987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521" h="198783">
                              <a:moveTo>
                                <a:pt x="18282" y="0"/>
                              </a:moveTo>
                              <a:cubicBezTo>
                                <a:pt x="15632" y="21203"/>
                                <a:pt x="18267" y="43770"/>
                                <a:pt x="10331" y="63610"/>
                              </a:cubicBezTo>
                              <a:cubicBezTo>
                                <a:pt x="7218" y="71392"/>
                                <a:pt x="-5117" y="36008"/>
                                <a:pt x="2379" y="39757"/>
                              </a:cubicBezTo>
                              <a:cubicBezTo>
                                <a:pt x="14232" y="45684"/>
                                <a:pt x="16171" y="62938"/>
                                <a:pt x="26233" y="71562"/>
                              </a:cubicBezTo>
                              <a:cubicBezTo>
                                <a:pt x="38734" y="82277"/>
                                <a:pt x="65745" y="90033"/>
                                <a:pt x="81892" y="95416"/>
                              </a:cubicBezTo>
                              <a:cubicBezTo>
                                <a:pt x="89843" y="103367"/>
                                <a:pt x="98547" y="110632"/>
                                <a:pt x="105746" y="119270"/>
                              </a:cubicBezTo>
                              <a:cubicBezTo>
                                <a:pt x="111864" y="126611"/>
                                <a:pt x="114892" y="136366"/>
                                <a:pt x="121649" y="143123"/>
                              </a:cubicBezTo>
                              <a:cubicBezTo>
                                <a:pt x="128406" y="149880"/>
                                <a:pt x="137552" y="153725"/>
                                <a:pt x="145503" y="159026"/>
                              </a:cubicBezTo>
                              <a:cubicBezTo>
                                <a:pt x="172074" y="105885"/>
                                <a:pt x="161406" y="115368"/>
                                <a:pt x="161406" y="198783"/>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461D1A0" id="Freeform: Shape 31" o:spid="_x0000_s1026" style="position:absolute;margin-left:336pt;margin-top:11.65pt;width:12.9pt;height:15.65pt;z-index:251507200;visibility:visible;mso-wrap-style:square;mso-wrap-distance-left:9pt;mso-wrap-distance-top:0;mso-wrap-distance-right:9pt;mso-wrap-distance-bottom:0;mso-position-horizontal:absolute;mso-position-horizontal-relative:text;mso-position-vertical:absolute;mso-position-vertical-relative:text;v-text-anchor:middle" coordsize="163521,198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" path="m18282,v-2650,21203,-15,43770,-7951,63610c7218,71392,-5117,36008,2379,39757v11853,5927,13792,23181,23854,31805c38734,82277,65745,90033,81892,95416v7951,7951,16655,15216,23854,23854c111864,126611,114892,136366,121649,143123v6757,6757,15903,10602,23854,15903c172074,105885,161406,115368,161406,198783e" filled="f" strokecolor="black [3040]">
                <v:path arrowok="t" o:connecttype="custom" o:connectlocs="18282,0;10331,63610;2379,39757;26233,71562;81892,95416;105746,119270;121649,143123;145503,159026;161406,198783" o:connectangles="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88768" behindDoc="0" locked="0" layoutInCell="1" allowOverlap="1">
                <wp:simplePos x="0" y="0"/>
                <wp:positionH relativeFrom="column">
                  <wp:posOffset>2011680</wp:posOffset>
                </wp:positionH>
                <wp:positionV relativeFrom="paragraph">
                  <wp:posOffset>359769</wp:posOffset>
                </wp:positionV>
                <wp:extent cx="2504136" cy="1073371"/>
                <wp:effectExtent l="0" t="0" r="29845" b="31750"/>
                <wp:wrapNone/>
                <wp:docPr id="1786328220" name="Straight Connector 20"/>
                <wp:cNvGraphicFramePr/>
                <a:graphic xmlns:a="http://schemas.openxmlformats.org/drawingml/2006/main">
                  <a:graphicData uri="http://schemas.microsoft.com/office/word/2010/wordprocessingShape">
                    <wps:wsp>
                      <wps:cNvCnPr/>
                      <wps:spPr>
                        <a:xfrm flipV="1">
                          <a:off x="0" y="0"/>
                          <a:ext cx="2504136" cy="107337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6330F2" id="Straight Connector 20" o:spid="_x0000_s1026" style="position:absolute;flip:y;z-index:25148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8.4pt,28.35pt" to="355.6pt,1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" strokecolor="black [3040]"/>
            </w:pict>
          </mc:Fallback>
        </mc:AlternateContent>
      </w:r>
    </w:p>
    <w:p w:rsidR="00643730" w:rsidRPr="00643730" w:rsidRDefault="00643730" w:rsidP="008E673D">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539968" behindDoc="0" locked="0" layoutInCell="1" allowOverlap="1">
                <wp:simplePos x="0" y="0"/>
                <wp:positionH relativeFrom="column">
                  <wp:posOffset>4834393</wp:posOffset>
                </wp:positionH>
                <wp:positionV relativeFrom="paragraph">
                  <wp:posOffset>16593</wp:posOffset>
                </wp:positionV>
                <wp:extent cx="144694" cy="59120"/>
                <wp:effectExtent l="0" t="0" r="27305" b="17145"/>
                <wp:wrapNone/>
                <wp:docPr id="959416852" name="Freeform: Shape 49"/>
                <wp:cNvGraphicFramePr/>
                <a:graphic xmlns:a="http://schemas.openxmlformats.org/drawingml/2006/main">
                  <a:graphicData uri="http://schemas.microsoft.com/office/word/2010/wordprocessingShape">
                    <wps:wsp>
                      <wps:cNvSpPr/>
                      <wps:spPr>
                        <a:xfrm>
                          <a:off x="0" y="0"/>
                          <a:ext cx="144694" cy="59120"/>
                        </a:xfrm>
                        <a:custGeom>
                          <a:avLst/>
                          <a:gdLst>
                            <a:gd name="connsiteX0" fmla="*/ 0 w 144694"/>
                            <a:gd name="connsiteY0" fmla="*/ 0 h 59120"/>
                            <a:gd name="connsiteX1" fmla="*/ 79513 w 144694"/>
                            <a:gd name="connsiteY1" fmla="*/ 31805 h 59120"/>
                            <a:gd name="connsiteX2" fmla="*/ 103367 w 144694"/>
                            <a:gd name="connsiteY2" fmla="*/ 47708 h 59120"/>
                            <a:gd name="connsiteX3" fmla="*/ 143124 w 144694"/>
                            <a:gd name="connsiteY3" fmla="*/ 55659 h 59120"/>
                            <a:gd name="connsiteX4" fmla="*/ 55659 w 144694"/>
                            <a:gd name="connsiteY4" fmla="*/ 31805 h 59120"/>
                            <a:gd name="connsiteX5" fmla="*/ 23854 w 144694"/>
                            <a:gd name="connsiteY5" fmla="*/ 15902 h 59120"/>
                            <a:gd name="connsiteX6" fmla="*/ 0 w 144694"/>
                            <a:gd name="connsiteY6" fmla="*/ 0 h 59120"/>
                            <a:gd name="connsiteX7" fmla="*/ 0 w 144694"/>
                            <a:gd name="connsiteY7" fmla="*/ 0 h 59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4694" h="59120">
                              <a:moveTo>
                                <a:pt x="0" y="0"/>
                              </a:moveTo>
                              <a:cubicBezTo>
                                <a:pt x="13252" y="5301"/>
                                <a:pt x="55761" y="15970"/>
                                <a:pt x="79513" y="31805"/>
                              </a:cubicBezTo>
                              <a:cubicBezTo>
                                <a:pt x="87464" y="37106"/>
                                <a:pt x="94419" y="44353"/>
                                <a:pt x="103367" y="47708"/>
                              </a:cubicBezTo>
                              <a:cubicBezTo>
                                <a:pt x="116021" y="52453"/>
                                <a:pt x="152680" y="65216"/>
                                <a:pt x="143124" y="55659"/>
                              </a:cubicBezTo>
                              <a:cubicBezTo>
                                <a:pt x="133036" y="45570"/>
                                <a:pt x="71186" y="34910"/>
                                <a:pt x="55659" y="31805"/>
                              </a:cubicBezTo>
                              <a:cubicBezTo>
                                <a:pt x="45057" y="26504"/>
                                <a:pt x="34145" y="21783"/>
                                <a:pt x="23854" y="15902"/>
                              </a:cubicBezTo>
                              <a:cubicBezTo>
                                <a:pt x="15557" y="11161"/>
                                <a:pt x="8547" y="4274"/>
                                <a:pt x="0" y="0"/>
                              </a:cubicBezTo>
                              <a:lnTo>
                                <a:pt x="0" y="0"/>
                              </a:lnTo>
                              <a:close/>
                            </a:path>
                          </a:pathLst>
                        </a:cu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1D2378C" id="Freeform: Shape 49" o:spid="_x0000_s1026" style="position:absolute;margin-left:380.65pt;margin-top:1.3pt;width:11.4pt;height:4.65pt;z-index:251539968;visibility:visible;mso-wrap-style:square;mso-wrap-distance-left:9pt;mso-wrap-distance-top:0;mso-wrap-distance-right:9pt;mso-wrap-distance-bottom:0;mso-position-horizontal:absolute;mso-position-horizontal-relative:text;mso-position-vertical:absolute;mso-position-vertical-relative:text;v-text-anchor:middle" coordsize="144694,59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" path="m,c13252,5301,55761,15970,79513,31805v7951,5301,14906,12548,23854,15903c116021,52453,152680,65216,143124,55659,133036,45570,71186,34910,55659,31805,45057,26504,34145,21783,23854,15902,15557,11161,8547,4274,,l,xe" fillcolor="white [3201]" strokecolor="#f79646 [3209]" strokeweight="2pt">
                <v:path arrowok="t" o:connecttype="custom" o:connectlocs="0,0;79513,31805;103367,47708;143124,55659;55659,31805;23854,15902;0,0;0,0" o:connectangles="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29728" behindDoc="0" locked="0" layoutInCell="1" allowOverlap="1">
                <wp:simplePos x="0" y="0"/>
                <wp:positionH relativeFrom="column">
                  <wp:posOffset>4515485</wp:posOffset>
                </wp:positionH>
                <wp:positionV relativeFrom="paragraph">
                  <wp:posOffset>32109</wp:posOffset>
                </wp:positionV>
                <wp:extent cx="279152" cy="445659"/>
                <wp:effectExtent l="0" t="0" r="26035" b="31115"/>
                <wp:wrapNone/>
                <wp:docPr id="1379457561" name="Straight Connector 43"/>
                <wp:cNvGraphicFramePr/>
                <a:graphic xmlns:a="http://schemas.openxmlformats.org/drawingml/2006/main">
                  <a:graphicData uri="http://schemas.microsoft.com/office/word/2010/wordprocessingShape">
                    <wps:wsp>
                      <wps:cNvCnPr/>
                      <wps:spPr>
                        <a:xfrm>
                          <a:off x="0" y="0"/>
                          <a:ext cx="279152" cy="44565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B898600" id="Straight Connector 43" o:spid="_x0000_s1026" style="position:absolute;z-index:251529728;visibility:visible;mso-wrap-style:square;mso-wrap-distance-left:9pt;mso-wrap-distance-top:0;mso-wrap-distance-right:9pt;mso-wrap-distance-bottom:0;mso-position-horizontal:absolute;mso-position-horizontal-relative:text;mso-position-vertical:absolute;mso-position-vertical-relative:text" from="355.55pt,2.55pt" to="377.55pt,3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27680" behindDoc="0" locked="0" layoutInCell="1" allowOverlap="1">
                <wp:simplePos x="0" y="0"/>
                <wp:positionH relativeFrom="column">
                  <wp:posOffset>4285753</wp:posOffset>
                </wp:positionH>
                <wp:positionV relativeFrom="paragraph">
                  <wp:posOffset>96106</wp:posOffset>
                </wp:positionV>
                <wp:extent cx="158971" cy="516835"/>
                <wp:effectExtent l="0" t="0" r="31750" b="36195"/>
                <wp:wrapNone/>
                <wp:docPr id="336265877" name="Straight Connector 42"/>
                <wp:cNvGraphicFramePr/>
                <a:graphic xmlns:a="http://schemas.openxmlformats.org/drawingml/2006/main">
                  <a:graphicData uri="http://schemas.microsoft.com/office/word/2010/wordprocessingShape">
                    <wps:wsp>
                      <wps:cNvCnPr/>
                      <wps:spPr>
                        <a:xfrm>
                          <a:off x="0" y="0"/>
                          <a:ext cx="158971" cy="51683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A7CF364" id="Straight Connector 42" o:spid="_x0000_s1026" style="position:absolute;z-index:251527680;visibility:visible;mso-wrap-style:square;mso-wrap-distance-left:9pt;mso-wrap-distance-top:0;mso-wrap-distance-right:9pt;mso-wrap-distance-bottom:0;mso-position-horizontal:absolute;mso-position-horizontal-relative:text;mso-position-vertical:absolute;mso-position-vertical-relative:text" from="337.45pt,7.55pt" to="349.95pt,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" strokecolor="black [3040]"/>
            </w:pict>
          </mc:Fallback>
        </mc:AlternateContent>
      </w:r>
    </w:p>
    <w:p w:rsidR="00643730" w:rsidRPr="00643730" w:rsidRDefault="00643730" w:rsidP="008E673D">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535872" behindDoc="0" locked="0" layoutInCell="1" allowOverlap="1">
                <wp:simplePos x="0" y="0"/>
                <wp:positionH relativeFrom="column">
                  <wp:posOffset>4953388</wp:posOffset>
                </wp:positionH>
                <wp:positionV relativeFrom="paragraph">
                  <wp:posOffset>163526</wp:posOffset>
                </wp:positionV>
                <wp:extent cx="8226" cy="246508"/>
                <wp:effectExtent l="19050" t="0" r="30480" b="77470"/>
                <wp:wrapNone/>
                <wp:docPr id="802977440" name="Freeform: Shape 46"/>
                <wp:cNvGraphicFramePr/>
                <a:graphic xmlns:a="http://schemas.openxmlformats.org/drawingml/2006/main">
                  <a:graphicData uri="http://schemas.microsoft.com/office/word/2010/wordprocessingShape">
                    <wps:wsp>
                      <wps:cNvSpPr/>
                      <wps:spPr>
                        <a:xfrm>
                          <a:off x="0" y="0"/>
                          <a:ext cx="8226" cy="246508"/>
                        </a:xfrm>
                        <a:custGeom>
                          <a:avLst/>
                          <a:gdLst>
                            <a:gd name="connsiteX0" fmla="*/ 8226 w 8226"/>
                            <a:gd name="connsiteY0" fmla="*/ 0 h 246508"/>
                            <a:gd name="connsiteX1" fmla="*/ 275 w 8226"/>
                            <a:gd name="connsiteY1" fmla="*/ 7952 h 246508"/>
                          </a:gdLst>
                          <a:ahLst/>
                          <a:cxnLst>
                            <a:cxn ang="0">
                              <a:pos x="connsiteX0" y="connsiteY0"/>
                            </a:cxn>
                            <a:cxn ang="0">
                              <a:pos x="connsiteX1" y="connsiteY1"/>
                            </a:cxn>
                          </a:cxnLst>
                          <a:rect l="l" t="t" r="r" b="b"/>
                          <a:pathLst>
                            <a:path w="8226" h="246508">
                              <a:moveTo>
                                <a:pt x="8226" y="0"/>
                              </a:moveTo>
                              <a:cubicBezTo>
                                <a:pt x="-2288" y="325963"/>
                                <a:pt x="275" y="328697"/>
                                <a:pt x="275" y="7952"/>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CF29F18" id="Freeform: Shape 46" o:spid="_x0000_s1026" style="position:absolute;margin-left:390.05pt;margin-top:12.9pt;width:.65pt;height:19.4pt;z-index:251535872;visibility:visible;mso-wrap-style:square;mso-wrap-distance-left:9pt;mso-wrap-distance-top:0;mso-wrap-distance-right:9pt;mso-wrap-distance-bottom:0;mso-position-horizontal:absolute;mso-position-horizontal-relative:text;mso-position-vertical:absolute;mso-position-vertical-relative:text;v-text-anchor:middle" coordsize="8226,246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" path="m8226,c-2288,325963,275,328697,275,7952e" filled="f" strokecolor="#0a121c [484]" strokeweight="2pt">
                <v:path arrowok="t" o:connecttype="custom" o:connectlocs="8226,0;275,7952" o:connectangles="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33824" behindDoc="0" locked="0" layoutInCell="1" allowOverlap="1">
                <wp:simplePos x="0" y="0"/>
                <wp:positionH relativeFrom="column">
                  <wp:posOffset>4944482</wp:posOffset>
                </wp:positionH>
                <wp:positionV relativeFrom="paragraph">
                  <wp:posOffset>36305</wp:posOffset>
                </wp:positionV>
                <wp:extent cx="295428" cy="333955"/>
                <wp:effectExtent l="0" t="0" r="28575" b="28575"/>
                <wp:wrapNone/>
                <wp:docPr id="938753035" name="Freeform: Shape 45"/>
                <wp:cNvGraphicFramePr/>
                <a:graphic xmlns:a="http://schemas.openxmlformats.org/drawingml/2006/main">
                  <a:graphicData uri="http://schemas.microsoft.com/office/word/2010/wordprocessingShape">
                    <wps:wsp>
                      <wps:cNvSpPr/>
                      <wps:spPr>
                        <a:xfrm>
                          <a:off x="0" y="0"/>
                          <a:ext cx="295428" cy="333955"/>
                        </a:xfrm>
                        <a:custGeom>
                          <a:avLst/>
                          <a:gdLst>
                            <a:gd name="connsiteX0" fmla="*/ 25083 w 295428"/>
                            <a:gd name="connsiteY0" fmla="*/ 0 h 333955"/>
                            <a:gd name="connsiteX1" fmla="*/ 1229 w 295428"/>
                            <a:gd name="connsiteY1" fmla="*/ 174929 h 333955"/>
                            <a:gd name="connsiteX2" fmla="*/ 9181 w 295428"/>
                            <a:gd name="connsiteY2" fmla="*/ 87465 h 333955"/>
                            <a:gd name="connsiteX3" fmla="*/ 40986 w 295428"/>
                            <a:gd name="connsiteY3" fmla="*/ 95416 h 333955"/>
                            <a:gd name="connsiteX4" fmla="*/ 88694 w 295428"/>
                            <a:gd name="connsiteY4" fmla="*/ 166978 h 333955"/>
                            <a:gd name="connsiteX5" fmla="*/ 128450 w 295428"/>
                            <a:gd name="connsiteY5" fmla="*/ 214686 h 333955"/>
                            <a:gd name="connsiteX6" fmla="*/ 176158 w 295428"/>
                            <a:gd name="connsiteY6" fmla="*/ 254442 h 333955"/>
                            <a:gd name="connsiteX7" fmla="*/ 239768 w 295428"/>
                            <a:gd name="connsiteY7" fmla="*/ 151075 h 333955"/>
                            <a:gd name="connsiteX8" fmla="*/ 247720 w 295428"/>
                            <a:gd name="connsiteY8" fmla="*/ 127221 h 333955"/>
                            <a:gd name="connsiteX9" fmla="*/ 263622 w 295428"/>
                            <a:gd name="connsiteY9" fmla="*/ 103367 h 333955"/>
                            <a:gd name="connsiteX10" fmla="*/ 287476 w 295428"/>
                            <a:gd name="connsiteY10" fmla="*/ 278296 h 333955"/>
                            <a:gd name="connsiteX11" fmla="*/ 295428 w 295428"/>
                            <a:gd name="connsiteY11" fmla="*/ 333955 h 333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95428" h="333955">
                              <a:moveTo>
                                <a:pt x="25083" y="0"/>
                              </a:moveTo>
                              <a:cubicBezTo>
                                <a:pt x="17132" y="58310"/>
                                <a:pt x="11756" y="117029"/>
                                <a:pt x="1229" y="174929"/>
                              </a:cubicBezTo>
                              <a:cubicBezTo>
                                <a:pt x="-4008" y="203732"/>
                                <a:pt x="9181" y="87465"/>
                                <a:pt x="9181" y="87465"/>
                              </a:cubicBezTo>
                              <a:cubicBezTo>
                                <a:pt x="19783" y="90115"/>
                                <a:pt x="33259" y="87689"/>
                                <a:pt x="40986" y="95416"/>
                              </a:cubicBezTo>
                              <a:cubicBezTo>
                                <a:pt x="61258" y="115688"/>
                                <a:pt x="72791" y="143124"/>
                                <a:pt x="88694" y="166978"/>
                              </a:cubicBezTo>
                              <a:cubicBezTo>
                                <a:pt x="123842" y="219701"/>
                                <a:pt x="82531" y="161114"/>
                                <a:pt x="128450" y="214686"/>
                              </a:cubicBezTo>
                              <a:cubicBezTo>
                                <a:pt x="163109" y="255121"/>
                                <a:pt x="136079" y="241083"/>
                                <a:pt x="176158" y="254442"/>
                              </a:cubicBezTo>
                              <a:cubicBezTo>
                                <a:pt x="220944" y="164872"/>
                                <a:pt x="194962" y="195883"/>
                                <a:pt x="239768" y="151075"/>
                              </a:cubicBezTo>
                              <a:cubicBezTo>
                                <a:pt x="242419" y="143124"/>
                                <a:pt x="243972" y="134718"/>
                                <a:pt x="247720" y="127221"/>
                              </a:cubicBezTo>
                              <a:cubicBezTo>
                                <a:pt x="251994" y="118674"/>
                                <a:pt x="260356" y="94386"/>
                                <a:pt x="263622" y="103367"/>
                              </a:cubicBezTo>
                              <a:cubicBezTo>
                                <a:pt x="267943" y="115249"/>
                                <a:pt x="283202" y="246238"/>
                                <a:pt x="287476" y="278296"/>
                              </a:cubicBezTo>
                              <a:cubicBezTo>
                                <a:pt x="289953" y="296873"/>
                                <a:pt x="295428" y="333955"/>
                                <a:pt x="295428" y="333955"/>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AC83655" id="Freeform: Shape 45" o:spid="_x0000_s1026" style="position:absolute;margin-left:389.35pt;margin-top:2.85pt;width:23.25pt;height:26.3pt;z-index:251533824;visibility:visible;mso-wrap-style:square;mso-wrap-distance-left:9pt;mso-wrap-distance-top:0;mso-wrap-distance-right:9pt;mso-wrap-distance-bottom:0;mso-position-horizontal:absolute;mso-position-horizontal-relative:text;mso-position-vertical:absolute;mso-position-vertical-relative:text;v-text-anchor:middle" coordsize="295428,333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" path="m25083,c17132,58310,11756,117029,1229,174929,-4008,203732,9181,87465,9181,87465v10602,2650,24078,224,31805,7951c61258,115688,72791,143124,88694,166978v35148,52723,-6163,-5864,39756,47708c163109,255121,136079,241083,176158,254442v44786,-89570,18804,-58559,63610,-103367c242419,143124,243972,134718,247720,127221v4274,-8547,12636,-32835,15902,-23854c267943,115249,283202,246238,287476,278296v2477,18577,7952,55659,7952,55659e" filled="f" strokecolor="#0a121c [484]" strokeweight="2pt">
                <v:path arrowok="t" o:connecttype="custom" o:connectlocs="25083,0;1229,174929;9181,87465;40986,95416;88694,166978;128450,214686;176158,254442;239768,151075;247720,127221;263622,103367;287476,278296;295428,333955" o:connectangles="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31776" behindDoc="0" locked="0" layoutInCell="1" allowOverlap="1">
                <wp:simplePos x="0" y="0"/>
                <wp:positionH relativeFrom="column">
                  <wp:posOffset>4433045</wp:posOffset>
                </wp:positionH>
                <wp:positionV relativeFrom="paragraph">
                  <wp:posOffset>115680</wp:posOffset>
                </wp:positionV>
                <wp:extent cx="362061" cy="167116"/>
                <wp:effectExtent l="0" t="0" r="19050" b="23495"/>
                <wp:wrapNone/>
                <wp:docPr id="612679873" name="Straight Connector 44"/>
                <wp:cNvGraphicFramePr/>
                <a:graphic xmlns:a="http://schemas.openxmlformats.org/drawingml/2006/main">
                  <a:graphicData uri="http://schemas.microsoft.com/office/word/2010/wordprocessingShape">
                    <wps:wsp>
                      <wps:cNvCnPr/>
                      <wps:spPr>
                        <a:xfrm flipH="1">
                          <a:off x="0" y="0"/>
                          <a:ext cx="362061" cy="16711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F1FB2EE" id="Straight Connector 44" o:spid="_x0000_s1026" style="position:absolute;flip:x;z-index:251531776;visibility:visible;mso-wrap-style:square;mso-wrap-distance-left:9pt;mso-wrap-distance-top:0;mso-wrap-distance-right:9pt;mso-wrap-distance-bottom:0;mso-position-horizontal:absolute;mso-position-horizontal-relative:text;mso-position-vertical:absolute;mso-position-vertical-relative:text" from="349.05pt,9.1pt" to="377.55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21536" behindDoc="0" locked="0" layoutInCell="1" allowOverlap="1">
                <wp:simplePos x="0" y="0"/>
                <wp:positionH relativeFrom="column">
                  <wp:posOffset>3935896</wp:posOffset>
                </wp:positionH>
                <wp:positionV relativeFrom="paragraph">
                  <wp:posOffset>4756</wp:posOffset>
                </wp:positionV>
                <wp:extent cx="223616" cy="304141"/>
                <wp:effectExtent l="0" t="0" r="24130" b="20320"/>
                <wp:wrapNone/>
                <wp:docPr id="1734244135" name="Freeform: Shape 38"/>
                <wp:cNvGraphicFramePr/>
                <a:graphic xmlns:a="http://schemas.openxmlformats.org/drawingml/2006/main">
                  <a:graphicData uri="http://schemas.microsoft.com/office/word/2010/wordprocessingShape">
                    <wps:wsp>
                      <wps:cNvSpPr/>
                      <wps:spPr>
                        <a:xfrm>
                          <a:off x="0" y="0"/>
                          <a:ext cx="223616" cy="304141"/>
                        </a:xfrm>
                        <a:custGeom>
                          <a:avLst/>
                          <a:gdLst>
                            <a:gd name="connsiteX0" fmla="*/ 0 w 223616"/>
                            <a:gd name="connsiteY0" fmla="*/ 55403 h 304141"/>
                            <a:gd name="connsiteX1" fmla="*/ 7951 w 223616"/>
                            <a:gd name="connsiteY1" fmla="*/ 95160 h 304141"/>
                            <a:gd name="connsiteX2" fmla="*/ 15902 w 223616"/>
                            <a:gd name="connsiteY2" fmla="*/ 150819 h 304141"/>
                            <a:gd name="connsiteX3" fmla="*/ 23854 w 223616"/>
                            <a:gd name="connsiteY3" fmla="*/ 182624 h 304141"/>
                            <a:gd name="connsiteX4" fmla="*/ 31805 w 223616"/>
                            <a:gd name="connsiteY4" fmla="*/ 270089 h 304141"/>
                            <a:gd name="connsiteX5" fmla="*/ 39756 w 223616"/>
                            <a:gd name="connsiteY5" fmla="*/ 301894 h 304141"/>
                            <a:gd name="connsiteX6" fmla="*/ 31805 w 223616"/>
                            <a:gd name="connsiteY6" fmla="*/ 190576 h 304141"/>
                            <a:gd name="connsiteX7" fmla="*/ 23854 w 223616"/>
                            <a:gd name="connsiteY7" fmla="*/ 166722 h 304141"/>
                            <a:gd name="connsiteX8" fmla="*/ 15902 w 223616"/>
                            <a:gd name="connsiteY8" fmla="*/ 126965 h 304141"/>
                            <a:gd name="connsiteX9" fmla="*/ 7951 w 223616"/>
                            <a:gd name="connsiteY9" fmla="*/ 95160 h 304141"/>
                            <a:gd name="connsiteX10" fmla="*/ 15902 w 223616"/>
                            <a:gd name="connsiteY10" fmla="*/ 23598 h 304141"/>
                            <a:gd name="connsiteX11" fmla="*/ 103367 w 223616"/>
                            <a:gd name="connsiteY11" fmla="*/ 23598 h 304141"/>
                            <a:gd name="connsiteX12" fmla="*/ 95415 w 223616"/>
                            <a:gd name="connsiteY12" fmla="*/ 158770 h 304141"/>
                            <a:gd name="connsiteX13" fmla="*/ 15902 w 223616"/>
                            <a:gd name="connsiteY13" fmla="*/ 166722 h 304141"/>
                            <a:gd name="connsiteX14" fmla="*/ 111318 w 223616"/>
                            <a:gd name="connsiteY14" fmla="*/ 198527 h 304141"/>
                            <a:gd name="connsiteX15" fmla="*/ 159026 w 223616"/>
                            <a:gd name="connsiteY15" fmla="*/ 222381 h 304141"/>
                            <a:gd name="connsiteX16" fmla="*/ 198782 w 223616"/>
                            <a:gd name="connsiteY16" fmla="*/ 254186 h 304141"/>
                            <a:gd name="connsiteX17" fmla="*/ 222636 w 223616"/>
                            <a:gd name="connsiteY17" fmla="*/ 262137 h 304141"/>
                            <a:gd name="connsiteX18" fmla="*/ 222636 w 223616"/>
                            <a:gd name="connsiteY18" fmla="*/ 270089 h 304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23616" h="304141">
                              <a:moveTo>
                                <a:pt x="0" y="55403"/>
                              </a:moveTo>
                              <a:cubicBezTo>
                                <a:pt x="2650" y="68655"/>
                                <a:pt x="5729" y="81829"/>
                                <a:pt x="7951" y="95160"/>
                              </a:cubicBezTo>
                              <a:cubicBezTo>
                                <a:pt x="11032" y="113646"/>
                                <a:pt x="12549" y="132380"/>
                                <a:pt x="15902" y="150819"/>
                              </a:cubicBezTo>
                              <a:cubicBezTo>
                                <a:pt x="17857" y="161571"/>
                                <a:pt x="21203" y="172022"/>
                                <a:pt x="23854" y="182624"/>
                              </a:cubicBezTo>
                              <a:cubicBezTo>
                                <a:pt x="26504" y="211779"/>
                                <a:pt x="27936" y="241071"/>
                                <a:pt x="31805" y="270089"/>
                              </a:cubicBezTo>
                              <a:cubicBezTo>
                                <a:pt x="33249" y="280921"/>
                                <a:pt x="39756" y="312822"/>
                                <a:pt x="39756" y="301894"/>
                              </a:cubicBezTo>
                              <a:cubicBezTo>
                                <a:pt x="39756" y="264693"/>
                                <a:pt x="36151" y="227522"/>
                                <a:pt x="31805" y="190576"/>
                              </a:cubicBezTo>
                              <a:cubicBezTo>
                                <a:pt x="30826" y="182252"/>
                                <a:pt x="25887" y="174853"/>
                                <a:pt x="23854" y="166722"/>
                              </a:cubicBezTo>
                              <a:cubicBezTo>
                                <a:pt x="20576" y="153611"/>
                                <a:pt x="18834" y="140158"/>
                                <a:pt x="15902" y="126965"/>
                              </a:cubicBezTo>
                              <a:cubicBezTo>
                                <a:pt x="13531" y="116297"/>
                                <a:pt x="10601" y="105762"/>
                                <a:pt x="7951" y="95160"/>
                              </a:cubicBezTo>
                              <a:cubicBezTo>
                                <a:pt x="10601" y="71306"/>
                                <a:pt x="704" y="42174"/>
                                <a:pt x="15902" y="23598"/>
                              </a:cubicBezTo>
                              <a:cubicBezTo>
                                <a:pt x="51270" y="-19630"/>
                                <a:pt x="77729" y="6507"/>
                                <a:pt x="103367" y="23598"/>
                              </a:cubicBezTo>
                              <a:cubicBezTo>
                                <a:pt x="111502" y="64274"/>
                                <a:pt x="128188" y="123266"/>
                                <a:pt x="95415" y="158770"/>
                              </a:cubicBezTo>
                              <a:cubicBezTo>
                                <a:pt x="77348" y="178343"/>
                                <a:pt x="42406" y="164071"/>
                                <a:pt x="15902" y="166722"/>
                              </a:cubicBezTo>
                              <a:cubicBezTo>
                                <a:pt x="48907" y="176152"/>
                                <a:pt x="80556" y="183146"/>
                                <a:pt x="111318" y="198527"/>
                              </a:cubicBezTo>
                              <a:cubicBezTo>
                                <a:pt x="172977" y="229356"/>
                                <a:pt x="99065" y="202392"/>
                                <a:pt x="159026" y="222381"/>
                              </a:cubicBezTo>
                              <a:cubicBezTo>
                                <a:pt x="172278" y="232983"/>
                                <a:pt x="184391" y="245191"/>
                                <a:pt x="198782" y="254186"/>
                              </a:cubicBezTo>
                              <a:cubicBezTo>
                                <a:pt x="205889" y="258628"/>
                                <a:pt x="215662" y="257488"/>
                                <a:pt x="222636" y="262137"/>
                              </a:cubicBezTo>
                              <a:cubicBezTo>
                                <a:pt x="224841" y="263607"/>
                                <a:pt x="222636" y="267438"/>
                                <a:pt x="222636" y="270089"/>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1363EA4" id="Freeform: Shape 38" o:spid="_x0000_s1026" style="position:absolute;margin-left:309.9pt;margin-top:.35pt;width:17.6pt;height:23.95pt;z-index:251521536;visibility:visible;mso-wrap-style:square;mso-wrap-distance-left:9pt;mso-wrap-distance-top:0;mso-wrap-distance-right:9pt;mso-wrap-distance-bottom:0;mso-position-horizontal:absolute;mso-position-horizontal-relative:text;mso-position-vertical:absolute;mso-position-vertical-relative:text;v-text-anchor:middle" coordsize="223616,30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" path="m,55403c2650,68655,5729,81829,7951,95160v3081,18486,4598,37220,7951,55659c17857,161571,21203,172022,23854,182624v2650,29155,4082,58447,7951,87465c33249,280921,39756,312822,39756,301894v,-37201,-3605,-74372,-7951,-111318c30826,182252,25887,174853,23854,166722,20576,153611,18834,140158,15902,126965,13531,116297,10601,105762,7951,95160,10601,71306,704,42174,15902,23598v35368,-43228,61827,-17091,87465,c111502,64274,128188,123266,95415,158770v-18067,19573,-53009,5301,-79513,7952c48907,176152,80556,183146,111318,198527v61659,30829,-12253,3865,47708,23854c172278,232983,184391,245191,198782,254186v7107,4442,16880,3302,23854,7951c224841,263607,222636,267438,222636,270089e" filled="f" strokecolor="#0a121c [484]" strokeweight="2pt">
                <v:path arrowok="t" o:connecttype="custom" o:connectlocs="0,55403;7951,95160;15902,150819;23854,182624;31805,270089;39756,301894;31805,190576;23854,166722;15902,126965;7951,95160;15902,23598;103367,23598;95415,158770;15902,166722;111318,198527;159026,222381;198782,254186;222636,262137;222636,270089" o:connectangles="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19488" behindDoc="0" locked="0" layoutInCell="1" allowOverlap="1">
                <wp:simplePos x="0" y="0"/>
                <wp:positionH relativeFrom="column">
                  <wp:posOffset>3745064</wp:posOffset>
                </wp:positionH>
                <wp:positionV relativeFrom="paragraph">
                  <wp:posOffset>40420</wp:posOffset>
                </wp:positionV>
                <wp:extent cx="167281" cy="180894"/>
                <wp:effectExtent l="0" t="0" r="23495" b="10160"/>
                <wp:wrapNone/>
                <wp:docPr id="1461010581" name="Freeform: Shape 37"/>
                <wp:cNvGraphicFramePr/>
                <a:graphic xmlns:a="http://schemas.openxmlformats.org/drawingml/2006/main">
                  <a:graphicData uri="http://schemas.microsoft.com/office/word/2010/wordprocessingShape">
                    <wps:wsp>
                      <wps:cNvSpPr/>
                      <wps:spPr>
                        <a:xfrm>
                          <a:off x="0" y="0"/>
                          <a:ext cx="167281" cy="180894"/>
                        </a:xfrm>
                        <a:custGeom>
                          <a:avLst/>
                          <a:gdLst>
                            <a:gd name="connsiteX0" fmla="*/ 103367 w 167281"/>
                            <a:gd name="connsiteY0" fmla="*/ 3837 h 180894"/>
                            <a:gd name="connsiteX1" fmla="*/ 55659 w 167281"/>
                            <a:gd name="connsiteY1" fmla="*/ 43593 h 180894"/>
                            <a:gd name="connsiteX2" fmla="*/ 31806 w 167281"/>
                            <a:gd name="connsiteY2" fmla="*/ 59496 h 180894"/>
                            <a:gd name="connsiteX3" fmla="*/ 7952 w 167281"/>
                            <a:gd name="connsiteY3" fmla="*/ 83350 h 180894"/>
                            <a:gd name="connsiteX4" fmla="*/ 0 w 167281"/>
                            <a:gd name="connsiteY4" fmla="*/ 107204 h 180894"/>
                            <a:gd name="connsiteX5" fmla="*/ 135173 w 167281"/>
                            <a:gd name="connsiteY5" fmla="*/ 154912 h 180894"/>
                            <a:gd name="connsiteX6" fmla="*/ 166978 w 167281"/>
                            <a:gd name="connsiteY6" fmla="*/ 154912 h 180894"/>
                            <a:gd name="connsiteX7" fmla="*/ 159026 w 167281"/>
                            <a:gd name="connsiteY7" fmla="*/ 123106 h 180894"/>
                            <a:gd name="connsiteX8" fmla="*/ 127221 w 167281"/>
                            <a:gd name="connsiteY8" fmla="*/ 75398 h 180894"/>
                            <a:gd name="connsiteX9" fmla="*/ 119270 w 167281"/>
                            <a:gd name="connsiteY9" fmla="*/ 43593 h 180894"/>
                            <a:gd name="connsiteX10" fmla="*/ 111319 w 167281"/>
                            <a:gd name="connsiteY10" fmla="*/ 3837 h 180894"/>
                            <a:gd name="connsiteX11" fmla="*/ 103367 w 167281"/>
                            <a:gd name="connsiteY11" fmla="*/ 3837 h 1808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7281" h="180894">
                              <a:moveTo>
                                <a:pt x="103367" y="3837"/>
                              </a:moveTo>
                              <a:cubicBezTo>
                                <a:pt x="94090" y="10463"/>
                                <a:pt x="93785" y="-4065"/>
                                <a:pt x="55659" y="43593"/>
                              </a:cubicBezTo>
                              <a:cubicBezTo>
                                <a:pt x="49689" y="51055"/>
                                <a:pt x="39147" y="53378"/>
                                <a:pt x="31806" y="59496"/>
                              </a:cubicBezTo>
                              <a:cubicBezTo>
                                <a:pt x="23168" y="66695"/>
                                <a:pt x="15903" y="75399"/>
                                <a:pt x="7952" y="83350"/>
                              </a:cubicBezTo>
                              <a:cubicBezTo>
                                <a:pt x="5301" y="91301"/>
                                <a:pt x="0" y="98822"/>
                                <a:pt x="0" y="107204"/>
                              </a:cubicBezTo>
                              <a:cubicBezTo>
                                <a:pt x="0" y="187607"/>
                                <a:pt x="45666" y="149317"/>
                                <a:pt x="135173" y="154912"/>
                              </a:cubicBezTo>
                              <a:cubicBezTo>
                                <a:pt x="142655" y="166136"/>
                                <a:pt x="159495" y="207297"/>
                                <a:pt x="166978" y="154912"/>
                              </a:cubicBezTo>
                              <a:cubicBezTo>
                                <a:pt x="168523" y="144093"/>
                                <a:pt x="163913" y="132881"/>
                                <a:pt x="159026" y="123106"/>
                              </a:cubicBezTo>
                              <a:cubicBezTo>
                                <a:pt x="150479" y="106011"/>
                                <a:pt x="127221" y="75398"/>
                                <a:pt x="127221" y="75398"/>
                              </a:cubicBezTo>
                              <a:cubicBezTo>
                                <a:pt x="124571" y="64796"/>
                                <a:pt x="121641" y="54261"/>
                                <a:pt x="119270" y="43593"/>
                              </a:cubicBezTo>
                              <a:cubicBezTo>
                                <a:pt x="116338" y="30400"/>
                                <a:pt x="117363" y="15925"/>
                                <a:pt x="111319" y="3837"/>
                              </a:cubicBezTo>
                              <a:cubicBezTo>
                                <a:pt x="109643" y="484"/>
                                <a:pt x="112644" y="-2789"/>
                                <a:pt x="103367" y="3837"/>
                              </a:cubicBezTo>
                              <a:close/>
                            </a:path>
                          </a:pathLst>
                        </a:cu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99CEAF4" id="Freeform: Shape 37" o:spid="_x0000_s1026" style="position:absolute;margin-left:294.9pt;margin-top:3.2pt;width:13.15pt;height:14.25pt;z-index:251519488;visibility:visible;mso-wrap-style:square;mso-wrap-distance-left:9pt;mso-wrap-distance-top:0;mso-wrap-distance-right:9pt;mso-wrap-distance-bottom:0;mso-position-horizontal:absolute;mso-position-horizontal-relative:text;mso-position-vertical:absolute;mso-position-vertical-relative:text;v-text-anchor:middle" coordsize="167281,180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" path="m103367,3837c94090,10463,93785,-4065,55659,43593,49689,51055,39147,53378,31806,59496,23168,66695,15903,75399,7952,83350,5301,91301,,98822,,107204v,80403,45666,42113,135173,47708c142655,166136,159495,207297,166978,154912v1545,-10819,-3065,-22031,-7952,-31806c150479,106011,127221,75398,127221,75398,124571,64796,121641,54261,119270,43593,116338,30400,117363,15925,111319,3837v-1676,-3353,1325,-6626,-7952,xe" fillcolor="white [3201]" strokecolor="#f79646 [3209]" strokeweight="2pt">
                <v:path arrowok="t" o:connecttype="custom" o:connectlocs="103367,3837;55659,43593;31806,59496;7952,83350;0,107204;135173,154912;166978,154912;159026,123106;127221,75398;119270,43593;111319,3837;103367,3837" o:connectangles="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17440" behindDoc="0" locked="0" layoutInCell="1" allowOverlap="1">
                <wp:simplePos x="0" y="0"/>
                <wp:positionH relativeFrom="column">
                  <wp:posOffset>2536466</wp:posOffset>
                </wp:positionH>
                <wp:positionV relativeFrom="paragraph">
                  <wp:posOffset>275299</wp:posOffset>
                </wp:positionV>
                <wp:extent cx="39757" cy="277841"/>
                <wp:effectExtent l="0" t="0" r="17780" b="27305"/>
                <wp:wrapNone/>
                <wp:docPr id="2089822212" name="Freeform: Shape 36"/>
                <wp:cNvGraphicFramePr/>
                <a:graphic xmlns:a="http://schemas.openxmlformats.org/drawingml/2006/main">
                  <a:graphicData uri="http://schemas.microsoft.com/office/word/2010/wordprocessingShape">
                    <wps:wsp>
                      <wps:cNvSpPr/>
                      <wps:spPr>
                        <a:xfrm>
                          <a:off x="0" y="0"/>
                          <a:ext cx="39757" cy="277841"/>
                        </a:xfrm>
                        <a:custGeom>
                          <a:avLst/>
                          <a:gdLst>
                            <a:gd name="connsiteX0" fmla="*/ 39757 w 39757"/>
                            <a:gd name="connsiteY0" fmla="*/ 150620 h 277841"/>
                            <a:gd name="connsiteX1" fmla="*/ 23854 w 39757"/>
                            <a:gd name="connsiteY1" fmla="*/ 150620 h 277841"/>
                            <a:gd name="connsiteX2" fmla="*/ 7951 w 39757"/>
                            <a:gd name="connsiteY2" fmla="*/ 118815 h 277841"/>
                            <a:gd name="connsiteX3" fmla="*/ 0 w 39757"/>
                            <a:gd name="connsiteY3" fmla="*/ 7497 h 277841"/>
                            <a:gd name="connsiteX4" fmla="*/ 7951 w 39757"/>
                            <a:gd name="connsiteY4" fmla="*/ 253987 h 277841"/>
                            <a:gd name="connsiteX5" fmla="*/ 15903 w 39757"/>
                            <a:gd name="connsiteY5" fmla="*/ 277841 h 277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757" h="277841">
                              <a:moveTo>
                                <a:pt x="39757" y="150620"/>
                              </a:moveTo>
                              <a:cubicBezTo>
                                <a:pt x="27034" y="201510"/>
                                <a:pt x="36576" y="184546"/>
                                <a:pt x="23854" y="150620"/>
                              </a:cubicBezTo>
                              <a:cubicBezTo>
                                <a:pt x="19692" y="139522"/>
                                <a:pt x="13252" y="129417"/>
                                <a:pt x="7951" y="118815"/>
                              </a:cubicBezTo>
                              <a:cubicBezTo>
                                <a:pt x="5301" y="81709"/>
                                <a:pt x="0" y="-29704"/>
                                <a:pt x="0" y="7497"/>
                              </a:cubicBezTo>
                              <a:cubicBezTo>
                                <a:pt x="0" y="89703"/>
                                <a:pt x="3124" y="171923"/>
                                <a:pt x="7951" y="253987"/>
                              </a:cubicBezTo>
                              <a:cubicBezTo>
                                <a:pt x="8443" y="262354"/>
                                <a:pt x="15903" y="277841"/>
                                <a:pt x="15903" y="277841"/>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6E65E3E" id="Freeform: Shape 36" o:spid="_x0000_s1026" style="position:absolute;margin-left:199.7pt;margin-top:21.7pt;width:3.15pt;height:21.9pt;z-index:251517440;visibility:visible;mso-wrap-style:square;mso-wrap-distance-left:9pt;mso-wrap-distance-top:0;mso-wrap-distance-right:9pt;mso-wrap-distance-bottom:0;mso-position-horizontal:absolute;mso-position-horizontal-relative:text;mso-position-vertical:absolute;mso-position-vertical-relative:text;v-text-anchor:middle" coordsize="39757,277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" path="m39757,150620v-12723,50890,-3181,33926,-15903,c19692,139522,13252,129417,7951,118815,5301,81709,,-29704,,7497,,89703,3124,171923,7951,253987v492,8367,7952,23854,7952,23854e" filled="f" strokecolor="#bc4542 [3045]">
                <v:path arrowok="t" o:connecttype="custom" o:connectlocs="39757,150620;23854,150620;7951,118815;0,7497;7951,253987;15903,277841" o:connectangles="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15392" behindDoc="0" locked="0" layoutInCell="1" allowOverlap="1">
                <wp:simplePos x="0" y="0"/>
                <wp:positionH relativeFrom="column">
                  <wp:posOffset>2528344</wp:posOffset>
                </wp:positionH>
                <wp:positionV relativeFrom="paragraph">
                  <wp:posOffset>253141</wp:posOffset>
                </wp:positionV>
                <wp:extent cx="159197" cy="252198"/>
                <wp:effectExtent l="0" t="0" r="12700" b="14605"/>
                <wp:wrapNone/>
                <wp:docPr id="1153890378" name="Freeform: Shape 35"/>
                <wp:cNvGraphicFramePr/>
                <a:graphic xmlns:a="http://schemas.openxmlformats.org/drawingml/2006/main">
                  <a:graphicData uri="http://schemas.microsoft.com/office/word/2010/wordprocessingShape">
                    <wps:wsp>
                      <wps:cNvSpPr/>
                      <wps:spPr>
                        <a:xfrm>
                          <a:off x="0" y="0"/>
                          <a:ext cx="159197" cy="252198"/>
                        </a:xfrm>
                        <a:custGeom>
                          <a:avLst/>
                          <a:gdLst>
                            <a:gd name="connsiteX0" fmla="*/ 39927 w 159197"/>
                            <a:gd name="connsiteY0" fmla="*/ 5801 h 252198"/>
                            <a:gd name="connsiteX1" fmla="*/ 135343 w 159197"/>
                            <a:gd name="connsiteY1" fmla="*/ 13752 h 252198"/>
                            <a:gd name="connsiteX2" fmla="*/ 95586 w 159197"/>
                            <a:gd name="connsiteY2" fmla="*/ 117119 h 252198"/>
                            <a:gd name="connsiteX3" fmla="*/ 63781 w 159197"/>
                            <a:gd name="connsiteY3" fmla="*/ 125071 h 252198"/>
                            <a:gd name="connsiteX4" fmla="*/ 143294 w 159197"/>
                            <a:gd name="connsiteY4" fmla="*/ 140973 h 252198"/>
                            <a:gd name="connsiteX5" fmla="*/ 159197 w 159197"/>
                            <a:gd name="connsiteY5" fmla="*/ 188681 h 252198"/>
                            <a:gd name="connsiteX6" fmla="*/ 151246 w 159197"/>
                            <a:gd name="connsiteY6" fmla="*/ 228437 h 252198"/>
                            <a:gd name="connsiteX7" fmla="*/ 31976 w 159197"/>
                            <a:gd name="connsiteY7" fmla="*/ 236389 h 252198"/>
                            <a:gd name="connsiteX8" fmla="*/ 24025 w 159197"/>
                            <a:gd name="connsiteY8" fmla="*/ 37606 h 252198"/>
                            <a:gd name="connsiteX9" fmla="*/ 171 w 159197"/>
                            <a:gd name="connsiteY9" fmla="*/ 13752 h 252198"/>
                            <a:gd name="connsiteX10" fmla="*/ 39927 w 159197"/>
                            <a:gd name="connsiteY10" fmla="*/ 5801 h 2521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59197" h="252198">
                              <a:moveTo>
                                <a:pt x="39927" y="5801"/>
                              </a:moveTo>
                              <a:cubicBezTo>
                                <a:pt x="62456" y="5801"/>
                                <a:pt x="115884" y="-11545"/>
                                <a:pt x="135343" y="13752"/>
                              </a:cubicBezTo>
                              <a:cubicBezTo>
                                <a:pt x="191328" y="86532"/>
                                <a:pt x="130985" y="107005"/>
                                <a:pt x="95586" y="117119"/>
                              </a:cubicBezTo>
                              <a:cubicBezTo>
                                <a:pt x="85078" y="120121"/>
                                <a:pt x="74383" y="122420"/>
                                <a:pt x="63781" y="125071"/>
                              </a:cubicBezTo>
                              <a:cubicBezTo>
                                <a:pt x="90285" y="130372"/>
                                <a:pt x="120804" y="125980"/>
                                <a:pt x="143294" y="140973"/>
                              </a:cubicBezTo>
                              <a:cubicBezTo>
                                <a:pt x="157242" y="150271"/>
                                <a:pt x="159197" y="188681"/>
                                <a:pt x="159197" y="188681"/>
                              </a:cubicBezTo>
                              <a:cubicBezTo>
                                <a:pt x="156547" y="201933"/>
                                <a:pt x="163900" y="223692"/>
                                <a:pt x="151246" y="228437"/>
                              </a:cubicBezTo>
                              <a:cubicBezTo>
                                <a:pt x="113938" y="242428"/>
                                <a:pt x="54078" y="269542"/>
                                <a:pt x="31976" y="236389"/>
                              </a:cubicBezTo>
                              <a:cubicBezTo>
                                <a:pt x="-4808" y="181212"/>
                                <a:pt x="33403" y="103254"/>
                                <a:pt x="24025" y="37606"/>
                              </a:cubicBezTo>
                              <a:cubicBezTo>
                                <a:pt x="22435" y="26474"/>
                                <a:pt x="9527" y="19989"/>
                                <a:pt x="171" y="13752"/>
                              </a:cubicBezTo>
                              <a:cubicBezTo>
                                <a:pt x="-2035" y="12282"/>
                                <a:pt x="17398" y="5801"/>
                                <a:pt x="39927" y="5801"/>
                              </a:cubicBezTo>
                              <a:close/>
                            </a:path>
                          </a:pathLst>
                        </a:cu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4FBA1B5" id="Freeform: Shape 35" o:spid="_x0000_s1026" style="position:absolute;margin-left:199.1pt;margin-top:19.95pt;width:12.55pt;height:19.85pt;z-index:251515392;visibility:visible;mso-wrap-style:square;mso-wrap-distance-left:9pt;mso-wrap-distance-top:0;mso-wrap-distance-right:9pt;mso-wrap-distance-bottom:0;mso-position-horizontal:absolute;mso-position-horizontal-relative:text;mso-position-vertical:absolute;mso-position-vertical-relative:text;v-text-anchor:middle" coordsize="159197,252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" path="m39927,5801v22529,,75957,-17346,95416,7951c191328,86532,130985,107005,95586,117119v-10508,3002,-21203,5301,-31805,7952c90285,130372,120804,125980,143294,140973v13948,9298,15903,47708,15903,47708c156547,201933,163900,223692,151246,228437v-37308,13991,-97168,41105,-119270,7952c-4808,181212,33403,103254,24025,37606,22435,26474,9527,19989,171,13752,-2035,12282,17398,5801,39927,5801xe" fillcolor="white [3201]" strokecolor="#f79646 [3209]" strokeweight="2pt">
                <v:path arrowok="t" o:connecttype="custom" o:connectlocs="39927,5801;135343,13752;95586,117119;63781,125071;143294,140973;159197,188681;151246,228437;31976,236389;24025,37606;171,13752;39927,5801" o:connectangles="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13344" behindDoc="0" locked="0" layoutInCell="1" allowOverlap="1">
                <wp:simplePos x="0" y="0"/>
                <wp:positionH relativeFrom="column">
                  <wp:posOffset>2536466</wp:posOffset>
                </wp:positionH>
                <wp:positionV relativeFrom="paragraph">
                  <wp:posOffset>266893</wp:posOffset>
                </wp:positionV>
                <wp:extent cx="32975" cy="246491"/>
                <wp:effectExtent l="0" t="0" r="24765" b="20320"/>
                <wp:wrapNone/>
                <wp:docPr id="1407808115" name="Freeform: Shape 34"/>
                <wp:cNvGraphicFramePr/>
                <a:graphic xmlns:a="http://schemas.openxmlformats.org/drawingml/2006/main">
                  <a:graphicData uri="http://schemas.microsoft.com/office/word/2010/wordprocessingShape">
                    <wps:wsp>
                      <wps:cNvSpPr/>
                      <wps:spPr>
                        <a:xfrm>
                          <a:off x="0" y="0"/>
                          <a:ext cx="32975" cy="246491"/>
                        </a:xfrm>
                        <a:custGeom>
                          <a:avLst/>
                          <a:gdLst>
                            <a:gd name="connsiteX0" fmla="*/ 0 w 32975"/>
                            <a:gd name="connsiteY0" fmla="*/ 0 h 246491"/>
                            <a:gd name="connsiteX1" fmla="*/ 15903 w 32975"/>
                            <a:gd name="connsiteY1" fmla="*/ 103367 h 246491"/>
                            <a:gd name="connsiteX2" fmla="*/ 31805 w 32975"/>
                            <a:gd name="connsiteY2" fmla="*/ 174929 h 246491"/>
                            <a:gd name="connsiteX3" fmla="*/ 31805 w 32975"/>
                            <a:gd name="connsiteY3" fmla="*/ 246491 h 246491"/>
                          </a:gdLst>
                          <a:ahLst/>
                          <a:cxnLst>
                            <a:cxn ang="0">
                              <a:pos x="connsiteX0" y="connsiteY0"/>
                            </a:cxn>
                            <a:cxn ang="0">
                              <a:pos x="connsiteX1" y="connsiteY1"/>
                            </a:cxn>
                            <a:cxn ang="0">
                              <a:pos x="connsiteX2" y="connsiteY2"/>
                            </a:cxn>
                            <a:cxn ang="0">
                              <a:pos x="connsiteX3" y="connsiteY3"/>
                            </a:cxn>
                          </a:cxnLst>
                          <a:rect l="l" t="t" r="r" b="b"/>
                          <a:pathLst>
                            <a:path w="32975" h="246491">
                              <a:moveTo>
                                <a:pt x="0" y="0"/>
                              </a:moveTo>
                              <a:cubicBezTo>
                                <a:pt x="5301" y="34456"/>
                                <a:pt x="9667" y="69068"/>
                                <a:pt x="15903" y="103367"/>
                              </a:cubicBezTo>
                              <a:cubicBezTo>
                                <a:pt x="20274" y="127409"/>
                                <a:pt x="29107" y="150643"/>
                                <a:pt x="31805" y="174929"/>
                              </a:cubicBezTo>
                              <a:cubicBezTo>
                                <a:pt x="34439" y="198637"/>
                                <a:pt x="31805" y="222637"/>
                                <a:pt x="31805" y="246491"/>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2AF4823" id="Freeform: Shape 34" o:spid="_x0000_s1026" style="position:absolute;margin-left:199.7pt;margin-top:21pt;width:2.6pt;height:19.4pt;z-index:251513344;visibility:visible;mso-wrap-style:square;mso-wrap-distance-left:9pt;mso-wrap-distance-top:0;mso-wrap-distance-right:9pt;mso-wrap-distance-bottom:0;mso-position-horizontal:absolute;mso-position-horizontal-relative:text;mso-position-vertical:absolute;mso-position-vertical-relative:text;v-text-anchor:middle" coordsize="32975,246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" path="m,c5301,34456,9667,69068,15903,103367v4371,24042,13204,47276,15902,71562c34439,198637,31805,222637,31805,246491e" filled="f" strokecolor="black [3040]">
                <v:path arrowok="t" o:connecttype="custom" o:connectlocs="0,0;15903,103367;31805,174929;31805,246491" o:connectangles="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05152" behindDoc="0" locked="0" layoutInCell="1" allowOverlap="1">
                <wp:simplePos x="0" y="0"/>
                <wp:positionH relativeFrom="column">
                  <wp:posOffset>4627659</wp:posOffset>
                </wp:positionH>
                <wp:positionV relativeFrom="paragraph">
                  <wp:posOffset>354358</wp:posOffset>
                </wp:positionV>
                <wp:extent cx="0" cy="294198"/>
                <wp:effectExtent l="0" t="0" r="38100" b="10795"/>
                <wp:wrapNone/>
                <wp:docPr id="532638104" name="Freeform: Shape 30"/>
                <wp:cNvGraphicFramePr/>
                <a:graphic xmlns:a="http://schemas.openxmlformats.org/drawingml/2006/main">
                  <a:graphicData uri="http://schemas.microsoft.com/office/word/2010/wordprocessingShape">
                    <wps:wsp>
                      <wps:cNvSpPr/>
                      <wps:spPr>
                        <a:xfrm>
                          <a:off x="0" y="0"/>
                          <a:ext cx="0" cy="294198"/>
                        </a:xfrm>
                        <a:custGeom>
                          <a:avLst/>
                          <a:gdLst>
                            <a:gd name="connsiteX0" fmla="*/ 0 w 0"/>
                            <a:gd name="connsiteY0" fmla="*/ 0 h 294198"/>
                            <a:gd name="connsiteX1" fmla="*/ 0 w 0"/>
                            <a:gd name="connsiteY1" fmla="*/ 294198 h 294198"/>
                          </a:gdLst>
                          <a:ahLst/>
                          <a:cxnLst>
                            <a:cxn ang="0">
                              <a:pos x="connsiteX0" y="connsiteY0"/>
                            </a:cxn>
                            <a:cxn ang="0">
                              <a:pos x="connsiteX1" y="connsiteY1"/>
                            </a:cxn>
                          </a:cxnLst>
                          <a:rect l="l" t="t" r="r" b="b"/>
                          <a:pathLst>
                            <a:path h="294198">
                              <a:moveTo>
                                <a:pt x="0" y="0"/>
                              </a:moveTo>
                              <a:lnTo>
                                <a:pt x="0" y="294198"/>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6695DB6" id="Freeform: Shape 30" o:spid="_x0000_s1026" style="position:absolute;margin-left:364.4pt;margin-top:27.9pt;width:0;height:23.15pt;z-index:251505152;visibility:visible;mso-wrap-style:square;mso-wrap-distance-left:9pt;mso-wrap-distance-top:0;mso-wrap-distance-right:9pt;mso-wrap-distance-bottom:0;mso-position-horizontal:absolute;mso-position-horizontal-relative:text;mso-position-vertical:absolute;mso-position-vertical-relative:text;v-text-anchor:middle" coordsize="0,294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" path="m,l,294198e" filled="f" strokecolor="black [3040]">
                <v:path arrowok="t" o:connecttype="custom" o:connectlocs="0,0;0,294198" o:connectangles="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03104" behindDoc="0" locked="0" layoutInCell="1" allowOverlap="1">
                <wp:simplePos x="0" y="0"/>
                <wp:positionH relativeFrom="column">
                  <wp:posOffset>4595854</wp:posOffset>
                </wp:positionH>
                <wp:positionV relativeFrom="paragraph">
                  <wp:posOffset>361881</wp:posOffset>
                </wp:positionV>
                <wp:extent cx="119269" cy="132466"/>
                <wp:effectExtent l="0" t="0" r="14605" b="20320"/>
                <wp:wrapNone/>
                <wp:docPr id="163697251" name="Freeform: Shape 29"/>
                <wp:cNvGraphicFramePr/>
                <a:graphic xmlns:a="http://schemas.openxmlformats.org/drawingml/2006/main">
                  <a:graphicData uri="http://schemas.microsoft.com/office/word/2010/wordprocessingShape">
                    <wps:wsp>
                      <wps:cNvSpPr/>
                      <wps:spPr>
                        <a:xfrm>
                          <a:off x="0" y="0"/>
                          <a:ext cx="119269" cy="132466"/>
                        </a:xfrm>
                        <a:custGeom>
                          <a:avLst/>
                          <a:gdLst>
                            <a:gd name="connsiteX0" fmla="*/ 0 w 119269"/>
                            <a:gd name="connsiteY0" fmla="*/ 8379 h 132466"/>
                            <a:gd name="connsiteX1" fmla="*/ 23854 w 119269"/>
                            <a:gd name="connsiteY1" fmla="*/ 428 h 132466"/>
                            <a:gd name="connsiteX2" fmla="*/ 55659 w 119269"/>
                            <a:gd name="connsiteY2" fmla="*/ 24282 h 132466"/>
                            <a:gd name="connsiteX3" fmla="*/ 95416 w 119269"/>
                            <a:gd name="connsiteY3" fmla="*/ 48136 h 132466"/>
                            <a:gd name="connsiteX4" fmla="*/ 119269 w 119269"/>
                            <a:gd name="connsiteY4" fmla="*/ 64038 h 132466"/>
                            <a:gd name="connsiteX5" fmla="*/ 7951 w 119269"/>
                            <a:gd name="connsiteY5" fmla="*/ 127649 h 132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9269" h="132466">
                              <a:moveTo>
                                <a:pt x="0" y="8379"/>
                              </a:moveTo>
                              <a:cubicBezTo>
                                <a:pt x="7951" y="5729"/>
                                <a:pt x="15795" y="-1875"/>
                                <a:pt x="23854" y="428"/>
                              </a:cubicBezTo>
                              <a:cubicBezTo>
                                <a:pt x="36596" y="4069"/>
                                <a:pt x="44633" y="16931"/>
                                <a:pt x="55659" y="24282"/>
                              </a:cubicBezTo>
                              <a:cubicBezTo>
                                <a:pt x="68518" y="32855"/>
                                <a:pt x="82310" y="39945"/>
                                <a:pt x="95416" y="48136"/>
                              </a:cubicBezTo>
                              <a:cubicBezTo>
                                <a:pt x="103519" y="53201"/>
                                <a:pt x="111318" y="58737"/>
                                <a:pt x="119269" y="64038"/>
                              </a:cubicBezTo>
                              <a:cubicBezTo>
                                <a:pt x="95653" y="158505"/>
                                <a:pt x="125223" y="127649"/>
                                <a:pt x="7951" y="127649"/>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CCF93B1" id="Freeform: Shape 29" o:spid="_x0000_s1026" style="position:absolute;margin-left:361.9pt;margin-top:28.5pt;width:9.4pt;height:10.45pt;z-index:251503104;visibility:visible;mso-wrap-style:square;mso-wrap-distance-left:9pt;mso-wrap-distance-top:0;mso-wrap-distance-right:9pt;mso-wrap-distance-bottom:0;mso-position-horizontal:absolute;mso-position-horizontal-relative:text;mso-position-vertical:absolute;mso-position-vertical-relative:text;v-text-anchor:middle" coordsize="119269,13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" path="m,8379c7951,5729,15795,-1875,23854,428,36596,4069,44633,16931,55659,24282v12859,8573,26651,15663,39757,23854c103519,53201,111318,58737,119269,64038v-23616,94467,5954,63611,-111318,63611e" filled="f" strokecolor="black [3040]">
                <v:path arrowok="t" o:connecttype="custom" o:connectlocs="0,8379;23854,428;55659,24282;95416,48136;119269,64038;7951,127649" o:connectangles="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01056" behindDoc="0" locked="0" layoutInCell="1" allowOverlap="1">
                <wp:simplePos x="0" y="0"/>
                <wp:positionH relativeFrom="column">
                  <wp:posOffset>3403158</wp:posOffset>
                </wp:positionH>
                <wp:positionV relativeFrom="paragraph">
                  <wp:posOffset>112947</wp:posOffset>
                </wp:positionV>
                <wp:extent cx="206815" cy="365760"/>
                <wp:effectExtent l="0" t="0" r="22225" b="15240"/>
                <wp:wrapNone/>
                <wp:docPr id="432708109" name="Freeform: Shape 26"/>
                <wp:cNvGraphicFramePr/>
                <a:graphic xmlns:a="http://schemas.openxmlformats.org/drawingml/2006/main">
                  <a:graphicData uri="http://schemas.microsoft.com/office/word/2010/wordprocessingShape">
                    <wps:wsp>
                      <wps:cNvSpPr/>
                      <wps:spPr>
                        <a:xfrm>
                          <a:off x="0" y="0"/>
                          <a:ext cx="206815" cy="365760"/>
                        </a:xfrm>
                        <a:custGeom>
                          <a:avLst/>
                          <a:gdLst>
                            <a:gd name="connsiteX0" fmla="*/ 0 w 206815"/>
                            <a:gd name="connsiteY0" fmla="*/ 0 h 365760"/>
                            <a:gd name="connsiteX1" fmla="*/ 143124 w 206815"/>
                            <a:gd name="connsiteY1" fmla="*/ 71562 h 365760"/>
                            <a:gd name="connsiteX2" fmla="*/ 166978 w 206815"/>
                            <a:gd name="connsiteY2" fmla="*/ 103367 h 365760"/>
                            <a:gd name="connsiteX3" fmla="*/ 174929 w 206815"/>
                            <a:gd name="connsiteY3" fmla="*/ 127221 h 365760"/>
                            <a:gd name="connsiteX4" fmla="*/ 206734 w 206815"/>
                            <a:gd name="connsiteY4" fmla="*/ 159026 h 365760"/>
                            <a:gd name="connsiteX5" fmla="*/ 190832 w 206815"/>
                            <a:gd name="connsiteY5" fmla="*/ 278296 h 365760"/>
                            <a:gd name="connsiteX6" fmla="*/ 174929 w 206815"/>
                            <a:gd name="connsiteY6" fmla="*/ 302150 h 365760"/>
                            <a:gd name="connsiteX7" fmla="*/ 159026 w 206815"/>
                            <a:gd name="connsiteY7" fmla="*/ 357809 h 365760"/>
                            <a:gd name="connsiteX8" fmla="*/ 143124 w 206815"/>
                            <a:gd name="connsiteY8" fmla="*/ 365760 h 365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6815" h="365760">
                              <a:moveTo>
                                <a:pt x="0" y="0"/>
                              </a:moveTo>
                              <a:cubicBezTo>
                                <a:pt x="48261" y="20109"/>
                                <a:pt x="102690" y="35621"/>
                                <a:pt x="143124" y="71562"/>
                              </a:cubicBezTo>
                              <a:cubicBezTo>
                                <a:pt x="153029" y="80366"/>
                                <a:pt x="159027" y="92765"/>
                                <a:pt x="166978" y="103367"/>
                              </a:cubicBezTo>
                              <a:cubicBezTo>
                                <a:pt x="169628" y="111318"/>
                                <a:pt x="170057" y="120401"/>
                                <a:pt x="174929" y="127221"/>
                              </a:cubicBezTo>
                              <a:cubicBezTo>
                                <a:pt x="183643" y="139421"/>
                                <a:pt x="203593" y="144366"/>
                                <a:pt x="206734" y="159026"/>
                              </a:cubicBezTo>
                              <a:cubicBezTo>
                                <a:pt x="207767" y="163849"/>
                                <a:pt x="198766" y="257139"/>
                                <a:pt x="190832" y="278296"/>
                              </a:cubicBezTo>
                              <a:cubicBezTo>
                                <a:pt x="187477" y="287244"/>
                                <a:pt x="180230" y="294199"/>
                                <a:pt x="174929" y="302150"/>
                              </a:cubicBezTo>
                              <a:cubicBezTo>
                                <a:pt x="174240" y="304908"/>
                                <a:pt x="163305" y="352103"/>
                                <a:pt x="159026" y="357809"/>
                              </a:cubicBezTo>
                              <a:cubicBezTo>
                                <a:pt x="155470" y="362550"/>
                                <a:pt x="148425" y="363110"/>
                                <a:pt x="143124" y="36576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48BDEA7" id="Freeform: Shape 26" o:spid="_x0000_s1026" style="position:absolute;margin-left:267.95pt;margin-top:8.9pt;width:16.3pt;height:28.8pt;z-index:251501056;visibility:visible;mso-wrap-style:square;mso-wrap-distance-left:9pt;mso-wrap-distance-top:0;mso-wrap-distance-right:9pt;mso-wrap-distance-bottom:0;mso-position-horizontal:absolute;mso-position-horizontal-relative:text;mso-position-vertical:absolute;mso-position-vertical-relative:text;v-text-anchor:middle" coordsize="206815,365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" path="m,c48261,20109,102690,35621,143124,71562v9905,8804,15903,21203,23854,31805c169628,111318,170057,120401,174929,127221v8714,12200,28664,17145,31805,31805c207767,163849,198766,257139,190832,278296v-3355,8948,-10602,15903,-15903,23854c174240,304908,163305,352103,159026,357809v-3556,4741,-10601,5301,-15902,7951e" filled="f" strokecolor="black [3040]">
                <v:path arrowok="t" o:connecttype="custom" o:connectlocs="0,0;143124,71562;166978,103367;174929,127221;206734,159026;190832,278296;174929,302150;159026,357809;143124,365760" o:connectangles="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90816" behindDoc="0" locked="0" layoutInCell="1" allowOverlap="1">
                <wp:simplePos x="0" y="0"/>
                <wp:positionH relativeFrom="column">
                  <wp:posOffset>2019631</wp:posOffset>
                </wp:positionH>
                <wp:positionV relativeFrom="paragraph">
                  <wp:posOffset>287876</wp:posOffset>
                </wp:positionV>
                <wp:extent cx="2496710" cy="437018"/>
                <wp:effectExtent l="0" t="0" r="37465" b="20320"/>
                <wp:wrapNone/>
                <wp:docPr id="1427850728" name="Straight Connector 21"/>
                <wp:cNvGraphicFramePr/>
                <a:graphic xmlns:a="http://schemas.openxmlformats.org/drawingml/2006/main">
                  <a:graphicData uri="http://schemas.microsoft.com/office/word/2010/wordprocessingShape">
                    <wps:wsp>
                      <wps:cNvCnPr/>
                      <wps:spPr>
                        <a:xfrm flipV="1">
                          <a:off x="0" y="0"/>
                          <a:ext cx="2496710" cy="43701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366406" id="Straight Connector 21" o:spid="_x0000_s1026" style="position:absolute;flip:y;z-index:25149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9.05pt,22.65pt" to="355.6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" strokecolor="black [3040]"/>
            </w:pict>
          </mc:Fallback>
        </mc:AlternateContent>
      </w:r>
      <w:r w:rsidRPr="00643730">
        <w:rPr>
          <w:rFonts w:ascii="Times New Roman" w:hAnsi="Times New Roman" w:cs="Times New Roman"/>
          <w:sz w:val="28"/>
          <w:szCs w:val="28"/>
        </w:rPr>
        <w:t xml:space="preserve">                                                                                                                            </w:t>
      </w:r>
    </w:p>
    <w:p w:rsidR="00643730" w:rsidRPr="00643730" w:rsidRDefault="00643730" w:rsidP="008E673D">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542016" behindDoc="0" locked="0" layoutInCell="1" allowOverlap="1">
                <wp:simplePos x="0" y="0"/>
                <wp:positionH relativeFrom="column">
                  <wp:posOffset>3617843</wp:posOffset>
                </wp:positionH>
                <wp:positionV relativeFrom="paragraph">
                  <wp:posOffset>119628</wp:posOffset>
                </wp:positionV>
                <wp:extent cx="217350" cy="258365"/>
                <wp:effectExtent l="0" t="0" r="11430" b="27940"/>
                <wp:wrapNone/>
                <wp:docPr id="915490930" name="Freeform: Shape 54"/>
                <wp:cNvGraphicFramePr/>
                <a:graphic xmlns:a="http://schemas.openxmlformats.org/drawingml/2006/main">
                  <a:graphicData uri="http://schemas.microsoft.com/office/word/2010/wordprocessingShape">
                    <wps:wsp>
                      <wps:cNvSpPr/>
                      <wps:spPr>
                        <a:xfrm>
                          <a:off x="0" y="0"/>
                          <a:ext cx="217350" cy="258365"/>
                        </a:xfrm>
                        <a:custGeom>
                          <a:avLst/>
                          <a:gdLst>
                            <a:gd name="connsiteX0" fmla="*/ 79514 w 217350"/>
                            <a:gd name="connsiteY0" fmla="*/ 0 h 258365"/>
                            <a:gd name="connsiteX1" fmla="*/ 47708 w 217350"/>
                            <a:gd name="connsiteY1" fmla="*/ 39757 h 258365"/>
                            <a:gd name="connsiteX2" fmla="*/ 15903 w 217350"/>
                            <a:gd name="connsiteY2" fmla="*/ 71562 h 258365"/>
                            <a:gd name="connsiteX3" fmla="*/ 0 w 217350"/>
                            <a:gd name="connsiteY3" fmla="*/ 135173 h 258365"/>
                            <a:gd name="connsiteX4" fmla="*/ 39757 w 217350"/>
                            <a:gd name="connsiteY4" fmla="*/ 214686 h 258365"/>
                            <a:gd name="connsiteX5" fmla="*/ 79514 w 217350"/>
                            <a:gd name="connsiteY5" fmla="*/ 238540 h 258365"/>
                            <a:gd name="connsiteX6" fmla="*/ 127221 w 217350"/>
                            <a:gd name="connsiteY6" fmla="*/ 254442 h 258365"/>
                            <a:gd name="connsiteX7" fmla="*/ 198783 w 217350"/>
                            <a:gd name="connsiteY7" fmla="*/ 246491 h 258365"/>
                            <a:gd name="connsiteX8" fmla="*/ 182880 w 217350"/>
                            <a:gd name="connsiteY8" fmla="*/ 87465 h 258365"/>
                            <a:gd name="connsiteX9" fmla="*/ 174929 w 217350"/>
                            <a:gd name="connsiteY9" fmla="*/ 63611 h 258365"/>
                            <a:gd name="connsiteX10" fmla="*/ 143124 w 217350"/>
                            <a:gd name="connsiteY10" fmla="*/ 47708 h 258365"/>
                            <a:gd name="connsiteX11" fmla="*/ 95416 w 217350"/>
                            <a:gd name="connsiteY11" fmla="*/ 23854 h 258365"/>
                            <a:gd name="connsiteX12" fmla="*/ 39757 w 217350"/>
                            <a:gd name="connsiteY12" fmla="*/ 31806 h 258365"/>
                            <a:gd name="connsiteX13" fmla="*/ 95416 w 217350"/>
                            <a:gd name="connsiteY13" fmla="*/ 135173 h 258365"/>
                            <a:gd name="connsiteX14" fmla="*/ 119270 w 217350"/>
                            <a:gd name="connsiteY14" fmla="*/ 159027 h 258365"/>
                            <a:gd name="connsiteX15" fmla="*/ 151075 w 217350"/>
                            <a:gd name="connsiteY15" fmla="*/ 166978 h 258365"/>
                            <a:gd name="connsiteX16" fmla="*/ 174929 w 217350"/>
                            <a:gd name="connsiteY16" fmla="*/ 174929 h 258365"/>
                            <a:gd name="connsiteX17" fmla="*/ 198783 w 217350"/>
                            <a:gd name="connsiteY17" fmla="*/ 190832 h 258365"/>
                            <a:gd name="connsiteX18" fmla="*/ 214686 w 217350"/>
                            <a:gd name="connsiteY18" fmla="*/ 214686 h 258365"/>
                            <a:gd name="connsiteX19" fmla="*/ 143124 w 217350"/>
                            <a:gd name="connsiteY19" fmla="*/ 190832 h 258365"/>
                            <a:gd name="connsiteX20" fmla="*/ 119270 w 217350"/>
                            <a:gd name="connsiteY20" fmla="*/ 174929 h 258365"/>
                            <a:gd name="connsiteX21" fmla="*/ 103367 w 217350"/>
                            <a:gd name="connsiteY21" fmla="*/ 143124 h 258365"/>
                            <a:gd name="connsiteX22" fmla="*/ 71562 w 217350"/>
                            <a:gd name="connsiteY22" fmla="*/ 135173 h 258365"/>
                            <a:gd name="connsiteX23" fmla="*/ 63611 w 217350"/>
                            <a:gd name="connsiteY23" fmla="*/ 127221 h 258365"/>
                            <a:gd name="connsiteX24" fmla="*/ 87465 w 217350"/>
                            <a:gd name="connsiteY24" fmla="*/ 135173 h 258365"/>
                            <a:gd name="connsiteX25" fmla="*/ 135173 w 217350"/>
                            <a:gd name="connsiteY25" fmla="*/ 174929 h 258365"/>
                            <a:gd name="connsiteX26" fmla="*/ 159027 w 217350"/>
                            <a:gd name="connsiteY26" fmla="*/ 182880 h 258365"/>
                            <a:gd name="connsiteX27" fmla="*/ 174929 w 217350"/>
                            <a:gd name="connsiteY27" fmla="*/ 190832 h 258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17350" h="258365">
                              <a:moveTo>
                                <a:pt x="79514" y="0"/>
                              </a:moveTo>
                              <a:cubicBezTo>
                                <a:pt x="68912" y="13252"/>
                                <a:pt x="58983" y="27072"/>
                                <a:pt x="47708" y="39757"/>
                              </a:cubicBezTo>
                              <a:cubicBezTo>
                                <a:pt x="37747" y="50963"/>
                                <a:pt x="24617" y="59362"/>
                                <a:pt x="15903" y="71562"/>
                              </a:cubicBezTo>
                              <a:cubicBezTo>
                                <a:pt x="9113" y="81069"/>
                                <a:pt x="833" y="131006"/>
                                <a:pt x="0" y="135173"/>
                              </a:cubicBezTo>
                              <a:cubicBezTo>
                                <a:pt x="13252" y="161677"/>
                                <a:pt x="21689" y="191198"/>
                                <a:pt x="39757" y="214686"/>
                              </a:cubicBezTo>
                              <a:cubicBezTo>
                                <a:pt x="49180" y="226936"/>
                                <a:pt x="65445" y="232145"/>
                                <a:pt x="79514" y="238540"/>
                              </a:cubicBezTo>
                              <a:cubicBezTo>
                                <a:pt x="94774" y="245476"/>
                                <a:pt x="127221" y="254442"/>
                                <a:pt x="127221" y="254442"/>
                              </a:cubicBezTo>
                              <a:cubicBezTo>
                                <a:pt x="151075" y="251792"/>
                                <a:pt x="191193" y="269260"/>
                                <a:pt x="198783" y="246491"/>
                              </a:cubicBezTo>
                              <a:cubicBezTo>
                                <a:pt x="215629" y="195952"/>
                                <a:pt x="189770" y="140291"/>
                                <a:pt x="182880" y="87465"/>
                              </a:cubicBezTo>
                              <a:cubicBezTo>
                                <a:pt x="181796" y="79154"/>
                                <a:pt x="180855" y="69538"/>
                                <a:pt x="174929" y="63611"/>
                              </a:cubicBezTo>
                              <a:cubicBezTo>
                                <a:pt x="166548" y="55229"/>
                                <a:pt x="153415" y="53589"/>
                                <a:pt x="143124" y="47708"/>
                              </a:cubicBezTo>
                              <a:cubicBezTo>
                                <a:pt x="99967" y="23047"/>
                                <a:pt x="139150" y="38433"/>
                                <a:pt x="95416" y="23854"/>
                              </a:cubicBezTo>
                              <a:cubicBezTo>
                                <a:pt x="76863" y="26505"/>
                                <a:pt x="48138" y="15043"/>
                                <a:pt x="39757" y="31806"/>
                              </a:cubicBezTo>
                              <a:cubicBezTo>
                                <a:pt x="-3529" y="118379"/>
                                <a:pt x="50143" y="120082"/>
                                <a:pt x="95416" y="135173"/>
                              </a:cubicBezTo>
                              <a:cubicBezTo>
                                <a:pt x="103367" y="143124"/>
                                <a:pt x="109507" y="153448"/>
                                <a:pt x="119270" y="159027"/>
                              </a:cubicBezTo>
                              <a:cubicBezTo>
                                <a:pt x="128758" y="164449"/>
                                <a:pt x="140568" y="163976"/>
                                <a:pt x="151075" y="166978"/>
                              </a:cubicBezTo>
                              <a:cubicBezTo>
                                <a:pt x="159134" y="169280"/>
                                <a:pt x="166978" y="172279"/>
                                <a:pt x="174929" y="174929"/>
                              </a:cubicBezTo>
                              <a:cubicBezTo>
                                <a:pt x="182880" y="180230"/>
                                <a:pt x="192026" y="184075"/>
                                <a:pt x="198783" y="190832"/>
                              </a:cubicBezTo>
                              <a:cubicBezTo>
                                <a:pt x="205540" y="197589"/>
                                <a:pt x="224242" y="214686"/>
                                <a:pt x="214686" y="214686"/>
                              </a:cubicBezTo>
                              <a:cubicBezTo>
                                <a:pt x="189542" y="214686"/>
                                <a:pt x="143124" y="190832"/>
                                <a:pt x="143124" y="190832"/>
                              </a:cubicBezTo>
                              <a:cubicBezTo>
                                <a:pt x="135173" y="185531"/>
                                <a:pt x="125388" y="182270"/>
                                <a:pt x="119270" y="174929"/>
                              </a:cubicBezTo>
                              <a:cubicBezTo>
                                <a:pt x="111682" y="165823"/>
                                <a:pt x="112473" y="150712"/>
                                <a:pt x="103367" y="143124"/>
                              </a:cubicBezTo>
                              <a:cubicBezTo>
                                <a:pt x="94972" y="136128"/>
                                <a:pt x="81929" y="138629"/>
                                <a:pt x="71562" y="135173"/>
                              </a:cubicBezTo>
                              <a:cubicBezTo>
                                <a:pt x="-3477" y="110160"/>
                                <a:pt x="37205" y="119676"/>
                                <a:pt x="63611" y="127221"/>
                              </a:cubicBezTo>
                              <a:cubicBezTo>
                                <a:pt x="71670" y="129524"/>
                                <a:pt x="79514" y="132522"/>
                                <a:pt x="87465" y="135173"/>
                              </a:cubicBezTo>
                              <a:cubicBezTo>
                                <a:pt x="105051" y="152759"/>
                                <a:pt x="113032" y="163859"/>
                                <a:pt x="135173" y="174929"/>
                              </a:cubicBezTo>
                              <a:cubicBezTo>
                                <a:pt x="142670" y="178677"/>
                                <a:pt x="151245" y="179767"/>
                                <a:pt x="159027" y="182880"/>
                              </a:cubicBezTo>
                              <a:cubicBezTo>
                                <a:pt x="164530" y="185081"/>
                                <a:pt x="169628" y="188181"/>
                                <a:pt x="174929" y="190832"/>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FB319CC" id="Freeform: Shape 54" o:spid="_x0000_s1026" style="position:absolute;margin-left:284.85pt;margin-top:9.4pt;width:17.1pt;height:20.35pt;z-index:251542016;visibility:visible;mso-wrap-style:square;mso-wrap-distance-left:9pt;mso-wrap-distance-top:0;mso-wrap-distance-right:9pt;mso-wrap-distance-bottom:0;mso-position-horizontal:absolute;mso-position-horizontal-relative:text;mso-position-vertical:absolute;mso-position-vertical-relative:text;v-text-anchor:middle" coordsize="217350,258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" path="m79514,c68912,13252,58983,27072,47708,39757,37747,50963,24617,59362,15903,71562,9113,81069,833,131006,,135173v13252,26504,21689,56025,39757,79513c49180,226936,65445,232145,79514,238540v15260,6936,47707,15902,47707,15902c151075,251792,191193,269260,198783,246491,215629,195952,189770,140291,182880,87465v-1084,-8311,-2025,-17927,-7951,-23854c166548,55229,153415,53589,143124,47708,99967,23047,139150,38433,95416,23854,76863,26505,48138,15043,39757,31806v-43286,86573,10386,88276,55659,103367c103367,143124,109507,153448,119270,159027v9488,5422,21298,4949,31805,7951c159134,169280,166978,172279,174929,174929v7951,5301,17097,9146,23854,15903c205540,197589,224242,214686,214686,214686v-25144,,-71562,-23854,-71562,-23854c135173,185531,125388,182270,119270,174929v-7588,-9106,-6797,-24217,-15903,-31805c94972,136128,81929,138629,71562,135173,-3477,110160,37205,119676,63611,127221v8059,2303,15903,5301,23854,7952c105051,152759,113032,163859,135173,174929v7497,3748,16072,4838,23854,7951c164530,185081,169628,188181,174929,190832e" filled="f" strokecolor="#0a121c [484]" strokeweight="2pt">
                <v:path arrowok="t" o:connecttype="custom" o:connectlocs="79514,0;47708,39757;15903,71562;0,135173;39757,214686;79514,238540;127221,254442;198783,246491;182880,87465;174929,63611;143124,47708;95416,23854;39757,31806;95416,135173;119270,159027;151075,166978;174929,174929;198783,190832;214686,214686;143124,190832;119270,174929;103367,143124;71562,135173;63611,127221;87465,135173;135173,174929;159027,182880;174929,190832" o:connectangles="0,0,0,0,0,0,0,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23584" behindDoc="0" locked="0" layoutInCell="1" allowOverlap="1">
                <wp:simplePos x="0" y="0"/>
                <wp:positionH relativeFrom="column">
                  <wp:posOffset>2924810</wp:posOffset>
                </wp:positionH>
                <wp:positionV relativeFrom="paragraph">
                  <wp:posOffset>220538</wp:posOffset>
                </wp:positionV>
                <wp:extent cx="231233" cy="151907"/>
                <wp:effectExtent l="0" t="0" r="16510" b="19685"/>
                <wp:wrapNone/>
                <wp:docPr id="424516730" name="Freeform: Shape 39"/>
                <wp:cNvGraphicFramePr/>
                <a:graphic xmlns:a="http://schemas.openxmlformats.org/drawingml/2006/main">
                  <a:graphicData uri="http://schemas.microsoft.com/office/word/2010/wordprocessingShape">
                    <wps:wsp>
                      <wps:cNvSpPr/>
                      <wps:spPr>
                        <a:xfrm>
                          <a:off x="0" y="0"/>
                          <a:ext cx="231233" cy="151907"/>
                        </a:xfrm>
                        <a:custGeom>
                          <a:avLst/>
                          <a:gdLst>
                            <a:gd name="connsiteX0" fmla="*/ 199428 w 231233"/>
                            <a:gd name="connsiteY0" fmla="*/ 0 h 151907"/>
                            <a:gd name="connsiteX1" fmla="*/ 143768 w 231233"/>
                            <a:gd name="connsiteY1" fmla="*/ 55659 h 151907"/>
                            <a:gd name="connsiteX2" fmla="*/ 119915 w 231233"/>
                            <a:gd name="connsiteY2" fmla="*/ 63610 h 151907"/>
                            <a:gd name="connsiteX3" fmla="*/ 96061 w 231233"/>
                            <a:gd name="connsiteY3" fmla="*/ 79513 h 151907"/>
                            <a:gd name="connsiteX4" fmla="*/ 72207 w 231233"/>
                            <a:gd name="connsiteY4" fmla="*/ 103367 h 151907"/>
                            <a:gd name="connsiteX5" fmla="*/ 48353 w 231233"/>
                            <a:gd name="connsiteY5" fmla="*/ 111318 h 151907"/>
                            <a:gd name="connsiteX6" fmla="*/ 8596 w 231233"/>
                            <a:gd name="connsiteY6" fmla="*/ 103367 h 151907"/>
                            <a:gd name="connsiteX7" fmla="*/ 40402 w 231233"/>
                            <a:gd name="connsiteY7" fmla="*/ 31805 h 151907"/>
                            <a:gd name="connsiteX8" fmla="*/ 64255 w 231233"/>
                            <a:gd name="connsiteY8" fmla="*/ 7951 h 151907"/>
                            <a:gd name="connsiteX9" fmla="*/ 96061 w 231233"/>
                            <a:gd name="connsiteY9" fmla="*/ 0 h 151907"/>
                            <a:gd name="connsiteX10" fmla="*/ 135817 w 231233"/>
                            <a:gd name="connsiteY10" fmla="*/ 7951 h 151907"/>
                            <a:gd name="connsiteX11" fmla="*/ 167622 w 231233"/>
                            <a:gd name="connsiteY11" fmla="*/ 63610 h 151907"/>
                            <a:gd name="connsiteX12" fmla="*/ 191476 w 231233"/>
                            <a:gd name="connsiteY12" fmla="*/ 95416 h 151907"/>
                            <a:gd name="connsiteX13" fmla="*/ 223282 w 231233"/>
                            <a:gd name="connsiteY13" fmla="*/ 151075 h 151907"/>
                            <a:gd name="connsiteX14" fmla="*/ 231233 w 231233"/>
                            <a:gd name="connsiteY14" fmla="*/ 151075 h 1519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31233" h="151907">
                              <a:moveTo>
                                <a:pt x="199428" y="0"/>
                              </a:moveTo>
                              <a:cubicBezTo>
                                <a:pt x="176640" y="28484"/>
                                <a:pt x="173303" y="40891"/>
                                <a:pt x="143768" y="55659"/>
                              </a:cubicBezTo>
                              <a:cubicBezTo>
                                <a:pt x="136272" y="59407"/>
                                <a:pt x="127866" y="60960"/>
                                <a:pt x="119915" y="63610"/>
                              </a:cubicBezTo>
                              <a:cubicBezTo>
                                <a:pt x="111964" y="68911"/>
                                <a:pt x="103402" y="73395"/>
                                <a:pt x="96061" y="79513"/>
                              </a:cubicBezTo>
                              <a:cubicBezTo>
                                <a:pt x="87422" y="86712"/>
                                <a:pt x="81563" y="97130"/>
                                <a:pt x="72207" y="103367"/>
                              </a:cubicBezTo>
                              <a:cubicBezTo>
                                <a:pt x="65233" y="108016"/>
                                <a:pt x="56304" y="108668"/>
                                <a:pt x="48353" y="111318"/>
                              </a:cubicBezTo>
                              <a:cubicBezTo>
                                <a:pt x="35101" y="108668"/>
                                <a:pt x="14640" y="115455"/>
                                <a:pt x="8596" y="103367"/>
                              </a:cubicBezTo>
                              <a:cubicBezTo>
                                <a:pt x="-16202" y="53772"/>
                                <a:pt x="18343" y="50188"/>
                                <a:pt x="40402" y="31805"/>
                              </a:cubicBezTo>
                              <a:cubicBezTo>
                                <a:pt x="49040" y="24606"/>
                                <a:pt x="54492" y="13530"/>
                                <a:pt x="64255" y="7951"/>
                              </a:cubicBezTo>
                              <a:cubicBezTo>
                                <a:pt x="73743" y="2529"/>
                                <a:pt x="85459" y="2650"/>
                                <a:pt x="96061" y="0"/>
                              </a:cubicBezTo>
                              <a:cubicBezTo>
                                <a:pt x="109313" y="2650"/>
                                <a:pt x="123729" y="1907"/>
                                <a:pt x="135817" y="7951"/>
                              </a:cubicBezTo>
                              <a:cubicBezTo>
                                <a:pt x="171522" y="25804"/>
                                <a:pt x="152936" y="34237"/>
                                <a:pt x="167622" y="63610"/>
                              </a:cubicBezTo>
                              <a:cubicBezTo>
                                <a:pt x="173549" y="75463"/>
                                <a:pt x="184452" y="84178"/>
                                <a:pt x="191476" y="95416"/>
                              </a:cubicBezTo>
                              <a:cubicBezTo>
                                <a:pt x="201870" y="112046"/>
                                <a:pt x="208691" y="136484"/>
                                <a:pt x="223282" y="151075"/>
                              </a:cubicBezTo>
                              <a:cubicBezTo>
                                <a:pt x="225156" y="152949"/>
                                <a:pt x="228583" y="151075"/>
                                <a:pt x="231233" y="151075"/>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44EF1C" id="Freeform: Shape 39" o:spid="_x0000_s1026" style="position:absolute;margin-left:230.3pt;margin-top:17.35pt;width:18.2pt;height:11.95pt;z-index:251523584;visibility:visible;mso-wrap-style:square;mso-wrap-distance-left:9pt;mso-wrap-distance-top:0;mso-wrap-distance-right:9pt;mso-wrap-distance-bottom:0;mso-position-horizontal:absolute;mso-position-horizontal-relative:text;mso-position-vertical:absolute;mso-position-vertical-relative:text;v-text-anchor:middle" coordsize="231233,15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" path="m199428,c176640,28484,173303,40891,143768,55659v-7496,3748,-15902,5301,-23853,7951c111964,68911,103402,73395,96061,79513,87422,86712,81563,97130,72207,103367v-6974,4649,-15903,5301,-23854,7951c35101,108668,14640,115455,8596,103367,-16202,53772,18343,50188,40402,31805,49040,24606,54492,13530,64255,7951,73743,2529,85459,2650,96061,v13252,2650,27668,1907,39756,7951c171522,25804,152936,34237,167622,63610v5927,11853,16830,20568,23854,31806c201870,112046,208691,136484,223282,151075v1874,1874,5301,,7951,e" filled="f" strokecolor="black [3040]">
                <v:path arrowok="t" o:connecttype="custom" o:connectlocs="199428,0;143768,55659;119915,63610;96061,79513;72207,103367;48353,111318;8596,103367;40402,31805;64255,7951;96061,0;135817,7951;167622,63610;191476,95416;223282,151075;231233,151075" o:connectangles="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25632" behindDoc="0" locked="0" layoutInCell="1" allowOverlap="1">
                <wp:simplePos x="0" y="0"/>
                <wp:positionH relativeFrom="column">
                  <wp:posOffset>3093057</wp:posOffset>
                </wp:positionH>
                <wp:positionV relativeFrom="paragraph">
                  <wp:posOffset>190390</wp:posOffset>
                </wp:positionV>
                <wp:extent cx="0" cy="0"/>
                <wp:effectExtent l="0" t="0" r="0" b="0"/>
                <wp:wrapNone/>
                <wp:docPr id="1365396266" name="Straight Connector 40"/>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C182490" id="Straight Connector 40" o:spid="_x0000_s1026" style="position:absolute;z-index:251525632;visibility:visible;mso-wrap-style:square;mso-wrap-distance-left:9pt;mso-wrap-distance-top:0;mso-wrap-distance-right:9pt;mso-wrap-distance-bottom:0;mso-position-horizontal:absolute;mso-position-horizontal-relative:text;mso-position-vertical:absolute;mso-position-vertical-relative:text" from="243.55pt,15pt" to="243.5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" strokecolor="#4579b8 [3044]"/>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99008" behindDoc="0" locked="0" layoutInCell="1" allowOverlap="1">
                <wp:simplePos x="0" y="0"/>
                <wp:positionH relativeFrom="column">
                  <wp:posOffset>3371353</wp:posOffset>
                </wp:positionH>
                <wp:positionV relativeFrom="paragraph">
                  <wp:posOffset>124708</wp:posOffset>
                </wp:positionV>
                <wp:extent cx="103367" cy="253835"/>
                <wp:effectExtent l="0" t="0" r="11430" b="13335"/>
                <wp:wrapNone/>
                <wp:docPr id="605012615" name="Freeform: Shape 25"/>
                <wp:cNvGraphicFramePr/>
                <a:graphic xmlns:a="http://schemas.openxmlformats.org/drawingml/2006/main">
                  <a:graphicData uri="http://schemas.microsoft.com/office/word/2010/wordprocessingShape">
                    <wps:wsp>
                      <wps:cNvSpPr/>
                      <wps:spPr>
                        <a:xfrm>
                          <a:off x="0" y="0"/>
                          <a:ext cx="103367" cy="253835"/>
                        </a:xfrm>
                        <a:custGeom>
                          <a:avLst/>
                          <a:gdLst>
                            <a:gd name="connsiteX0" fmla="*/ 0 w 174929"/>
                            <a:gd name="connsiteY0" fmla="*/ 0 h 286426"/>
                            <a:gd name="connsiteX1" fmla="*/ 143124 w 174929"/>
                            <a:gd name="connsiteY1" fmla="*/ 103367 h 286426"/>
                            <a:gd name="connsiteX2" fmla="*/ 159026 w 174929"/>
                            <a:gd name="connsiteY2" fmla="*/ 182880 h 286426"/>
                            <a:gd name="connsiteX3" fmla="*/ 174929 w 174929"/>
                            <a:gd name="connsiteY3" fmla="*/ 206734 h 286426"/>
                            <a:gd name="connsiteX4" fmla="*/ 135172 w 174929"/>
                            <a:gd name="connsiteY4" fmla="*/ 286247 h 2864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929" h="286426">
                              <a:moveTo>
                                <a:pt x="0" y="0"/>
                              </a:moveTo>
                              <a:cubicBezTo>
                                <a:pt x="103673" y="62204"/>
                                <a:pt x="56251" y="27354"/>
                                <a:pt x="143124" y="103367"/>
                              </a:cubicBezTo>
                              <a:cubicBezTo>
                                <a:pt x="144917" y="114128"/>
                                <a:pt x="152556" y="167784"/>
                                <a:pt x="159026" y="182880"/>
                              </a:cubicBezTo>
                              <a:cubicBezTo>
                                <a:pt x="162790" y="191664"/>
                                <a:pt x="169628" y="198783"/>
                                <a:pt x="174929" y="206734"/>
                              </a:cubicBezTo>
                              <a:cubicBezTo>
                                <a:pt x="157467" y="294044"/>
                                <a:pt x="186055" y="286247"/>
                                <a:pt x="135172" y="286247"/>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2A368C" id="Freeform: Shape 25" o:spid="_x0000_s1026" style="position:absolute;margin-left:265.45pt;margin-top:9.8pt;width:8.15pt;height:20pt;z-index:25149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4929,286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" path="m,c103673,62204,56251,27354,143124,103367v1793,10761,9432,64417,15902,79513c162790,191664,169628,198783,174929,206734v-17462,87310,11126,79513,-39757,79513e" filled="f" strokecolor="black [3040]">
                <v:path arrowok="t" o:connecttype="custom" o:connectlocs="0,0;84573,91605;93970,162071;103367,183211;79874,253676" o:connectangles="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96960" behindDoc="0" locked="0" layoutInCell="1" allowOverlap="1">
                <wp:simplePos x="0" y="0"/>
                <wp:positionH relativeFrom="column">
                  <wp:posOffset>2759103</wp:posOffset>
                </wp:positionH>
                <wp:positionV relativeFrom="paragraph">
                  <wp:posOffset>212173</wp:posOffset>
                </wp:positionV>
                <wp:extent cx="48537" cy="166977"/>
                <wp:effectExtent l="0" t="0" r="27940" b="24130"/>
                <wp:wrapNone/>
                <wp:docPr id="1934011131" name="Freeform: Shape 24"/>
                <wp:cNvGraphicFramePr/>
                <a:graphic xmlns:a="http://schemas.openxmlformats.org/drawingml/2006/main">
                  <a:graphicData uri="http://schemas.microsoft.com/office/word/2010/wordprocessingShape">
                    <wps:wsp>
                      <wps:cNvSpPr/>
                      <wps:spPr>
                        <a:xfrm>
                          <a:off x="0" y="0"/>
                          <a:ext cx="48537" cy="166977"/>
                        </a:xfrm>
                        <a:custGeom>
                          <a:avLst/>
                          <a:gdLst>
                            <a:gd name="connsiteX0" fmla="*/ 0 w 48537"/>
                            <a:gd name="connsiteY0" fmla="*/ 0 h 166977"/>
                            <a:gd name="connsiteX1" fmla="*/ 39756 w 48537"/>
                            <a:gd name="connsiteY1" fmla="*/ 31805 h 166977"/>
                            <a:gd name="connsiteX2" fmla="*/ 47707 w 48537"/>
                            <a:gd name="connsiteY2" fmla="*/ 71562 h 166977"/>
                            <a:gd name="connsiteX3" fmla="*/ 47707 w 48537"/>
                            <a:gd name="connsiteY3" fmla="*/ 166977 h 166977"/>
                          </a:gdLst>
                          <a:ahLst/>
                          <a:cxnLst>
                            <a:cxn ang="0">
                              <a:pos x="connsiteX0" y="connsiteY0"/>
                            </a:cxn>
                            <a:cxn ang="0">
                              <a:pos x="connsiteX1" y="connsiteY1"/>
                            </a:cxn>
                            <a:cxn ang="0">
                              <a:pos x="connsiteX2" y="connsiteY2"/>
                            </a:cxn>
                            <a:cxn ang="0">
                              <a:pos x="connsiteX3" y="connsiteY3"/>
                            </a:cxn>
                          </a:cxnLst>
                          <a:rect l="l" t="t" r="r" b="b"/>
                          <a:pathLst>
                            <a:path w="48537" h="166977">
                              <a:moveTo>
                                <a:pt x="0" y="0"/>
                              </a:moveTo>
                              <a:cubicBezTo>
                                <a:pt x="13252" y="10602"/>
                                <a:pt x="30342" y="17684"/>
                                <a:pt x="39756" y="31805"/>
                              </a:cubicBezTo>
                              <a:cubicBezTo>
                                <a:pt x="47253" y="43050"/>
                                <a:pt x="46913" y="58071"/>
                                <a:pt x="47707" y="71562"/>
                              </a:cubicBezTo>
                              <a:cubicBezTo>
                                <a:pt x="49575" y="103312"/>
                                <a:pt x="47707" y="135172"/>
                                <a:pt x="47707" y="166977"/>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5416D57" id="Freeform: Shape 24" o:spid="_x0000_s1026" style="position:absolute;margin-left:217.25pt;margin-top:16.7pt;width:3.8pt;height:13.15pt;z-index:251496960;visibility:visible;mso-wrap-style:square;mso-wrap-distance-left:9pt;mso-wrap-distance-top:0;mso-wrap-distance-right:9pt;mso-wrap-distance-bottom:0;mso-position-horizontal:absolute;mso-position-horizontal-relative:text;mso-position-vertical:absolute;mso-position-vertical-relative:text;v-text-anchor:middle" coordsize="48537,166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" path="m,c13252,10602,30342,17684,39756,31805v7497,11245,7157,26266,7951,39757c49575,103312,47707,135172,47707,166977e" filled="f" strokecolor="black [3040]">
                <v:path arrowok="t" o:connecttype="custom" o:connectlocs="0,0;39756,31805;47707,71562;47707,166977" o:connectangles="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94912" behindDoc="0" locked="0" layoutInCell="1" allowOverlap="1">
                <wp:simplePos x="0" y="0"/>
                <wp:positionH relativeFrom="column">
                  <wp:posOffset>2274073</wp:posOffset>
                </wp:positionH>
                <wp:positionV relativeFrom="paragraph">
                  <wp:posOffset>108806</wp:posOffset>
                </wp:positionV>
                <wp:extent cx="144067" cy="321207"/>
                <wp:effectExtent l="0" t="0" r="27940" b="22225"/>
                <wp:wrapNone/>
                <wp:docPr id="508822169" name="Freeform: Shape 23"/>
                <wp:cNvGraphicFramePr/>
                <a:graphic xmlns:a="http://schemas.openxmlformats.org/drawingml/2006/main">
                  <a:graphicData uri="http://schemas.microsoft.com/office/word/2010/wordprocessingShape">
                    <wps:wsp>
                      <wps:cNvSpPr/>
                      <wps:spPr>
                        <a:xfrm>
                          <a:off x="0" y="0"/>
                          <a:ext cx="144067" cy="321207"/>
                        </a:xfrm>
                        <a:custGeom>
                          <a:avLst/>
                          <a:gdLst>
                            <a:gd name="connsiteX0" fmla="*/ 0 w 144067"/>
                            <a:gd name="connsiteY0" fmla="*/ 0 h 321207"/>
                            <a:gd name="connsiteX1" fmla="*/ 71562 w 144067"/>
                            <a:gd name="connsiteY1" fmla="*/ 63610 h 321207"/>
                            <a:gd name="connsiteX2" fmla="*/ 87464 w 144067"/>
                            <a:gd name="connsiteY2" fmla="*/ 87464 h 321207"/>
                            <a:gd name="connsiteX3" fmla="*/ 103367 w 144067"/>
                            <a:gd name="connsiteY3" fmla="*/ 119269 h 321207"/>
                            <a:gd name="connsiteX4" fmla="*/ 135172 w 144067"/>
                            <a:gd name="connsiteY4" fmla="*/ 143123 h 321207"/>
                            <a:gd name="connsiteX5" fmla="*/ 127221 w 144067"/>
                            <a:gd name="connsiteY5" fmla="*/ 294198 h 321207"/>
                            <a:gd name="connsiteX6" fmla="*/ 103367 w 144067"/>
                            <a:gd name="connsiteY6" fmla="*/ 310101 h 3212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4067" h="321207">
                              <a:moveTo>
                                <a:pt x="0" y="0"/>
                              </a:moveTo>
                              <a:cubicBezTo>
                                <a:pt x="28926" y="23140"/>
                                <a:pt x="47668" y="35734"/>
                                <a:pt x="71562" y="63610"/>
                              </a:cubicBezTo>
                              <a:cubicBezTo>
                                <a:pt x="77781" y="70866"/>
                                <a:pt x="82723" y="79167"/>
                                <a:pt x="87464" y="87464"/>
                              </a:cubicBezTo>
                              <a:cubicBezTo>
                                <a:pt x="93345" y="97755"/>
                                <a:pt x="95653" y="110269"/>
                                <a:pt x="103367" y="119269"/>
                              </a:cubicBezTo>
                              <a:cubicBezTo>
                                <a:pt x="111991" y="129331"/>
                                <a:pt x="124570" y="135172"/>
                                <a:pt x="135172" y="143123"/>
                              </a:cubicBezTo>
                              <a:cubicBezTo>
                                <a:pt x="143776" y="203348"/>
                                <a:pt x="152929" y="227358"/>
                                <a:pt x="127221" y="294198"/>
                              </a:cubicBezTo>
                              <a:cubicBezTo>
                                <a:pt x="100852" y="362756"/>
                                <a:pt x="103367" y="274865"/>
                                <a:pt x="103367" y="310101"/>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9DC6264" id="Freeform: Shape 23" o:spid="_x0000_s1026" style="position:absolute;margin-left:179.05pt;margin-top:8.55pt;width:11.35pt;height:25.3pt;z-index:251494912;visibility:visible;mso-wrap-style:square;mso-wrap-distance-left:9pt;mso-wrap-distance-top:0;mso-wrap-distance-right:9pt;mso-wrap-distance-bottom:0;mso-position-horizontal:absolute;mso-position-horizontal-relative:text;mso-position-vertical:absolute;mso-position-vertical-relative:text;v-text-anchor:middle" coordsize="144067,3212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" path="m,c28926,23140,47668,35734,71562,63610v6219,7256,11161,15557,15902,23854c93345,97755,95653,110269,103367,119269v8624,10062,21203,15903,31805,23854c143776,203348,152929,227358,127221,294198v-26369,68558,-23854,-19333,-23854,15903e" filled="f" strokecolor="black [3040]">
                <v:path arrowok="t" o:connecttype="custom" o:connectlocs="0,0;71562,63610;87464,87464;103367,119269;135172,143123;127221,294198;103367,310101" o:connectangles="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484672" behindDoc="0" locked="0" layoutInCell="1" allowOverlap="1">
                <wp:simplePos x="0" y="0"/>
                <wp:positionH relativeFrom="column">
                  <wp:posOffset>1963971</wp:posOffset>
                </wp:positionH>
                <wp:positionV relativeFrom="paragraph">
                  <wp:posOffset>347344</wp:posOffset>
                </wp:positionV>
                <wp:extent cx="2440775" cy="15903"/>
                <wp:effectExtent l="0" t="0" r="36195" b="22225"/>
                <wp:wrapNone/>
                <wp:docPr id="1075103690" name="Straight Connector 18"/>
                <wp:cNvGraphicFramePr/>
                <a:graphic xmlns:a="http://schemas.openxmlformats.org/drawingml/2006/main">
                  <a:graphicData uri="http://schemas.microsoft.com/office/word/2010/wordprocessingShape">
                    <wps:wsp>
                      <wps:cNvCnPr/>
                      <wps:spPr>
                        <a:xfrm flipV="1">
                          <a:off x="0" y="0"/>
                          <a:ext cx="2440775" cy="1590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31EB42" id="Straight Connector 18" o:spid="_x0000_s1026" style="position:absolute;flip:y;z-index:25148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4.65pt,27.35pt" to="346.8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" strokecolor="black [3040]"/>
            </w:pict>
          </mc:Fallback>
        </mc:AlternateContent>
      </w:r>
      <w:r w:rsidRPr="00643730">
        <w:rPr>
          <w:rFonts w:ascii="Times New Roman" w:hAnsi="Times New Roman" w:cs="Times New Roman"/>
          <w:sz w:val="28"/>
          <w:szCs w:val="28"/>
        </w:rPr>
        <w:t xml:space="preserve">                                                                                                                                                                                                                                                                                                                                                                 </w:t>
      </w:r>
    </w:p>
    <w:p w:rsidR="00643730" w:rsidRPr="00643730" w:rsidRDefault="00643730" w:rsidP="008E673D">
      <w:pPr>
        <w:rPr>
          <w:rFonts w:ascii="Times New Roman" w:hAnsi="Times New Roman" w:cs="Times New Roman"/>
          <w:sz w:val="28"/>
          <w:szCs w:val="28"/>
        </w:rPr>
      </w:pPr>
      <w:r w:rsidRPr="00643730">
        <w:rPr>
          <w:rFonts w:ascii="Times New Roman" w:hAnsi="Times New Roman" w:cs="Times New Roman"/>
          <w:sz w:val="28"/>
          <w:szCs w:val="28"/>
        </w:rPr>
        <w:t xml:space="preserve">                                           O                                                       A</w:t>
      </w:r>
    </w:p>
    <w:p w:rsidR="00643730" w:rsidRPr="00643730" w:rsidRDefault="00643730" w:rsidP="008E673D">
      <w:pPr>
        <w:rPr>
          <w:rFonts w:ascii="Times New Roman" w:hAnsi="Times New Roman" w:cs="Times New Roman"/>
          <w:sz w:val="28"/>
          <w:szCs w:val="28"/>
        </w:rPr>
      </w:pPr>
    </w:p>
    <w:p w:rsidR="00643730" w:rsidRPr="00643730" w:rsidRDefault="00643730" w:rsidP="008E673D">
      <w:pPr>
        <w:rPr>
          <w:rFonts w:ascii="Times New Roman" w:hAnsi="Times New Roman" w:cs="Times New Roman"/>
          <w:sz w:val="28"/>
          <w:szCs w:val="28"/>
        </w:rPr>
      </w:pPr>
      <w:r w:rsidRPr="00643730">
        <w:rPr>
          <w:rFonts w:ascii="Times New Roman" w:hAnsi="Times New Roman" w:cs="Times New Roman"/>
          <w:sz w:val="28"/>
          <w:szCs w:val="28"/>
        </w:rPr>
        <w:lastRenderedPageBreak/>
        <w:t xml:space="preserve">Let </w:t>
      </w:r>
      <m:oMath>
        <m:r>
          <w:rPr>
            <w:rFonts w:ascii="Cambria Math" w:hAnsi="Cambria Math" w:cs="Times New Roman"/>
            <w:sz w:val="28"/>
            <w:szCs w:val="28"/>
          </w:rPr>
          <m:t>A</m:t>
        </m:r>
      </m:oMath>
      <w:r w:rsidRPr="00643730">
        <w:rPr>
          <w:rFonts w:ascii="Times New Roman" w:hAnsi="Times New Roman" w:cs="Times New Roman"/>
          <w:sz w:val="28"/>
          <w:szCs w:val="28"/>
        </w:rPr>
        <w:t xml:space="preserve"> denote the area POA, bounded by the curve </w:t>
      </w:r>
      <m:oMath>
        <m:bar>
          <m:barPr>
            <m:pos m:val="top"/>
            <m:ctrlPr>
              <w:rPr>
                <w:rFonts w:ascii="Cambria Math" w:hAnsi="Cambria Math" w:cs="Times New Roman"/>
                <w:sz w:val="28"/>
                <w:szCs w:val="28"/>
              </w:rPr>
            </m:ctrlPr>
          </m:barPr>
          <m:e>
            <m:r>
              <w:rPr>
                <w:rFonts w:ascii="Cambria Math" w:hAnsi="Cambria Math" w:cs="Times New Roman"/>
                <w:sz w:val="28"/>
                <w:szCs w:val="28"/>
              </w:rPr>
              <m:t>OA</m:t>
            </m:r>
          </m:e>
        </m:bar>
      </m:oMath>
      <w:r w:rsidRPr="00643730">
        <w:rPr>
          <w:rFonts w:ascii="Times New Roman" w:hAnsi="Times New Roman" w:cs="Times New Roman"/>
          <w:sz w:val="28"/>
          <w:szCs w:val="28"/>
        </w:rPr>
        <w:t xml:space="preserve"> ie </w:t>
      </w:r>
      <m:oMath>
        <m:r>
          <w:rPr>
            <w:rFonts w:ascii="Cambria Math" w:hAnsi="Cambria Math" w:cs="Times New Roman"/>
            <w:sz w:val="28"/>
            <w:szCs w:val="28"/>
          </w:rPr>
          <m:t>θ</m:t>
        </m:r>
        <m:r>
          <m:rPr>
            <m:sty m:val="p"/>
          </m:rPr>
          <w:rPr>
            <w:rFonts w:ascii="Cambria Math" w:hAnsi="Cambria Math" w:cs="Times New Roman"/>
            <w:sz w:val="28"/>
            <w:szCs w:val="28"/>
          </w:rPr>
          <m:t>=</m:t>
        </m:r>
        <m:r>
          <w:rPr>
            <w:rFonts w:ascii="Cambria Math" w:hAnsi="Cambria Math" w:cs="Times New Roman"/>
            <w:sz w:val="28"/>
            <w:szCs w:val="28"/>
          </w:rPr>
          <m:t>α</m:t>
        </m:r>
      </m:oMath>
      <w:r w:rsidRPr="00643730">
        <w:rPr>
          <w:rFonts w:ascii="Times New Roman" w:hAnsi="Times New Roman" w:cs="Times New Roman"/>
          <w:sz w:val="28"/>
          <w:szCs w:val="28"/>
        </w:rPr>
        <w:t xml:space="preserve"> &amp; variable radius </w:t>
      </w:r>
      <m:oMath>
        <m:bar>
          <m:barPr>
            <m:pos m:val="top"/>
            <m:ctrlPr>
              <w:rPr>
                <w:rFonts w:ascii="Cambria Math" w:hAnsi="Cambria Math" w:cs="Times New Roman"/>
                <w:sz w:val="28"/>
                <w:szCs w:val="28"/>
              </w:rPr>
            </m:ctrlPr>
          </m:barPr>
          <m:e>
            <m:r>
              <w:rPr>
                <w:rFonts w:ascii="Cambria Math" w:hAnsi="Cambria Math" w:cs="Times New Roman"/>
                <w:sz w:val="28"/>
                <w:szCs w:val="28"/>
              </w:rPr>
              <m:t>OP</m:t>
            </m:r>
          </m:e>
        </m:bar>
      </m:oMath>
      <w:r w:rsidRPr="00643730">
        <w:rPr>
          <w:rFonts w:ascii="Times New Roman" w:hAnsi="Times New Roman" w:cs="Times New Roman"/>
          <w:sz w:val="28"/>
          <w:szCs w:val="28"/>
        </w:rPr>
        <w:t xml:space="preserve"> i.e </w:t>
      </w:r>
      <m:oMath>
        <m:r>
          <w:rPr>
            <w:rFonts w:ascii="Cambria Math" w:hAnsi="Cambria Math" w:cs="Times New Roman"/>
            <w:sz w:val="28"/>
            <w:szCs w:val="28"/>
          </w:rPr>
          <m:t>α</m:t>
        </m:r>
        <m:r>
          <m:rPr>
            <m:sty m:val="p"/>
          </m:rPr>
          <w:rPr>
            <w:rFonts w:ascii="Cambria Math" w:hAnsi="Cambria Math" w:cs="Times New Roman"/>
            <w:sz w:val="28"/>
            <w:szCs w:val="28"/>
          </w:rPr>
          <m:t>&lt;</m:t>
        </m:r>
        <m:r>
          <w:rPr>
            <w:rFonts w:ascii="Cambria Math" w:hAnsi="Cambria Math" w:cs="Times New Roman"/>
            <w:sz w:val="28"/>
            <w:szCs w:val="28"/>
          </w:rPr>
          <m:t>θ</m:t>
        </m:r>
        <m:r>
          <m:rPr>
            <m:sty m:val="p"/>
          </m:rPr>
          <w:rPr>
            <w:rFonts w:ascii="Cambria Math" w:hAnsi="Cambria Math" w:cs="Times New Roman"/>
            <w:sz w:val="28"/>
            <w:szCs w:val="28"/>
          </w:rPr>
          <m:t>&lt;</m:t>
        </m:r>
        <m:r>
          <w:rPr>
            <w:rFonts w:ascii="Cambria Math" w:hAnsi="Cambria Math" w:cs="Times New Roman"/>
            <w:sz w:val="28"/>
            <w:szCs w:val="28"/>
          </w:rPr>
          <m:t>β</m:t>
        </m:r>
      </m:oMath>
      <w:r w:rsidRPr="00643730">
        <w:rPr>
          <w:rFonts w:ascii="Times New Roman" w:hAnsi="Times New Roman" w:cs="Times New Roman"/>
          <w:sz w:val="28"/>
          <w:szCs w:val="28"/>
        </w:rPr>
        <w:t xml:space="preserve">. if </w:t>
      </w:r>
      <m:oMath>
        <m:r>
          <w:rPr>
            <w:rFonts w:ascii="Cambria Math" w:hAnsi="Cambria Math" w:cs="Times New Roman"/>
            <w:sz w:val="28"/>
            <w:szCs w:val="28"/>
          </w:rPr>
          <m:t>Q</m:t>
        </m:r>
      </m:oMath>
      <w:r w:rsidRPr="00643730">
        <w:rPr>
          <w:rFonts w:ascii="Times New Roman" w:hAnsi="Times New Roman" w:cs="Times New Roman"/>
          <w:sz w:val="28"/>
          <w:szCs w:val="28"/>
        </w:rPr>
        <w:t xml:space="preserve"> be the </w:t>
      </w:r>
      <w:proofErr w:type="spellStart"/>
      <w:r w:rsidRPr="00643730">
        <w:rPr>
          <w:rFonts w:ascii="Times New Roman" w:hAnsi="Times New Roman" w:cs="Times New Roman"/>
          <w:sz w:val="28"/>
          <w:szCs w:val="28"/>
        </w:rPr>
        <w:t>neighbouring</w:t>
      </w:r>
      <w:proofErr w:type="spellEnd"/>
      <w:r w:rsidRPr="00643730">
        <w:rPr>
          <w:rFonts w:ascii="Times New Roman" w:hAnsi="Times New Roman" w:cs="Times New Roman"/>
          <w:sz w:val="28"/>
          <w:szCs w:val="28"/>
        </w:rPr>
        <w:t xml:space="preserve"> at </w:t>
      </w:r>
      <w:r w:rsidRPr="00643730">
        <w:rPr>
          <w:rFonts w:ascii="Times New Roman" w:hAnsi="Times New Roman" w:cs="Times New Roman"/>
          <w:noProof/>
          <w:position w:val="-4"/>
          <w:sz w:val="28"/>
          <w:szCs w:val="28"/>
        </w:rPr>
        <w:drawing>
          <wp:inline distT="0" distB="0" distL="0" distR="0">
            <wp:extent cx="1404112" cy="166624"/>
            <wp:effectExtent l="0" t="0" r="0" b="0"/>
            <wp:docPr id="818395256" name="Picture 818395256" descr="{&quot;mathml&quot;:&quot;&lt;mml:math style=\&quot;font-family:stix;font-size:16px;\&quot; xmlns:m=\&quot;http://schemas.openxmlformats.org/officeDocument/2006/math\&quot; xmlns:mml=\&quot;http://www.w3.org/1998/Math/MathML\&quot;&gt;&lt;mml:mstyle mathsize=\&quot;16px\&quot;&gt;&lt;mml:mi&gt;r&lt;/mml:mi&gt;&lt;mml:mo&gt;+&lt;/mml:mo&gt;&lt;mml:mo&gt;&amp;#x2206;&lt;/mml:mo&gt;&lt;mml:mi&gt;r&lt;/mml:mi&gt;&lt;mml:mo&gt;&amp;#xA0;&lt;/mml:mo&gt;&lt;mml:mo&gt;,&lt;/mml:mo&gt;&lt;mml:mi&gt;&amp;#x3B8;&lt;/mml:mi&gt;&lt;mml:mo&gt;+&lt;/mml:mo&gt;&lt;mml:mo&gt;&amp;#x2206;&lt;/mml:mo&gt;&lt;mml:mi&gt;&amp;#x3B8;&lt;/mml:mi&gt;&lt;/mml:mstyle&gt;&lt;/mml:math&gt;&quot;,&quot;origin&quot;:&quot;MathType Legacy&quot;,&quot;version&quot;:&quot;v3.18.2&quot;}" title="r plus increment r comma theta plus increment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r&lt;/mml:mi&gt;&lt;mml:mo&gt;+&lt;/mml:mo&gt;&lt;mml:mo&gt;&amp;#x2206;&lt;/mml:mo&gt;&lt;mml:mi&gt;r&lt;/mml:mi&gt;&lt;mml:mo&gt;&amp;#xA0;&lt;/mml:mo&gt;&lt;mml:mo&gt;,&lt;/mml:mo&gt;&lt;mml:mi&gt;&amp;#x3B8;&lt;/mml:mi&gt;&lt;mml:mo&gt;+&lt;/mml:mo&gt;&lt;mml:mo&gt;&amp;#x2206;&lt;/mml:mo&gt;&lt;mml:mi&gt;&amp;#x3B8;&lt;/mml:mi&gt;&lt;/mml:mstyle&gt;&lt;/mml:math&gt;&quot;,&quot;origin&quot;:&quot;MathType Legacy&quot;,&quot;version&quot;:&quot;v3.18.2&quot;}" title="r plus increment r comma theta plus increment theta"/>
                    <pic:cNvPicPr/>
                  </pic:nvPicPr>
                  <pic:blipFill>
                    <a:blip r:embed="rId467" cstate="print">
                      <a:extLst>
                        <a:ext uri="{28A0092B-C50C-407E-A947-70E740481C1C}">
                          <a14:useLocalDpi xmlns:a14="http://schemas.microsoft.com/office/drawing/2010/main" val="0"/>
                        </a:ext>
                      </a:extLst>
                    </a:blip>
                    <a:stretch>
                      <a:fillRect/>
                    </a:stretch>
                  </pic:blipFill>
                  <pic:spPr>
                    <a:xfrm>
                      <a:off x="0" y="0"/>
                      <a:ext cx="1404112" cy="166624"/>
                    </a:xfrm>
                    <a:prstGeom prst="rect">
                      <a:avLst/>
                    </a:prstGeom>
                  </pic:spPr>
                </pic:pic>
              </a:graphicData>
            </a:graphic>
          </wp:inline>
        </w:drawing>
      </w:r>
      <w:r w:rsidRPr="00643730">
        <w:rPr>
          <w:rFonts w:ascii="Times New Roman" w:hAnsi="Times New Roman" w:cs="Times New Roman"/>
          <w:sz w:val="28"/>
          <w:szCs w:val="28"/>
        </w:rPr>
        <w:t xml:space="preserve">  on the curve</w:t>
      </w:r>
    </w:p>
    <w:p w:rsidR="00643730" w:rsidRPr="00643730" w:rsidRDefault="00643730" w:rsidP="008E673D">
      <w:pPr>
        <w:rPr>
          <w:rFonts w:ascii="Times New Roman" w:hAnsi="Times New Roman" w:cs="Times New Roman"/>
          <w:sz w:val="28"/>
          <w:szCs w:val="28"/>
        </w:rPr>
      </w:pPr>
      <w:r w:rsidRPr="00643730">
        <w:rPr>
          <w:rFonts w:ascii="Times New Roman" w:hAnsi="Times New Roman" w:cs="Times New Roman"/>
          <w:sz w:val="28"/>
          <w:szCs w:val="28"/>
        </w:rPr>
        <w:t xml:space="preserve">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oMath>
      <w:r w:rsidRPr="00643730">
        <w:rPr>
          <w:rFonts w:ascii="Times New Roman" w:hAnsi="Times New Roman" w:cs="Times New Roman"/>
          <w:sz w:val="28"/>
          <w:szCs w:val="28"/>
        </w:rPr>
        <w:t xml:space="preserve"> elementary area </w:t>
      </w:r>
      <w:r w:rsidRPr="00643730">
        <w:rPr>
          <w:rFonts w:ascii="Times New Roman" w:hAnsi="Times New Roman" w:cs="Times New Roman"/>
          <w:noProof/>
          <w:position w:val="-6"/>
          <w:sz w:val="28"/>
          <w:szCs w:val="28"/>
        </w:rPr>
        <w:drawing>
          <wp:inline distT="0" distB="0" distL="0" distR="0">
            <wp:extent cx="2324608" cy="176784"/>
            <wp:effectExtent l="0" t="0" r="0" b="0"/>
            <wp:docPr id="736694062" name="Picture 736694062" descr="{&quot;mathml&quot;:&quot;&lt;mml:math style=\&quot;font-family:stix;font-size:16px;\&quot; xmlns:m=\&quot;http://schemas.openxmlformats.org/officeDocument/2006/math\&quot; xmlns:mml=\&quot;http://www.w3.org/1998/Math/MathML\&quot;&gt;&lt;mml:mstyle mathsize=\&quot;16px\&quot;&gt;&lt;mml:mi mathvariant=\&quot;normal\&quot;&gt;P&lt;/mml:mi&gt;&lt;mml:mi mathvariant=\&quot;normal\&quot;&gt;O&lt;/mml:mi&gt;&lt;mml:mi mathvariant=\&quot;normal\&quot;&gt;Q&lt;/mml:mi&gt;&lt;mml:mo&gt;(&lt;/mml:mo&gt;&lt;mml:mi mathvariant=\&quot;normal\&quot;&gt;O&lt;/mml:mi&gt;&lt;mml:mi mathvariant=\&quot;normal\&quot;&gt;P&lt;/mml:mi&gt;&lt;mml:mi mathvariant=\&quot;normal\&quot;&gt;N&lt;/mml:mi&gt;&lt;mml:mi mathvariant=\&quot;normal\&quot;&gt;&amp;#x2220;&lt;/mml:mi&gt;&lt;mml:mi&gt;P&lt;/mml:mi&gt;&lt;mml:mi&gt;O&lt;/mml:mi&gt;&lt;mml:mi&gt;Q&lt;/mml:mi&gt;&lt;mml:mi mathvariant=\&quot;normal\&quot;&gt;&amp;#x2220;&lt;/mml:mi&gt;&lt;mml:mi mathvariant=\&quot;normal\&quot;&gt;O&lt;/mml:mi&gt;&lt;mml:mi&gt;Q&lt;/mml:mi&gt;&lt;mml:mi&gt;M&lt;/mml:mi&gt;&lt;mml:mo&gt;)&lt;/mml:mo&gt;&lt;/mml:mstyle&gt;&lt;/mml:math&gt;&quot;,&quot;origin&quot;:&quot;MathType Legacy&quot;,&quot;version&quot;:&quot;v3.18.2&quot;}" title="straight P straight O straight Q left parenthesis straight O straight P straight N straight angle P O Q straight angle straight O Q M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 mathvariant=\&quot;normal\&quot;&gt;P&lt;/mml:mi&gt;&lt;mml:mi mathvariant=\&quot;normal\&quot;&gt;O&lt;/mml:mi&gt;&lt;mml:mi mathvariant=\&quot;normal\&quot;&gt;Q&lt;/mml:mi&gt;&lt;mml:mo&gt;(&lt;/mml:mo&gt;&lt;mml:mi mathvariant=\&quot;normal\&quot;&gt;O&lt;/mml:mi&gt;&lt;mml:mi mathvariant=\&quot;normal\&quot;&gt;P&lt;/mml:mi&gt;&lt;mml:mi mathvariant=\&quot;normal\&quot;&gt;N&lt;/mml:mi&gt;&lt;mml:mi mathvariant=\&quot;normal\&quot;&gt;&amp;#x2220;&lt;/mml:mi&gt;&lt;mml:mi&gt;P&lt;/mml:mi&gt;&lt;mml:mi&gt;O&lt;/mml:mi&gt;&lt;mml:mi&gt;Q&lt;/mml:mi&gt;&lt;mml:mi mathvariant=\&quot;normal\&quot;&gt;&amp;#x2220;&lt;/mml:mi&gt;&lt;mml:mi mathvariant=\&quot;normal\&quot;&gt;O&lt;/mml:mi&gt;&lt;mml:mi&gt;Q&lt;/mml:mi&gt;&lt;mml:mi&gt;M&lt;/mml:mi&gt;&lt;mml:mo&gt;)&lt;/mml:mo&gt;&lt;/mml:mstyle&gt;&lt;/mml:math&gt;&quot;,&quot;origin&quot;:&quot;MathType Legacy&quot;,&quot;version&quot;:&quot;v3.18.2&quot;}" title="straight P straight O straight Q left parenthesis straight O straight P straight N straight angle P O Q straight angle straight O Q M right parenthesis"/>
                    <pic:cNvPicPr/>
                  </pic:nvPicPr>
                  <pic:blipFill>
                    <a:blip r:embed="rId468" cstate="print">
                      <a:extLst>
                        <a:ext uri="{28A0092B-C50C-407E-A947-70E740481C1C}">
                          <a14:useLocalDpi xmlns:a14="http://schemas.microsoft.com/office/drawing/2010/main" val="0"/>
                        </a:ext>
                      </a:extLst>
                    </a:blip>
                    <a:stretch>
                      <a:fillRect/>
                    </a:stretch>
                  </pic:blipFill>
                  <pic:spPr>
                    <a:xfrm>
                      <a:off x="0" y="0"/>
                      <a:ext cx="2324608" cy="176784"/>
                    </a:xfrm>
                    <a:prstGeom prst="rect">
                      <a:avLst/>
                    </a:prstGeom>
                  </pic:spPr>
                </pic:pic>
              </a:graphicData>
            </a:graphic>
          </wp:inline>
        </w:drawing>
      </w:r>
    </w:p>
    <w:p w:rsidR="00643730" w:rsidRPr="00643730" w:rsidRDefault="00643730" w:rsidP="008E673D">
      <w:pPr>
        <w:rPr>
          <w:rFonts w:ascii="Times New Roman" w:hAnsi="Times New Roman" w:cs="Times New Roman"/>
          <w:sz w:val="28"/>
          <w:szCs w:val="28"/>
        </w:rPr>
      </w:pPr>
    </w:p>
    <w:p w:rsidR="00643730" w:rsidRPr="00643730" w:rsidRDefault="00643730" w:rsidP="001E6E6C">
      <w:pPr>
        <w:rPr>
          <w:rFonts w:ascii="Times New Roman" w:hAnsi="Times New Roman" w:cs="Times New Roman"/>
          <w:sz w:val="28"/>
          <w:szCs w:val="28"/>
        </w:rPr>
      </w:pPr>
      <w:r w:rsidRPr="00643730">
        <w:rPr>
          <w:rFonts w:ascii="Times New Roman" w:hAnsi="Times New Roman" w:cs="Times New Roman"/>
          <w:sz w:val="28"/>
          <w:szCs w:val="28"/>
        </w:rPr>
        <w:t xml:space="preserve">Thus  </w:t>
      </w:r>
      <w:r w:rsidRPr="00643730">
        <w:rPr>
          <w:rFonts w:ascii="Times New Roman" w:hAnsi="Times New Roman" w:cs="Times New Roman"/>
          <w:noProof/>
          <w:position w:val="-28"/>
          <w:sz w:val="28"/>
          <w:szCs w:val="28"/>
        </w:rPr>
        <w:drawing>
          <wp:inline distT="0" distB="0" distL="0" distR="0">
            <wp:extent cx="2873248" cy="463296"/>
            <wp:effectExtent l="0" t="0" r="0" b="0"/>
            <wp:docPr id="256943886" name="Picture 256943886" descr="{&quot;mathml&quot;:&quot;&lt;mml:math style=\&quot;font-family:stix;font-size:16px;\&quot; xmlns:m=\&quot;http://schemas.openxmlformats.org/officeDocument/2006/math\&quot; xmlns:mml=\&quot;http://www.w3.org/1998/Math/MathML\&quot;&gt;&lt;mml:mstyle mathsize=\&quot;16px\&quot;&gt;&lt;mml:mfrac&gt;&lt;mml:mn&gt;1&lt;/mml:mn&gt;&lt;mml:mn&gt;2&lt;/mml:mn&gt;&lt;/mml:mfrac&gt;&lt;mml:msup&gt;&lt;mml:mi&gt;r&lt;/mml:mi&gt;&lt;mml:mn&gt;2&lt;/mml:mn&gt;&lt;/mml:msup&gt;&lt;mml:mo&gt;+&lt;/mml:mo&gt;&lt;mml:mi mathvariant=\&quot;normal\&quot;&gt;&amp;#x394;&lt;/mml:mi&gt;&lt;mml:mi&gt;&amp;#x3B8;&lt;/mml:mi&gt;&lt;mml:mo&gt;&amp;lt;&lt;/mml:mo&gt;&lt;mml:mi mathvariant=\&quot;normal\&quot;&gt;&amp;#x394;&lt;/mml:mi&gt;&lt;mml:mi&gt;A&lt;/mml:mi&gt;&lt;mml:mo&gt;&amp;lt;&lt;/mml:mo&gt;&lt;mml:mfrac&gt;&lt;mml:mn&gt;1&lt;/mml:mn&gt;&lt;mml:mn&gt;2&lt;/mml:mn&gt;&lt;/mml:mfrac&gt;&lt;mml:mo&gt;(&lt;/mml:mo&gt;&lt;mml:mi&gt;r&lt;/mml:mi&gt;&lt;mml:mo&gt;+&lt;/mml:mo&gt;&lt;mml:mi mathvariant=\&quot;normal\&quot;&gt;&amp;#x394;&lt;/mml:mi&gt;&lt;mml:mi&gt;r&lt;/mml:mi&gt;&lt;mml:msup&gt;&lt;mml:mo&gt;)&lt;/mml:mo&gt;&lt;mml:mn&gt;2&lt;/mml:mn&gt;&lt;/mml:msup&gt;&lt;mml:mi mathvariant=\&quot;normal\&quot;&gt;&amp;#x394;&lt;/mml:mi&gt;&lt;mml:mi&gt;&amp;#x3B8;&lt;/mml:mi&gt;&lt;/mml:mstyle&gt;&lt;/mml:math&gt;&quot;,&quot;origin&quot;:&quot;MathType Legacy&quot;,&quot;version&quot;:&quot;v3.18.2&quot;}" title="1 half r squared plus straight capital delta theta less than straight capital delta A less than 1 half left parenthesis r plus straight capital delta r right parenthesis squared straight capital delta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frac&gt;&lt;mml:mn&gt;1&lt;/mml:mn&gt;&lt;mml:mn&gt;2&lt;/mml:mn&gt;&lt;/mml:mfrac&gt;&lt;mml:msup&gt;&lt;mml:mi&gt;r&lt;/mml:mi&gt;&lt;mml:mn&gt;2&lt;/mml:mn&gt;&lt;/mml:msup&gt;&lt;mml:mo&gt;+&lt;/mml:mo&gt;&lt;mml:mi mathvariant=\&quot;normal\&quot;&gt;&amp;#x394;&lt;/mml:mi&gt;&lt;mml:mi&gt;&amp;#x3B8;&lt;/mml:mi&gt;&lt;mml:mo&gt;&amp;lt;&lt;/mml:mo&gt;&lt;mml:mi mathvariant=\&quot;normal\&quot;&gt;&amp;#x394;&lt;/mml:mi&gt;&lt;mml:mi&gt;A&lt;/mml:mi&gt;&lt;mml:mo&gt;&amp;lt;&lt;/mml:mo&gt;&lt;mml:mfrac&gt;&lt;mml:mn&gt;1&lt;/mml:mn&gt;&lt;mml:mn&gt;2&lt;/mml:mn&gt;&lt;/mml:mfrac&gt;&lt;mml:mo&gt;(&lt;/mml:mo&gt;&lt;mml:mi&gt;r&lt;/mml:mi&gt;&lt;mml:mo&gt;+&lt;/mml:mo&gt;&lt;mml:mi mathvariant=\&quot;normal\&quot;&gt;&amp;#x394;&lt;/mml:mi&gt;&lt;mml:mi&gt;r&lt;/mml:mi&gt;&lt;mml:msup&gt;&lt;mml:mo&gt;)&lt;/mml:mo&gt;&lt;mml:mn&gt;2&lt;/mml:mn&gt;&lt;/mml:msup&gt;&lt;mml:mi mathvariant=\&quot;normal\&quot;&gt;&amp;#x394;&lt;/mml:mi&gt;&lt;mml:mi&gt;&amp;#x3B8;&lt;/mml:mi&gt;&lt;/mml:mstyle&gt;&lt;/mml:math&gt;&quot;,&quot;origin&quot;:&quot;MathType Legacy&quot;,&quot;version&quot;:&quot;v3.18.2&quot;}" title="1 half r squared plus straight capital delta theta less than straight capital delta A less than 1 half left parenthesis r plus straight capital delta r right parenthesis squared straight capital delta theta"/>
                    <pic:cNvPicPr/>
                  </pic:nvPicPr>
                  <pic:blipFill>
                    <a:blip r:embed="rId469" cstate="print">
                      <a:extLst>
                        <a:ext uri="{28A0092B-C50C-407E-A947-70E740481C1C}">
                          <a14:useLocalDpi xmlns:a14="http://schemas.microsoft.com/office/drawing/2010/main" val="0"/>
                        </a:ext>
                      </a:extLst>
                    </a:blip>
                    <a:stretch>
                      <a:fillRect/>
                    </a:stretch>
                  </pic:blipFill>
                  <pic:spPr>
                    <a:xfrm>
                      <a:off x="0" y="0"/>
                      <a:ext cx="2873248" cy="463296"/>
                    </a:xfrm>
                    <a:prstGeom prst="rect">
                      <a:avLst/>
                    </a:prstGeom>
                  </pic:spPr>
                </pic:pic>
              </a:graphicData>
            </a:graphic>
          </wp:inline>
        </w:drawing>
      </w:r>
    </w:p>
    <w:p w:rsidR="00643730" w:rsidRPr="00643730" w:rsidRDefault="00643730" w:rsidP="001E6E6C">
      <w:pPr>
        <w:rPr>
          <w:rFonts w:ascii="Times New Roman" w:hAnsi="Times New Roman" w:cs="Times New Roman"/>
          <w:sz w:val="28"/>
          <w:szCs w:val="28"/>
        </w:rPr>
      </w:pPr>
      <w:r w:rsidRPr="00643730">
        <w:rPr>
          <w:rFonts w:ascii="Times New Roman" w:hAnsi="Times New Roman" w:cs="Times New Roman"/>
          <w:noProof/>
          <w:position w:val="-28"/>
          <w:sz w:val="28"/>
          <w:szCs w:val="28"/>
        </w:rPr>
        <w:drawing>
          <wp:inline distT="0" distB="0" distL="0" distR="0">
            <wp:extent cx="2324608" cy="465328"/>
            <wp:effectExtent l="0" t="0" r="0" b="0"/>
            <wp:docPr id="1363689963" name="Picture 1363689963" descr="{&quot;mathml&quot;:&quot;&lt;mml:math style=\&quot;font-family:stix;font-size:16px;\&quot; xmlns:m=\&quot;http://schemas.openxmlformats.org/officeDocument/2006/math\&quot; xmlns:mml=\&quot;http://www.w3.org/1998/Math/MathML\&quot;&gt;&lt;mml:mstyle mathsize=\&quot;16px\&quot;&gt;&lt;mml:mfrac&gt;&lt;mml:mn&gt;1&lt;/mml:mn&gt;&lt;mml:mn&gt;2&lt;/mml:mn&gt;&lt;/mml:mfrac&gt;&lt;mml:msup&gt;&lt;mml:mi&gt;r&lt;/mml:mi&gt;&lt;mml:mn&gt;2&lt;/mml:mn&gt;&lt;/mml:msup&gt;&lt;mml:mo&gt;&amp;lt;&lt;/mml:mo&gt;&lt;mml:mfrac&gt;&lt;mml:mrow&gt;&lt;mml:mo&gt;&amp;#x2206;&lt;/mml:mo&gt;&lt;mml:mi&gt;A&lt;/mml:mi&gt;&lt;/mml:mrow&gt;&lt;mml:mrow&gt;&lt;mml:mi mathvariant=\&quot;normal\&quot;&gt;&amp;#x394;&lt;/mml:mi&gt;&lt;mml:mi&gt;&amp;#x3B8;&lt;/mml:mi&gt;&lt;/mml:mrow&gt;&lt;/mml:mfrac&gt;&lt;mml:mo&gt;&amp;lt;&lt;/mml:mo&gt;&lt;mml:mfrac&gt;&lt;mml:mn&gt;1&lt;/mml:mn&gt;&lt;mml:mn&gt;2&lt;/mml:mn&gt;&lt;/mml:mfrac&gt;&lt;mml:mo&gt;(&lt;/mml:mo&gt;&lt;mml:mi&gt;r&lt;/mml:mi&gt;&lt;mml:mo&gt;+&lt;/mml:mo&gt;&lt;mml:mi mathvariant=\&quot;normal\&quot;&gt;&amp;#x394;&lt;/mml:mi&gt;&lt;mml:mi&gt;r&lt;/mml:mi&gt;&lt;mml:msup&gt;&lt;mml:mo&gt;)&lt;/mml:mo&gt;&lt;mml:mn&gt;2&lt;/mml:mn&gt;&lt;/mml:msup&gt;&lt;/mml:mstyle&gt;&lt;/mml:math&gt;&quot;,&quot;origin&quot;:&quot;MathType Legacy&quot;,&quot;version&quot;:&quot;v3.18.2&quot;}" title="1 half r squared less than fraction numerator increment A over denominator straight capital delta theta end fraction less than 1 half left parenthesis r plus straight capital delta r right parenthesis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frac&gt;&lt;mml:mn&gt;1&lt;/mml:mn&gt;&lt;mml:mn&gt;2&lt;/mml:mn&gt;&lt;/mml:mfrac&gt;&lt;mml:msup&gt;&lt;mml:mi&gt;r&lt;/mml:mi&gt;&lt;mml:mn&gt;2&lt;/mml:mn&gt;&lt;/mml:msup&gt;&lt;mml:mo&gt;&amp;lt;&lt;/mml:mo&gt;&lt;mml:mfrac&gt;&lt;mml:mrow&gt;&lt;mml:mo&gt;&amp;#x2206;&lt;/mml:mo&gt;&lt;mml:mi&gt;A&lt;/mml:mi&gt;&lt;/mml:mrow&gt;&lt;mml:mrow&gt;&lt;mml:mi mathvariant=\&quot;normal\&quot;&gt;&amp;#x394;&lt;/mml:mi&gt;&lt;mml:mi&gt;&amp;#x3B8;&lt;/mml:mi&gt;&lt;/mml:mrow&gt;&lt;/mml:mfrac&gt;&lt;mml:mo&gt;&amp;lt;&lt;/mml:mo&gt;&lt;mml:mfrac&gt;&lt;mml:mn&gt;1&lt;/mml:mn&gt;&lt;mml:mn&gt;2&lt;/mml:mn&gt;&lt;/mml:mfrac&gt;&lt;mml:mo&gt;(&lt;/mml:mo&gt;&lt;mml:mi&gt;r&lt;/mml:mi&gt;&lt;mml:mo&gt;+&lt;/mml:mo&gt;&lt;mml:mi mathvariant=\&quot;normal\&quot;&gt;&amp;#x394;&lt;/mml:mi&gt;&lt;mml:mi&gt;r&lt;/mml:mi&gt;&lt;mml:msup&gt;&lt;mml:mo&gt;)&lt;/mml:mo&gt;&lt;mml:mn&gt;2&lt;/mml:mn&gt;&lt;/mml:msup&gt;&lt;/mml:mstyle&gt;&lt;/mml:math&gt;&quot;,&quot;origin&quot;:&quot;MathType Legacy&quot;,&quot;version&quot;:&quot;v3.18.2&quot;}" title="1 half r squared less than fraction numerator increment A over denominator straight capital delta theta end fraction less than 1 half left parenthesis r plus straight capital delta r right parenthesis squared"/>
                    <pic:cNvPicPr/>
                  </pic:nvPicPr>
                  <pic:blipFill>
                    <a:blip r:embed="rId470" cstate="print">
                      <a:extLst>
                        <a:ext uri="{28A0092B-C50C-407E-A947-70E740481C1C}">
                          <a14:useLocalDpi xmlns:a14="http://schemas.microsoft.com/office/drawing/2010/main" val="0"/>
                        </a:ext>
                      </a:extLst>
                    </a:blip>
                    <a:stretch>
                      <a:fillRect/>
                    </a:stretch>
                  </pic:blipFill>
                  <pic:spPr>
                    <a:xfrm>
                      <a:off x="0" y="0"/>
                      <a:ext cx="2324608" cy="465328"/>
                    </a:xfrm>
                    <a:prstGeom prst="rect">
                      <a:avLst/>
                    </a:prstGeom>
                  </pic:spPr>
                </pic:pic>
              </a:graphicData>
            </a:graphic>
          </wp:inline>
        </w:drawing>
      </w:r>
    </w:p>
    <w:p w:rsidR="00643730" w:rsidRPr="00643730" w:rsidRDefault="00643730" w:rsidP="001E6E6C">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sz w:val="28"/>
          <w:szCs w:val="28"/>
        </w:rPr>
        <w:drawing>
          <wp:inline distT="0" distB="0" distL="0" distR="0">
            <wp:extent cx="861568" cy="140208"/>
            <wp:effectExtent l="0" t="0" r="0" b="0"/>
            <wp:docPr id="1181896355" name="Picture 1181896355" descr="{&quot;mathml&quot;:&quot;&lt;mml:math style=\&quot;font-family:stix;font-size:16px;\&quot; xmlns:m=\&quot;http://schemas.openxmlformats.org/officeDocument/2006/math\&quot; xmlns:mml=\&quot;http://www.w3.org/1998/Math/MathML\&quot;&gt;&lt;mml:mstyle mathsize=\&quot;16px\&quot;&gt;&lt;mml:mo&gt;&amp;#xA0;&lt;/mml:mo&gt;&lt;mml:mi&gt;as&lt;/mml:mi&gt;&lt;mml:mo&gt;&amp;#xA0;&lt;/mml:mo&gt;&lt;mml:mi mathvariant=\&quot;normal\&quot;&gt;&amp;#x394;&lt;/mml:mi&gt;&lt;mml:mi&gt;&amp;#x3B8;&lt;/mml:mi&gt;&lt;mml:mo&gt;&amp;#x2192;&lt;/mml:mo&gt;&lt;mml:mn&gt;0&lt;/mml:mn&gt;&lt;/mml:mstyle&gt;&lt;/mml:math&gt;&quot;,&quot;origin&quot;:&quot;MathType Legacy&quot;,&quot;version&quot;:&quot;v3.18.2&quot;}" title="as straight capital delta theta rightwards arrow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amp;#xA0;&lt;/mml:mo&gt;&lt;mml:mi&gt;as&lt;/mml:mi&gt;&lt;mml:mo&gt;&amp;#xA0;&lt;/mml:mo&gt;&lt;mml:mi mathvariant=\&quot;normal\&quot;&gt;&amp;#x394;&lt;/mml:mi&gt;&lt;mml:mi&gt;&amp;#x3B8;&lt;/mml:mi&gt;&lt;mml:mo&gt;&amp;#x2192;&lt;/mml:mo&gt;&lt;mml:mn&gt;0&lt;/mml:mn&gt;&lt;/mml:mstyle&gt;&lt;/mml:math&gt;&quot;,&quot;origin&quot;:&quot;MathType Legacy&quot;,&quot;version&quot;:&quot;v3.18.2&quot;}" title="as straight capital delta theta rightwards arrow 0"/>
                    <pic:cNvPicPr/>
                  </pic:nvPicPr>
                  <pic:blipFill>
                    <a:blip r:embed="rId471" cstate="print">
                      <a:extLst>
                        <a:ext uri="{28A0092B-C50C-407E-A947-70E740481C1C}">
                          <a14:useLocalDpi xmlns:a14="http://schemas.microsoft.com/office/drawing/2010/main" val="0"/>
                        </a:ext>
                      </a:extLst>
                    </a:blip>
                    <a:stretch>
                      <a:fillRect/>
                    </a:stretch>
                  </pic:blipFill>
                  <pic:spPr>
                    <a:xfrm>
                      <a:off x="0" y="0"/>
                      <a:ext cx="861568" cy="140208"/>
                    </a:xfrm>
                    <a:prstGeom prst="rect">
                      <a:avLst/>
                    </a:prstGeom>
                  </pic:spPr>
                </pic:pic>
              </a:graphicData>
            </a:graphic>
          </wp:inline>
        </w:drawing>
      </w:r>
    </w:p>
    <w:p w:rsidR="00643730" w:rsidRPr="00643730" w:rsidRDefault="00643730" w:rsidP="001E6E6C">
      <w:pPr>
        <w:rPr>
          <w:rFonts w:ascii="Times New Roman" w:hAnsi="Times New Roman" w:cs="Times New Roman"/>
          <w:sz w:val="28"/>
          <w:szCs w:val="28"/>
        </w:rPr>
      </w:pPr>
      <w:r w:rsidRPr="00643730">
        <w:rPr>
          <w:rFonts w:ascii="Times New Roman" w:hAnsi="Times New Roman" w:cs="Times New Roman"/>
          <w:noProof/>
          <w:position w:val="-28"/>
          <w:sz w:val="28"/>
          <w:szCs w:val="28"/>
        </w:rPr>
        <w:drawing>
          <wp:inline distT="0" distB="0" distL="0" distR="0">
            <wp:extent cx="2080768" cy="463296"/>
            <wp:effectExtent l="0" t="0" r="0" b="0"/>
            <wp:docPr id="645417038" name="Picture 645417038" descr="{&quot;mathml&quot;:&quot;&lt;mml:math style=\&quot;font-family:stix;font-size:16px;\&quot; xmlns:m=\&quot;http://schemas.openxmlformats.org/officeDocument/2006/math\&quot; xmlns:mml=\&quot;http://www.w3.org/1998/Math/MathML\&quot;&gt;&lt;mml:mstyle mathsize=\&quot;16px\&quot;&gt;&lt;mml:mfrac&gt;&lt;mml:mrow&gt;&lt;mml:mi&gt;d&lt;/mml:mi&gt;&lt;mml:mi&gt;A&lt;/mml:mi&gt;&lt;/mml:mrow&gt;&lt;mml:mrow&gt;&lt;mml:mi&gt;d&lt;/mml:mi&gt;&lt;mml:mi&gt;&amp;#x3B8;&lt;/mml:mi&gt;&lt;/mml:mrow&gt;&lt;/mml:mfrac&gt;&lt;mml:mo&gt;=&lt;/mml:mo&gt;&lt;mml:mfrac&gt;&lt;mml:mn&gt;1&lt;/mml:mn&gt;&lt;mml:mn&gt;2&lt;/mml:mn&gt;&lt;/mml:mfrac&gt;&lt;mml:msup&gt;&lt;mml:mi&gt;r&lt;/mml:mi&gt;&lt;mml:mn&gt;2&lt;/mml:mn&gt;&lt;/mml:msup&gt;&lt;mml:mo&gt;=&lt;/mml:mo&gt;&lt;mml:mfrac&gt;&lt;mml:mn&gt;1&lt;/mml:mn&gt;&lt;mml:mn&gt;2&lt;/mml:mn&gt;&lt;/mml:mfrac&gt;&lt;mml:mo&gt;[&lt;/mml:mo&gt;&lt;mml:mi&gt;f&lt;/mml:mi&gt;&lt;mml:mo&gt;(&lt;/mml:mo&gt;&lt;mml:mi&gt;&amp;#x3B8;&lt;/mml:mi&gt;&lt;mml:mo&gt;)&lt;/mml:mo&gt;&lt;mml:msup&gt;&lt;mml:mo&gt;]&lt;/mml:mo&gt;&lt;mml:mrow&gt;&lt;mml:mn&gt;2&lt;/mml:mn&gt;&lt;mml:mo&gt;&amp;#xA0;&lt;/mml:mo&gt;&lt;/mml:mrow&gt;&lt;/mml:msup&gt;&lt;/mml:mstyle&gt;&lt;/mml:math&gt;&quot;,&quot;origin&quot;:&quot;MathType Legacy&quot;,&quot;version&quot;:&quot;v3.18.2&quot;}" title="fraction numerator d A over denominator d theta end fraction equals 1 half r squared equals 1 half left square bracket f left parenthesis theta right parenthesis right square bracket to the power of 2 end expon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frac&gt;&lt;mml:mrow&gt;&lt;mml:mi&gt;d&lt;/mml:mi&gt;&lt;mml:mi&gt;A&lt;/mml:mi&gt;&lt;/mml:mrow&gt;&lt;mml:mrow&gt;&lt;mml:mi&gt;d&lt;/mml:mi&gt;&lt;mml:mi&gt;&amp;#x3B8;&lt;/mml:mi&gt;&lt;/mml:mrow&gt;&lt;/mml:mfrac&gt;&lt;mml:mo&gt;=&lt;/mml:mo&gt;&lt;mml:mfrac&gt;&lt;mml:mn&gt;1&lt;/mml:mn&gt;&lt;mml:mn&gt;2&lt;/mml:mn&gt;&lt;/mml:mfrac&gt;&lt;mml:msup&gt;&lt;mml:mi&gt;r&lt;/mml:mi&gt;&lt;mml:mn&gt;2&lt;/mml:mn&gt;&lt;/mml:msup&gt;&lt;mml:mo&gt;=&lt;/mml:mo&gt;&lt;mml:mfrac&gt;&lt;mml:mn&gt;1&lt;/mml:mn&gt;&lt;mml:mn&gt;2&lt;/mml:mn&gt;&lt;/mml:mfrac&gt;&lt;mml:mo&gt;[&lt;/mml:mo&gt;&lt;mml:mi&gt;f&lt;/mml:mi&gt;&lt;mml:mo&gt;(&lt;/mml:mo&gt;&lt;mml:mi&gt;&amp;#x3B8;&lt;/mml:mi&gt;&lt;mml:mo&gt;)&lt;/mml:mo&gt;&lt;mml:msup&gt;&lt;mml:mo&gt;]&lt;/mml:mo&gt;&lt;mml:mrow&gt;&lt;mml:mn&gt;2&lt;/mml:mn&gt;&lt;mml:mo&gt;&amp;#xA0;&lt;/mml:mo&gt;&lt;/mml:mrow&gt;&lt;/mml:msup&gt;&lt;/mml:mstyle&gt;&lt;/mml:math&gt;&quot;,&quot;origin&quot;:&quot;MathType Legacy&quot;,&quot;version&quot;:&quot;v3.18.2&quot;}" title="fraction numerator d A over denominator d theta end fraction equals 1 half r squared equals 1 half left square bracket f left parenthesis theta right parenthesis right square bracket to the power of 2 end exponent"/>
                    <pic:cNvPicPr/>
                  </pic:nvPicPr>
                  <pic:blipFill>
                    <a:blip r:embed="rId472" cstate="print">
                      <a:extLst>
                        <a:ext uri="{28A0092B-C50C-407E-A947-70E740481C1C}">
                          <a14:useLocalDpi xmlns:a14="http://schemas.microsoft.com/office/drawing/2010/main" val="0"/>
                        </a:ext>
                      </a:extLst>
                    </a:blip>
                    <a:stretch>
                      <a:fillRect/>
                    </a:stretch>
                  </pic:blipFill>
                  <pic:spPr>
                    <a:xfrm>
                      <a:off x="0" y="0"/>
                      <a:ext cx="2080768" cy="463296"/>
                    </a:xfrm>
                    <a:prstGeom prst="rect">
                      <a:avLst/>
                    </a:prstGeom>
                  </pic:spPr>
                </pic:pic>
              </a:graphicData>
            </a:graphic>
          </wp:inline>
        </w:drawing>
      </w:r>
      <w:r w:rsidRPr="00643730">
        <w:rPr>
          <w:rFonts w:ascii="Times New Roman" w:hAnsi="Times New Roman" w:cs="Times New Roman"/>
          <w:noProof/>
          <w:position w:val="-28"/>
          <w:sz w:val="28"/>
          <w:szCs w:val="28"/>
        </w:rPr>
        <w:drawing>
          <wp:inline distT="0" distB="0" distL="0" distR="0">
            <wp:extent cx="2887472" cy="512064"/>
            <wp:effectExtent l="0" t="0" r="0" b="0"/>
            <wp:docPr id="1502198928" name="Picture 1502198928" descr="{&quot;mathml&quot;:&quot;&lt;mml:math style=\&quot;font-family:stix;font-size:16px;\&quot; xmlns:m=\&quot;http://schemas.openxmlformats.org/officeDocument/2006/math\&quot; xmlns:mml=\&quot;http://www.w3.org/1998/Math/MathML\&quot;&gt;&lt;mml:mstyle mathsize=\&quot;16px\&quot;&gt;&lt;mml:mo&gt;&amp;#x21D2;&lt;/mml:mo&gt;&lt;mml:mi&gt;A&lt;/mml:mi&gt;&lt;mml:mo&gt;=&lt;/mml:mo&gt;&lt;mml:mfrac&gt;&lt;mml:mn&gt;1&lt;/mml:mn&gt;&lt;mml:mn&gt;2&lt;/mml:mn&gt;&lt;/mml:mfrac&gt;&lt;mml:mo&gt;&amp;#x222B;&lt;/mml:mo&gt;&lt;mml:mi&gt;&amp;#xA0;&lt;/mml:mi&gt;&lt;mml:msup&gt;&lt;mml:mi&gt;r&lt;/mml:mi&gt;&lt;mml:mn&gt;2&lt;/mml:mn&gt;&lt;/mml:msup&gt;&lt;mml:mi&gt;d&lt;/mml:mi&gt;&lt;mml:mi&gt;&amp;#x3B8;&lt;/mml:mi&gt;&lt;mml:mo&gt;+&lt;/mml:mo&gt;&lt;mml:mi&gt;C&lt;/mml:mi&gt;&lt;mml:mo&gt;=&lt;/mml:mo&gt;&lt;mml:mi&gt;F&lt;/mml:mi&gt;&lt;mml:mo&gt;(&lt;/mml:mo&gt;&lt;mml:mi&gt;&amp;#x3B8;&lt;/mml:mi&gt;&lt;mml:mo&gt;)&lt;/mml:mo&gt;&lt;mml:mo&gt;+&lt;/mml:mo&gt;&lt;mml:mi&gt;C&lt;/mml:mi&gt;&lt;/mml:mstyle&gt;&lt;/mml:math&gt;&quot;,&quot;origin&quot;:&quot;MathType Legacy&quot;,&quot;version&quot;:&quot;v3.18.2&quot;}" title="rightwards double arrow A equals 1 half integral blank r squared d theta plus C equals F left parenthesis theta right parenthesis plus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amp;#x21D2;&lt;/mml:mo&gt;&lt;mml:mi&gt;A&lt;/mml:mi&gt;&lt;mml:mo&gt;=&lt;/mml:mo&gt;&lt;mml:mfrac&gt;&lt;mml:mn&gt;1&lt;/mml:mn&gt;&lt;mml:mn&gt;2&lt;/mml:mn&gt;&lt;/mml:mfrac&gt;&lt;mml:mo&gt;&amp;#x222B;&lt;/mml:mo&gt;&lt;mml:mi&gt;&amp;#xA0;&lt;/mml:mi&gt;&lt;mml:msup&gt;&lt;mml:mi&gt;r&lt;/mml:mi&gt;&lt;mml:mn&gt;2&lt;/mml:mn&gt;&lt;/mml:msup&gt;&lt;mml:mi&gt;d&lt;/mml:mi&gt;&lt;mml:mi&gt;&amp;#x3B8;&lt;/mml:mi&gt;&lt;mml:mo&gt;+&lt;/mml:mo&gt;&lt;mml:mi&gt;C&lt;/mml:mi&gt;&lt;mml:mo&gt;=&lt;/mml:mo&gt;&lt;mml:mi&gt;F&lt;/mml:mi&gt;&lt;mml:mo&gt;(&lt;/mml:mo&gt;&lt;mml:mi&gt;&amp;#x3B8;&lt;/mml:mi&gt;&lt;mml:mo&gt;)&lt;/mml:mo&gt;&lt;mml:mo&gt;+&lt;/mml:mo&gt;&lt;mml:mi&gt;C&lt;/mml:mi&gt;&lt;/mml:mstyle&gt;&lt;/mml:math&gt;&quot;,&quot;origin&quot;:&quot;MathType Legacy&quot;,&quot;version&quot;:&quot;v3.18.2&quot;}" title="rightwards double arrow A equals 1 half integral blank r squared d theta plus C equals F left parenthesis theta right parenthesis plus C"/>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2887472" cy="512064"/>
                    </a:xfrm>
                    <a:prstGeom prst="rect">
                      <a:avLst/>
                    </a:prstGeom>
                  </pic:spPr>
                </pic:pic>
              </a:graphicData>
            </a:graphic>
          </wp:inline>
        </w:drawing>
      </w:r>
      <w:r w:rsidRPr="00643730">
        <w:rPr>
          <w:rFonts w:ascii="Times New Roman" w:hAnsi="Times New Roman" w:cs="Times New Roman"/>
          <w:sz w:val="28"/>
          <w:szCs w:val="28"/>
        </w:rPr>
        <w:t xml:space="preserve"> </w:t>
      </w:r>
    </w:p>
    <w:p w:rsidR="00643730" w:rsidRPr="00643730" w:rsidRDefault="00643730" w:rsidP="001E6E6C">
      <w:pPr>
        <w:rPr>
          <w:rFonts w:ascii="Times New Roman" w:hAnsi="Times New Roman" w:cs="Times New Roman"/>
          <w:sz w:val="28"/>
          <w:szCs w:val="28"/>
        </w:rPr>
      </w:pPr>
      <w:r w:rsidRPr="00643730">
        <w:rPr>
          <w:rFonts w:ascii="Times New Roman" w:hAnsi="Times New Roman" w:cs="Times New Roman"/>
          <w:sz w:val="28"/>
          <w:szCs w:val="28"/>
        </w:rPr>
        <w:br/>
        <w:t xml:space="preserve">Now </w:t>
      </w:r>
      <w:r w:rsidRPr="00643730">
        <w:rPr>
          <w:rFonts w:ascii="Times New Roman" w:hAnsi="Times New Roman" w:cs="Times New Roman"/>
          <w:noProof/>
          <w:position w:val="-13"/>
          <w:sz w:val="28"/>
          <w:szCs w:val="28"/>
        </w:rPr>
        <w:drawing>
          <wp:inline distT="0" distB="0" distL="0" distR="0">
            <wp:extent cx="2739136" cy="223520"/>
            <wp:effectExtent l="0" t="0" r="0" b="0"/>
            <wp:docPr id="1648150628" name="Picture 1648150628" descr="{&quot;mathml&quot;:&quot;&lt;mml:math style=\&quot;font-family:stix;font-size:16px;\&quot; xmlns:m=\&quot;http://schemas.openxmlformats.org/officeDocument/2006/math\&quot; xmlns:mml=\&quot;http://www.w3.org/1998/Math/MathML\&quot;&gt;&lt;mml:mstyle mathsize=\&quot;16px\&quot;&gt;&lt;mml:mn&gt;0&lt;/mml:mn&gt;&lt;mml:mo&gt;=&lt;/mml:mo&gt;&lt;mml:mi&gt;F&lt;/mml:mi&gt;&lt;mml:mo&gt;(&lt;/mml:mo&gt;&lt;mml:mi&gt;&amp;#x3B1;&lt;/mml:mi&gt;&lt;mml:mo&gt;)&lt;/mml:mo&gt;&lt;mml:mo&gt;+&lt;/mml:mo&gt;&lt;mml:mi&gt;C&lt;/mml:mi&gt;&lt;mml:mo&gt;&amp;#xA0;&lt;/mml:mo&gt;&lt;mml:mo&gt;&amp;amp;&lt;/mml:mo&gt;&lt;mml:mo&gt;&amp;#xA0;&lt;/mml:mo&gt;&lt;mml:msub&gt;&lt;mml:mi&gt;A&lt;/mml:mi&gt;&lt;mml:mn&gt;1&lt;/mml:mn&gt;&lt;/mml:msub&gt;&lt;mml:mo&gt;=&lt;/mml:mo&gt;&lt;mml:mi&gt;F&lt;/mml:mi&gt;&lt;mml:mo&gt;(&lt;/mml:mo&gt;&lt;mml:mi&gt;&amp;#x3B2;&lt;/mml:mi&gt;&lt;mml:mo&gt;)&lt;/mml:mo&gt;&lt;mml:mo&gt;+&lt;/mml:mo&gt;&lt;mml:mi&gt;C&lt;/mml:mi&gt;&lt;/mml:mstyle&gt;&lt;/mml:math&gt;&quot;,&quot;origin&quot;:&quot;MathType Legacy&quot;,&quot;version&quot;:&quot;v3.18.2&quot;}" title="0 equals F left parenthesis alpha right parenthesis plus C &amp; A subscript 1 equals F left parenthesis beta right parenthesis plus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n&gt;0&lt;/mml:mn&gt;&lt;mml:mo&gt;=&lt;/mml:mo&gt;&lt;mml:mi&gt;F&lt;/mml:mi&gt;&lt;mml:mo&gt;(&lt;/mml:mo&gt;&lt;mml:mi&gt;&amp;#x3B1;&lt;/mml:mi&gt;&lt;mml:mo&gt;)&lt;/mml:mo&gt;&lt;mml:mo&gt;+&lt;/mml:mo&gt;&lt;mml:mi&gt;C&lt;/mml:mi&gt;&lt;mml:mo&gt;&amp;#xA0;&lt;/mml:mo&gt;&lt;mml:mo&gt;&amp;amp;&lt;/mml:mo&gt;&lt;mml:mo&gt;&amp;#xA0;&lt;/mml:mo&gt;&lt;mml:msub&gt;&lt;mml:mi&gt;A&lt;/mml:mi&gt;&lt;mml:mn&gt;1&lt;/mml:mn&gt;&lt;/mml:msub&gt;&lt;mml:mo&gt;=&lt;/mml:mo&gt;&lt;mml:mi&gt;F&lt;/mml:mi&gt;&lt;mml:mo&gt;(&lt;/mml:mo&gt;&lt;mml:mi&gt;&amp;#x3B2;&lt;/mml:mi&gt;&lt;mml:mo&gt;)&lt;/mml:mo&gt;&lt;mml:mo&gt;+&lt;/mml:mo&gt;&lt;mml:mi&gt;C&lt;/mml:mi&gt;&lt;/mml:mstyle&gt;&lt;/mml:math&gt;&quot;,&quot;origin&quot;:&quot;MathType Legacy&quot;,&quot;version&quot;:&quot;v3.18.2&quot;}" title="0 equals F left parenthesis alpha right parenthesis plus C &amp; A subscript 1 equals F left parenthesis beta right parenthesis plus C"/>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2739136" cy="223520"/>
                    </a:xfrm>
                    <a:prstGeom prst="rect">
                      <a:avLst/>
                    </a:prstGeom>
                  </pic:spPr>
                </pic:pic>
              </a:graphicData>
            </a:graphic>
          </wp:inline>
        </w:drawing>
      </w:r>
      <w:r w:rsidRPr="00643730">
        <w:rPr>
          <w:rFonts w:ascii="Times New Roman" w:hAnsi="Times New Roman" w:cs="Times New Roman"/>
          <w:sz w:val="28"/>
          <w:szCs w:val="28"/>
        </w:rPr>
        <w:br/>
        <w:t xml:space="preserve">where </w:t>
      </w:r>
      <w:r w:rsidRPr="00643730">
        <w:rPr>
          <w:rFonts w:ascii="Times New Roman" w:hAnsi="Times New Roman" w:cs="Times New Roman"/>
          <w:noProof/>
          <w:position w:val="-37"/>
          <w:sz w:val="28"/>
          <w:szCs w:val="28"/>
        </w:rPr>
        <w:drawing>
          <wp:inline distT="0" distB="0" distL="0" distR="0">
            <wp:extent cx="2706624" cy="625856"/>
            <wp:effectExtent l="0" t="0" r="0" b="0"/>
            <wp:docPr id="2119261717" name="Picture 2119261717" descr="{&quot;mathml&quot;:&quot;&lt;mml:math style=\&quot;font-family:stix;font-size:16px;\&quot; xmlns:m=\&quot;http://schemas.openxmlformats.org/officeDocument/2006/math\&quot; xmlns:mml=\&quot;http://www.w3.org/1998/Math/MathML\&quot;&gt;&lt;mml:mstyle mathsize=\&quot;16px\&quot;&gt;&lt;mml:msub&gt;&lt;mml:mi&gt;A&lt;/mml:mi&gt;&lt;mml:mn&gt;1&lt;/mml:mn&gt;&lt;/mml:msub&gt;&lt;mml:mo&gt;=&lt;/mml:mo&gt;&lt;mml:mi&gt;F&lt;/mml:mi&gt;&lt;mml:mo&gt;(&lt;/mml:mo&gt;&lt;mml:mi&gt;&amp;#x3B2;&lt;/mml:mi&gt;&lt;mml:mo&gt;)&lt;/mml:mo&gt;&lt;mml:mo&gt;-&lt;/mml:mo&gt;&lt;mml:mi&gt;F&lt;/mml:mi&gt;&lt;mml:mo&gt;(&lt;/mml:mo&gt;&lt;mml:mi&gt;&amp;#x3B1;&lt;/mml:mi&gt;&lt;mml:mo&gt;)&lt;/mml:mo&gt;&lt;mml:mo&gt;=&lt;/mml:mo&gt;&lt;mml:mi&gt;&amp;#xA0;&lt;/mml:mi&gt;&lt;mml:msubsup&gt;&lt;mml:mo stretchy=\&quot;true\&quot;&gt;&amp;#x222B;&lt;/mml:mo&gt;&lt;mml:mi&gt;&amp;#x3B1;&lt;/mml:mi&gt;&lt;mml:mi&gt;&amp;#x3B2;&lt;/mml:mi&gt;&lt;/mml:msubsup&gt;&lt;mml:mo&gt;&amp;#x200A;&lt;/mml:mo&gt;&lt;mml:msup&gt;&lt;mml:mi&gt;r&lt;/mml:mi&gt;&lt;mml:mn&gt;2&lt;/mml:mn&gt;&lt;/mml:msup&gt;&lt;mml:mi&gt;d&lt;/mml:mi&gt;&lt;mml:mi&gt;&amp;#x3B8;&lt;/mml:mi&gt;&lt;/mml:mstyle&gt;&lt;/mml:math&gt;&quot;,&quot;origin&quot;:&quot;MathType Legacy&quot;,&quot;version&quot;:&quot;v3.18.2&quot;}" title="A subscript 1 equals F left parenthesis beta right parenthesis minus F left parenthesis alpha right parenthesis equals blank stretchy integral subscript alpha superscript beta   r squared d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sub&gt;&lt;mml:mi&gt;A&lt;/mml:mi&gt;&lt;mml:mn&gt;1&lt;/mml:mn&gt;&lt;/mml:msub&gt;&lt;mml:mo&gt;=&lt;/mml:mo&gt;&lt;mml:mi&gt;F&lt;/mml:mi&gt;&lt;mml:mo&gt;(&lt;/mml:mo&gt;&lt;mml:mi&gt;&amp;#x3B2;&lt;/mml:mi&gt;&lt;mml:mo&gt;)&lt;/mml:mo&gt;&lt;mml:mo&gt;-&lt;/mml:mo&gt;&lt;mml:mi&gt;F&lt;/mml:mi&gt;&lt;mml:mo&gt;(&lt;/mml:mo&gt;&lt;mml:mi&gt;&amp;#x3B1;&lt;/mml:mi&gt;&lt;mml:mo&gt;)&lt;/mml:mo&gt;&lt;mml:mo&gt;=&lt;/mml:mo&gt;&lt;mml:mi&gt;&amp;#xA0;&lt;/mml:mi&gt;&lt;mml:msubsup&gt;&lt;mml:mo stretchy=\&quot;true\&quot;&gt;&amp;#x222B;&lt;/mml:mo&gt;&lt;mml:mi&gt;&amp;#x3B1;&lt;/mml:mi&gt;&lt;mml:mi&gt;&amp;#x3B2;&lt;/mml:mi&gt;&lt;/mml:msubsup&gt;&lt;mml:mo&gt;&amp;#x200A;&lt;/mml:mo&gt;&lt;mml:msup&gt;&lt;mml:mi&gt;r&lt;/mml:mi&gt;&lt;mml:mn&gt;2&lt;/mml:mn&gt;&lt;/mml:msup&gt;&lt;mml:mi&gt;d&lt;/mml:mi&gt;&lt;mml:mi&gt;&amp;#x3B8;&lt;/mml:mi&gt;&lt;/mml:mstyle&gt;&lt;/mml:math&gt;&quot;,&quot;origin&quot;:&quot;MathType Legacy&quot;,&quot;version&quot;:&quot;v3.18.2&quot;}" title="A subscript 1 equals F left parenthesis beta right parenthesis minus F left parenthesis alpha right parenthesis equals blank stretchy integral subscript alpha superscript beta   r squared d theta"/>
                    <pic:cNvPicPr/>
                  </pic:nvPicPr>
                  <pic:blipFill>
                    <a:blip r:embed="rId475" cstate="print">
                      <a:extLst>
                        <a:ext uri="{28A0092B-C50C-407E-A947-70E740481C1C}">
                          <a14:useLocalDpi xmlns:a14="http://schemas.microsoft.com/office/drawing/2010/main" val="0"/>
                        </a:ext>
                      </a:extLst>
                    </a:blip>
                    <a:stretch>
                      <a:fillRect/>
                    </a:stretch>
                  </pic:blipFill>
                  <pic:spPr>
                    <a:xfrm>
                      <a:off x="0" y="0"/>
                      <a:ext cx="2706624" cy="625856"/>
                    </a:xfrm>
                    <a:prstGeom prst="rect">
                      <a:avLst/>
                    </a:prstGeom>
                  </pic:spPr>
                </pic:pic>
              </a:graphicData>
            </a:graphic>
          </wp:inline>
        </w:drawing>
      </w:r>
    </w:p>
    <w:p w:rsidR="00643730" w:rsidRPr="00643730" w:rsidRDefault="00643730" w:rsidP="00643730">
      <w:pPr>
        <w:numPr>
          <w:ilvl w:val="0"/>
          <w:numId w:val="1"/>
        </w:numPr>
        <w:rPr>
          <w:rFonts w:ascii="Times New Roman" w:hAnsi="Times New Roman" w:cs="Times New Roman"/>
          <w:sz w:val="28"/>
          <w:szCs w:val="28"/>
        </w:rPr>
      </w:pPr>
      <w:r w:rsidRPr="00643730">
        <w:rPr>
          <w:rFonts w:ascii="Times New Roman" w:hAnsi="Times New Roman" w:cs="Times New Roman"/>
          <w:sz w:val="28"/>
          <w:szCs w:val="28"/>
        </w:rPr>
        <w:t xml:space="preserve">area bounded by </w:t>
      </w:r>
      <w:r w:rsidRPr="00643730">
        <w:rPr>
          <w:rFonts w:ascii="Times New Roman" w:hAnsi="Times New Roman" w:cs="Times New Roman"/>
          <w:noProof/>
          <w:position w:val="-13"/>
          <w:sz w:val="28"/>
          <w:szCs w:val="28"/>
        </w:rPr>
        <w:drawing>
          <wp:inline distT="0" distB="0" distL="0" distR="0">
            <wp:extent cx="2092960" cy="225552"/>
            <wp:effectExtent l="0" t="0" r="0" b="0"/>
            <wp:docPr id="1000031559" name="Picture 1000031559" descr="{&quot;mathml&quot;:&quot;&lt;mml:math style=\&quot;font-family:stix;font-size:16px;\&quot; xmlns:m=\&quot;http://schemas.openxmlformats.org/officeDocument/2006/math\&quot; xmlns:mml=\&quot;http://www.w3.org/1998/Math/MathML\&quot;&gt;&lt;mml:mstyle mathsize=\&quot;16px\&quot;&gt;&lt;mml:msub&gt;&lt;mml:mi&gt;r&lt;/mml:mi&gt;&lt;mml:mn&gt;1&lt;/mml:mn&gt;&lt;/mml:msub&gt;&lt;mml:mo&gt;=&lt;/mml:mo&gt;&lt;mml:msub&gt;&lt;mml:mi&gt;f&lt;/mml:mi&gt;&lt;mml:mn&gt;1&lt;/mml:mn&gt;&lt;/mml:msub&gt;&lt;mml:mo&gt;(&lt;/mml:mo&gt;&lt;mml:mi&gt;&amp;#x3B8;&lt;/mml:mi&gt;&lt;mml:mo&gt;)&lt;/mml:mo&gt;&lt;mml:mo&gt;&amp;#xA0;&lt;/mml:mo&gt;&lt;mml:mi mathvariant=\&quot;normal\&quot;&gt;&amp;#xA0;&lt;/mml:mi&gt;&lt;mml:mi&gt;k&lt;/mml:mi&gt;&lt;mml:msub&gt;&lt;mml:mi&gt;r&lt;/mml:mi&gt;&lt;mml:mn&gt;2&lt;/mml:mn&gt;&lt;/mml:msub&gt;&lt;mml:mo&gt;=&lt;/mml:mo&gt;&lt;mml:msub&gt;&lt;mml:mi&gt;f&lt;/mml:mi&gt;&lt;mml:mn&gt;2&lt;/mml:mn&gt;&lt;/mml:msub&gt;&lt;mml:mo&gt;(&lt;/mml:mo&gt;&lt;mml:mi&gt;&amp;#x3B8;&lt;/mml:mi&gt;&lt;mml:mo&gt;)&lt;/mml:mo&gt;&lt;/mml:mstyle&gt;&lt;/mml:math&gt;&quot;,&quot;origin&quot;:&quot;MathType Legacy&quot;,&quot;version&quot;:&quot;v3.18.2&quot;}" title="r subscript 1 equals f subscript 1 left parenthesis theta right parenthesis blank k r subscript 2 equals f subscript 2 left parenthesis theta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sub&gt;&lt;mml:mi&gt;r&lt;/mml:mi&gt;&lt;mml:mn&gt;1&lt;/mml:mn&gt;&lt;/mml:msub&gt;&lt;mml:mo&gt;=&lt;/mml:mo&gt;&lt;mml:msub&gt;&lt;mml:mi&gt;f&lt;/mml:mi&gt;&lt;mml:mn&gt;1&lt;/mml:mn&gt;&lt;/mml:msub&gt;&lt;mml:mo&gt;(&lt;/mml:mo&gt;&lt;mml:mi&gt;&amp;#x3B8;&lt;/mml:mi&gt;&lt;mml:mo&gt;)&lt;/mml:mo&gt;&lt;mml:mo&gt;&amp;#xA0;&lt;/mml:mo&gt;&lt;mml:mi mathvariant=\&quot;normal\&quot;&gt;&amp;#xA0;&lt;/mml:mi&gt;&lt;mml:mi&gt;k&lt;/mml:mi&gt;&lt;mml:msub&gt;&lt;mml:mi&gt;r&lt;/mml:mi&gt;&lt;mml:mn&gt;2&lt;/mml:mn&gt;&lt;/mml:msub&gt;&lt;mml:mo&gt;=&lt;/mml:mo&gt;&lt;mml:msub&gt;&lt;mml:mi&gt;f&lt;/mml:mi&gt;&lt;mml:mn&gt;2&lt;/mml:mn&gt;&lt;/mml:msub&gt;&lt;mml:mo&gt;(&lt;/mml:mo&gt;&lt;mml:mi&gt;&amp;#x3B8;&lt;/mml:mi&gt;&lt;mml:mo&gt;)&lt;/mml:mo&gt;&lt;/mml:mstyle&gt;&lt;/mml:math&gt;&quot;,&quot;origin&quot;:&quot;MathType Legacy&quot;,&quot;version&quot;:&quot;v3.18.2&quot;}" title="r subscript 1 equals f subscript 1 left parenthesis theta right parenthesis blank k r subscript 2 equals f subscript 2 left parenthesis theta right parenthesis"/>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2092960" cy="225552"/>
                    </a:xfrm>
                    <a:prstGeom prst="rect">
                      <a:avLst/>
                    </a:prstGeom>
                  </pic:spPr>
                </pic:pic>
              </a:graphicData>
            </a:graphic>
          </wp:inline>
        </w:drawing>
      </w:r>
      <w:r w:rsidRPr="00643730">
        <w:rPr>
          <w:rFonts w:ascii="Times New Roman" w:hAnsi="Times New Roman" w:cs="Times New Roman"/>
          <w:sz w:val="28"/>
          <w:szCs w:val="28"/>
        </w:rPr>
        <w:t>.</w:t>
      </w:r>
    </w:p>
    <w:p w:rsidR="00643730" w:rsidRPr="00643730" w:rsidRDefault="00643730" w:rsidP="00373551">
      <w:pPr>
        <w:rPr>
          <w:rFonts w:ascii="Times New Roman" w:hAnsi="Times New Roman" w:cs="Times New Roman"/>
          <w:sz w:val="28"/>
          <w:szCs w:val="28"/>
        </w:rPr>
      </w:pPr>
      <w:r w:rsidRPr="00643730">
        <w:rPr>
          <w:rFonts w:ascii="Times New Roman" w:hAnsi="Times New Roman" w:cs="Times New Roman"/>
          <w:noProof/>
          <w:position w:val="-37"/>
          <w:sz w:val="28"/>
          <w:szCs w:val="28"/>
        </w:rPr>
        <w:drawing>
          <wp:inline distT="0" distB="0" distL="0" distR="0">
            <wp:extent cx="1926336" cy="625856"/>
            <wp:effectExtent l="0" t="0" r="0" b="0"/>
            <wp:docPr id="1641235998" name="Picture 1641235998" descr="{&quot;mathml&quot;:&quot;&lt;mml:math style=\&quot;font-family:stix;font-size:16px;\&quot; xmlns:m=\&quot;http://schemas.openxmlformats.org/officeDocument/2006/math\&quot; xmlns:mml=\&quot;http://www.w3.org/1998/Math/MathML\&quot;&gt;&lt;mml:mstyle mathsize=\&quot;16px\&quot;&gt;&lt;mml:mo&gt;=&lt;/mml:mo&gt;&lt;mml:mfrac&gt;&lt;mml:mn&gt;1&lt;/mml:mn&gt;&lt;mml:mn&gt;2&lt;/mml:mn&gt;&lt;/mml:mfrac&gt;&lt;mml:msubsup&gt;&lt;mml:mo stretchy=\&quot;true\&quot;&gt;&amp;#x222B;&lt;/mml:mo&gt;&lt;mml:mi&gt;&amp;#x3B1;&lt;/mml:mi&gt;&lt;mml:mi&gt;&amp;#x3B2;&lt;/mml:mi&gt;&lt;/mml:msubsup&gt;&lt;mml:mo&gt;&amp;#x200A;&lt;/mml:mo&gt;&lt;mml:mfenced separators=\&quot;|\&quot;&gt;&lt;mml:mrow&gt;&lt;mml:msubsup&gt;&lt;mml:mi&gt;r&lt;/mml:mi&gt;&lt;mml:mn&gt;2&lt;/mml:mn&gt;&lt;mml:mn&gt;2&lt;/mml:mn&gt;&lt;/mml:msubsup&gt;&lt;mml:mo&gt;-&lt;/mml:mo&gt;&lt;mml:msubsup&gt;&lt;mml:mi&gt;r&lt;/mml:mi&gt;&lt;mml:mn&gt;1&lt;/mml:mn&gt;&lt;mml:mn&gt;2&lt;/mml:mn&gt;&lt;/mml:msubsup&gt;&lt;/mml:mrow&gt;&lt;/mml:mfenced&gt;&lt;mml:mi&gt;d&lt;/mml:mi&gt;&lt;mml:mi&gt;&amp;#x3B8;&lt;/mml:mi&gt;&lt;mml:mo&gt;.&lt;/mml:mo&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frac&gt;&lt;mml:mn&gt;1&lt;/mml:mn&gt;&lt;mml:mn&gt;2&lt;/mml:mn&gt;&lt;/mml:mfrac&gt;&lt;mml:msubsup&gt;&lt;mml:mo stretchy=\&quot;true\&quot;&gt;&amp;#x222B;&lt;/mml:mo&gt;&lt;mml:mi&gt;&amp;#x3B1;&lt;/mml:mi&gt;&lt;mml:mi&gt;&amp;#x3B2;&lt;/mml:mi&gt;&lt;/mml:msubsup&gt;&lt;mml:mo&gt;&amp;#x200A;&lt;/mml:mo&gt;&lt;mml:mfenced separators=\&quot;|\&quot;&gt;&lt;mml:mrow&gt;&lt;mml:msubsup&gt;&lt;mml:mi&gt;r&lt;/mml:mi&gt;&lt;mml:mn&gt;2&lt;/mml:mn&gt;&lt;mml:mn&gt;2&lt;/mml:mn&gt;&lt;/mml:msubsup&gt;&lt;mml:mo&gt;-&lt;/mml:mo&gt;&lt;mml:msubsup&gt;&lt;mml:mi&gt;r&lt;/mml:mi&gt;&lt;mml:mn&gt;1&lt;/mml:mn&gt;&lt;mml:mn&gt;2&lt;/mml:mn&gt;&lt;/mml:msubsup&gt;&lt;/mml:mrow&gt;&lt;/mml:mfenced&gt;&lt;mml:mi&gt;d&lt;/mml:mi&gt;&lt;mml:mi&gt;&amp;#x3B8;&lt;/mml:mi&gt;&lt;mml:mo&gt;.&lt;/mml:mo&gt;&lt;/mml:mstyle&gt;&lt;/mml:math&gt;&quot;,&quot;origin&quot;:&quot;MathType Legacy&quot;,&quot;version&quot;:&quot;v3.18.2&quot;}"/>
                    <pic:cNvPicPr/>
                  </pic:nvPicPr>
                  <pic:blipFill>
                    <a:blip r:embed="rId477" cstate="print">
                      <a:extLst>
                        <a:ext uri="{28A0092B-C50C-407E-A947-70E740481C1C}">
                          <a14:useLocalDpi xmlns:a14="http://schemas.microsoft.com/office/drawing/2010/main" val="0"/>
                        </a:ext>
                      </a:extLst>
                    </a:blip>
                    <a:stretch>
                      <a:fillRect/>
                    </a:stretch>
                  </pic:blipFill>
                  <pic:spPr>
                    <a:xfrm>
                      <a:off x="0" y="0"/>
                      <a:ext cx="1926336" cy="625856"/>
                    </a:xfrm>
                    <a:prstGeom prst="rect">
                      <a:avLst/>
                    </a:prstGeom>
                  </pic:spPr>
                </pic:pic>
              </a:graphicData>
            </a:graphic>
          </wp:inline>
        </w:drawing>
      </w:r>
    </w:p>
    <w:p w:rsidR="00CC6984" w:rsidRDefault="00643730" w:rsidP="00B16AAF">
      <w:pPr>
        <w:rPr>
          <w:rFonts w:ascii="Times New Roman" w:hAnsi="Times New Roman" w:cs="Times New Roman"/>
          <w:sz w:val="28"/>
          <w:szCs w:val="28"/>
        </w:rPr>
      </w:pPr>
      <w:r w:rsidRPr="00643730">
        <w:rPr>
          <w:rFonts w:ascii="Times New Roman" w:hAnsi="Times New Roman" w:cs="Times New Roman"/>
          <w:sz w:val="28"/>
          <w:szCs w:val="28"/>
        </w:rPr>
        <w:t xml:space="preserve">1.Find the area bounded by the </w:t>
      </w:r>
      <w:proofErr w:type="spellStart"/>
      <w:r w:rsidRPr="00643730">
        <w:rPr>
          <w:rFonts w:ascii="Times New Roman" w:hAnsi="Times New Roman" w:cs="Times New Roman"/>
          <w:sz w:val="28"/>
          <w:szCs w:val="28"/>
        </w:rPr>
        <w:t>cardioide</w:t>
      </w:r>
      <w:proofErr w:type="spellEnd"/>
      <w:r w:rsidRPr="00643730">
        <w:rPr>
          <w:rFonts w:ascii="Times New Roman" w:hAnsi="Times New Roman" w:cs="Times New Roman"/>
          <w:sz w:val="28"/>
          <w:szCs w:val="28"/>
        </w:rPr>
        <w:t xml:space="preserve">  </w:t>
      </w:r>
      <w:r w:rsidRPr="00643730">
        <w:rPr>
          <w:rFonts w:ascii="Times New Roman" w:hAnsi="Times New Roman" w:cs="Times New Roman"/>
          <w:noProof/>
          <w:position w:val="-6"/>
          <w:sz w:val="28"/>
          <w:szCs w:val="28"/>
        </w:rPr>
        <w:drawing>
          <wp:inline distT="0" distB="0" distL="0" distR="0">
            <wp:extent cx="1339088" cy="174752"/>
            <wp:effectExtent l="0" t="0" r="0" b="0"/>
            <wp:docPr id="1423918190" name="Picture 1423918190" descr="{&quot;mathml&quot;:&quot;&lt;mml:math style=\&quot;font-family:stix;font-size:16px;\&quot; xmlns:m=\&quot;http://schemas.openxmlformats.org/officeDocument/2006/math\&quot; xmlns:mml=\&quot;http://www.w3.org/1998/Math/MathML\&quot;&gt;&lt;mml:mstyle mathsize=\&quot;16px\&quot;&gt;&lt;mml:mi&gt;r&lt;/mml:mi&gt;&lt;mml:mo&gt;=&lt;/mml:mo&gt;&lt;mml:mi&gt;a&lt;/mml:mi&gt;&lt;mml:mo&gt;(&lt;/mml:mo&gt;&lt;mml:mn&gt;1&lt;/mml:mn&gt;&lt;mml:mo&gt;-&lt;/mml:mo&gt;&lt;mml:mi mathvariant=\&quot;normal\&quot;&gt;c&lt;/mml:mi&gt;&lt;mml:mi mathvariant=\&quot;normal\&quot;&gt;o&lt;/mml:mi&gt;&lt;mml:mi mathvariant=\&quot;normal\&quot;&gt;s&lt;/mml:mi&gt;&lt;mml:mi&gt;&amp;#x3B8;&lt;/mml:mi&gt;&lt;mml:mo&gt;)&lt;/mml:mo&gt;&lt;/mml:mstyle&gt;&lt;/mml:math&gt;&quot;,&quot;origin&quot;:&quot;MathType Legacy&quot;,&quot;version&quot;:&quot;v3.18.2&quot;}" title="r equals a left parenthesis 1 minus straight c straight o straight s theta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r&lt;/mml:mi&gt;&lt;mml:mo&gt;=&lt;/mml:mo&gt;&lt;mml:mi&gt;a&lt;/mml:mi&gt;&lt;mml:mo&gt;(&lt;/mml:mo&gt;&lt;mml:mn&gt;1&lt;/mml:mn&gt;&lt;mml:mo&gt;-&lt;/mml:mo&gt;&lt;mml:mi mathvariant=\&quot;normal\&quot;&gt;c&lt;/mml:mi&gt;&lt;mml:mi mathvariant=\&quot;normal\&quot;&gt;o&lt;/mml:mi&gt;&lt;mml:mi mathvariant=\&quot;normal\&quot;&gt;s&lt;/mml:mi&gt;&lt;mml:mi&gt;&amp;#x3B8;&lt;/mml:mi&gt;&lt;mml:mo&gt;)&lt;/mml:mo&gt;&lt;/mml:mstyle&gt;&lt;/mml:math&gt;&quot;,&quot;origin&quot;:&quot;MathType Legacy&quot;,&quot;version&quot;:&quot;v3.18.2&quot;}" title="r equals a left parenthesis 1 minus straight c straight o straight s theta right parenthesis"/>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1339088" cy="174752"/>
                    </a:xfrm>
                    <a:prstGeom prst="rect">
                      <a:avLst/>
                    </a:prstGeom>
                  </pic:spPr>
                </pic:pic>
              </a:graphicData>
            </a:graphic>
          </wp:inline>
        </w:drawing>
      </w:r>
    </w:p>
    <w:p w:rsidR="00CC6984" w:rsidRDefault="00CC6984" w:rsidP="00B16AAF">
      <w:pPr>
        <w:rPr>
          <w:rFonts w:ascii="Times New Roman" w:hAnsi="Times New Roman" w:cs="Times New Roman"/>
          <w:sz w:val="28"/>
          <w:szCs w:val="28"/>
        </w:rPr>
      </w:pPr>
    </w:p>
    <w:p w:rsidR="00643730" w:rsidRPr="00CC6984" w:rsidRDefault="00643730" w:rsidP="00B16AAF">
      <w:pPr>
        <w:rPr>
          <w:rFonts w:ascii="Times New Roman" w:eastAsiaTheme="minorEastAsia" w:hAnsi="Times New Roman" w:cs="Times New Roman"/>
          <w:sz w:val="28"/>
          <w:szCs w:val="28"/>
        </w:rPr>
      </w:pPr>
      <w:r w:rsidRPr="00643730">
        <w:rPr>
          <w:rFonts w:ascii="Times New Roman" w:hAnsi="Times New Roman" w:cs="Times New Roman"/>
          <w:sz w:val="28"/>
          <w:szCs w:val="28"/>
        </w:rPr>
        <w:br/>
        <w:t xml:space="preserve">Solve: The curve in symmetrical </w:t>
      </w:r>
      <w:proofErr w:type="spellStart"/>
      <w:r w:rsidRPr="00643730">
        <w:rPr>
          <w:rFonts w:ascii="Times New Roman" w:hAnsi="Times New Roman" w:cs="Times New Roman"/>
          <w:sz w:val="28"/>
          <w:szCs w:val="28"/>
        </w:rPr>
        <w:t>abount</w:t>
      </w:r>
      <w:proofErr w:type="spellEnd"/>
      <w:r w:rsidRPr="00643730">
        <w:rPr>
          <w:rFonts w:ascii="Times New Roman" w:hAnsi="Times New Roman" w:cs="Times New Roman"/>
          <w:sz w:val="28"/>
          <w:szCs w:val="28"/>
        </w:rPr>
        <w:t xml:space="preserve"> the initial line since replacing </w:t>
      </w:r>
      <w:r w:rsidRPr="00643730">
        <w:rPr>
          <w:rFonts w:ascii="Times New Roman" w:hAnsi="Times New Roman" w:cs="Times New Roman"/>
          <w:noProof/>
          <w:sz w:val="28"/>
          <w:szCs w:val="28"/>
        </w:rPr>
        <w:drawing>
          <wp:inline distT="0" distB="0" distL="0" distR="0">
            <wp:extent cx="109728" cy="138176"/>
            <wp:effectExtent l="0" t="0" r="0" b="0"/>
            <wp:docPr id="1011158591" name="Picture 1011158591" descr="{&quot;mathml&quot;:&quot;&lt;mml:math style=\&quot;font-family:stix;font-size:16px;\&quot; xmlns:m=\&quot;http://schemas.openxmlformats.org/officeDocument/2006/math\&quot; xmlns:mml=\&quot;http://www.w3.org/1998/Math/MathML\&quot;&gt;&lt;mml:mstyle mathsize=\&quot;16px\&quot;&gt;&lt;mml:mi&gt;&amp;#x3B8;&lt;/mml:mi&gt;&lt;/mml:mstyle&gt;&lt;/mml:math&gt;&quot;,&quot;origin&quot;:&quot;MathType Legacy&quot;,&quot;version&quot;:&quot;v3.18.2&quot;}" title="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amp;#x3B8;&lt;/mml:mi&gt;&lt;/mml:mstyle&gt;&lt;/mml:math&gt;&quot;,&quot;origin&quot;:&quot;MathType Legacy&quot;,&quot;version&quot;:&quot;v3.18.2&quot;}" title="theta"/>
                    <pic:cNvPicPr/>
                  </pic:nvPicPr>
                  <pic:blipFill>
                    <a:blip r:embed="rId479" cstate="print">
                      <a:extLst>
                        <a:ext uri="{28A0092B-C50C-407E-A947-70E740481C1C}">
                          <a14:useLocalDpi xmlns:a14="http://schemas.microsoft.com/office/drawing/2010/main" val="0"/>
                        </a:ext>
                      </a:extLst>
                    </a:blip>
                    <a:stretch>
                      <a:fillRect/>
                    </a:stretch>
                  </pic:blipFill>
                  <pic:spPr>
                    <a:xfrm>
                      <a:off x="0" y="0"/>
                      <a:ext cx="109728" cy="138176"/>
                    </a:xfrm>
                    <a:prstGeom prst="rect">
                      <a:avLst/>
                    </a:prstGeom>
                  </pic:spPr>
                </pic:pic>
              </a:graphicData>
            </a:graphic>
          </wp:inline>
        </w:drawing>
      </w:r>
      <w:r w:rsidRPr="00643730">
        <w:rPr>
          <w:rFonts w:ascii="Times New Roman" w:hAnsi="Times New Roman" w:cs="Times New Roman"/>
          <w:sz w:val="28"/>
          <w:szCs w:val="28"/>
        </w:rPr>
        <w:t xml:space="preserve"> by </w:t>
      </w:r>
      <m:oMath>
        <m:r>
          <m:rPr>
            <m:sty m:val="p"/>
          </m:rPr>
          <w:rPr>
            <w:rFonts w:ascii="Cambria Math" w:hAnsi="Cambria Math" w:cs="Times New Roman"/>
            <w:sz w:val="28"/>
            <w:szCs w:val="28"/>
          </w:rPr>
          <m:t>-</m:t>
        </m:r>
        <m:r>
          <w:rPr>
            <w:rFonts w:ascii="Cambria Math" w:hAnsi="Cambria Math" w:cs="Times New Roman"/>
            <w:sz w:val="28"/>
            <w:szCs w:val="28"/>
          </w:rPr>
          <m:t>θ</m:t>
        </m:r>
      </m:oMath>
      <w:r w:rsidRPr="00643730">
        <w:rPr>
          <w:rFonts w:ascii="Times New Roman" w:hAnsi="Times New Roman" w:cs="Times New Roman"/>
          <w:sz w:val="28"/>
          <w:szCs w:val="28"/>
        </w:rPr>
        <w:t>,</w:t>
      </w:r>
      <w:r w:rsidRPr="00643730">
        <w:rPr>
          <w:rFonts w:ascii="Times New Roman" w:hAnsi="Times New Roman" w:cs="Times New Roman"/>
          <w:sz w:val="28"/>
          <w:szCs w:val="28"/>
        </w:rPr>
        <w:br/>
        <w:t xml:space="preserve">r does not alter. Beginning from </w:t>
      </w:r>
      <m:oMath>
        <m:r>
          <w:rPr>
            <w:rFonts w:ascii="Cambria Math" w:hAnsi="Cambria Math" w:cs="Times New Roman"/>
            <w:sz w:val="28"/>
            <w:szCs w:val="28"/>
          </w:rPr>
          <m:t>θ</m:t>
        </m:r>
        <m:r>
          <m:rPr>
            <m:sty m:val="p"/>
          </m:rPr>
          <w:rPr>
            <w:rFonts w:ascii="Cambria Math" w:hAnsi="Cambria Math" w:cs="Times New Roman"/>
            <w:sz w:val="28"/>
            <w:szCs w:val="28"/>
          </w:rPr>
          <m:t>=0</m:t>
        </m:r>
      </m:oMath>
      <w:r w:rsidRPr="00643730">
        <w:rPr>
          <w:rFonts w:ascii="Times New Roman" w:hAnsi="Times New Roman" w:cs="Times New Roman"/>
          <w:sz w:val="28"/>
          <w:szCs w:val="28"/>
        </w:rPr>
        <w:t xml:space="preserve"> and gradually increasing o to </w:t>
      </w:r>
      <m:oMath>
        <m:r>
          <w:rPr>
            <w:rFonts w:ascii="Cambria Math" w:hAnsi="Cambria Math" w:cs="Times New Roman"/>
            <w:sz w:val="28"/>
            <w:szCs w:val="28"/>
          </w:rPr>
          <m:t>π</m:t>
        </m:r>
      </m:oMath>
      <w:r w:rsidRPr="00643730">
        <w:rPr>
          <w:rFonts w:ascii="Times New Roman" w:hAnsi="Times New Roman" w:cs="Times New Roman"/>
          <w:sz w:val="28"/>
          <w:szCs w:val="28"/>
        </w:rPr>
        <w:t>.</w:t>
      </w:r>
    </w:p>
    <w:p w:rsidR="00643730" w:rsidRPr="00643730" w:rsidRDefault="00643730" w:rsidP="00B16AAF">
      <w:pPr>
        <w:rPr>
          <w:rFonts w:ascii="Times New Roman" w:hAnsi="Times New Roman" w:cs="Times New Roman"/>
          <w:sz w:val="28"/>
          <w:szCs w:val="28"/>
        </w:rPr>
      </w:pPr>
    </w:p>
    <w:p w:rsidR="00643730" w:rsidRPr="00643730" w:rsidRDefault="00643730" w:rsidP="00373551">
      <w:pPr>
        <w:rPr>
          <w:rFonts w:ascii="Times New Roman" w:hAnsi="Times New Roman" w:cs="Times New Roman"/>
          <w:sz w:val="28"/>
          <w:szCs w:val="28"/>
        </w:rPr>
      </w:pPr>
      <w:r w:rsidRPr="00643730">
        <w:rPr>
          <w:rFonts w:ascii="Times New Roman" w:hAnsi="Times New Roman" w:cs="Times New Roman"/>
          <w:noProof/>
          <w:sz w:val="28"/>
          <w:szCs w:val="28"/>
        </w:rPr>
        <w:lastRenderedPageBreak/>
        <mc:AlternateContent>
          <mc:Choice Requires="wps">
            <w:drawing>
              <wp:anchor distT="0" distB="0" distL="114300" distR="114300" simplePos="0" relativeHeight="251552256" behindDoc="0" locked="0" layoutInCell="1" allowOverlap="1">
                <wp:simplePos x="0" y="0"/>
                <wp:positionH relativeFrom="column">
                  <wp:posOffset>4910281</wp:posOffset>
                </wp:positionH>
                <wp:positionV relativeFrom="paragraph">
                  <wp:posOffset>72997</wp:posOffset>
                </wp:positionV>
                <wp:extent cx="138797" cy="294373"/>
                <wp:effectExtent l="0" t="0" r="13970" b="10795"/>
                <wp:wrapNone/>
                <wp:docPr id="869291708" name="Freeform: Shape 61"/>
                <wp:cNvGraphicFramePr/>
                <a:graphic xmlns:a="http://schemas.openxmlformats.org/drawingml/2006/main">
                  <a:graphicData uri="http://schemas.microsoft.com/office/word/2010/wordprocessingShape">
                    <wps:wsp>
                      <wps:cNvSpPr/>
                      <wps:spPr>
                        <a:xfrm>
                          <a:off x="0" y="0"/>
                          <a:ext cx="138797" cy="294373"/>
                        </a:xfrm>
                        <a:custGeom>
                          <a:avLst/>
                          <a:gdLst>
                            <a:gd name="connsiteX0" fmla="*/ 19528 w 138797"/>
                            <a:gd name="connsiteY0" fmla="*/ 0 h 294373"/>
                            <a:gd name="connsiteX1" fmla="*/ 11576 w 138797"/>
                            <a:gd name="connsiteY1" fmla="*/ 278296 h 294373"/>
                            <a:gd name="connsiteX2" fmla="*/ 19528 w 138797"/>
                            <a:gd name="connsiteY2" fmla="*/ 31806 h 294373"/>
                            <a:gd name="connsiteX3" fmla="*/ 138797 w 138797"/>
                            <a:gd name="connsiteY3" fmla="*/ 39757 h 294373"/>
                            <a:gd name="connsiteX4" fmla="*/ 130846 w 138797"/>
                            <a:gd name="connsiteY4" fmla="*/ 87465 h 294373"/>
                            <a:gd name="connsiteX5" fmla="*/ 51333 w 138797"/>
                            <a:gd name="connsiteY5" fmla="*/ 127221 h 294373"/>
                            <a:gd name="connsiteX6" fmla="*/ 27479 w 138797"/>
                            <a:gd name="connsiteY6" fmla="*/ 135173 h 294373"/>
                            <a:gd name="connsiteX7" fmla="*/ 3625 w 138797"/>
                            <a:gd name="connsiteY7" fmla="*/ 135173 h 294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8797" h="294373">
                              <a:moveTo>
                                <a:pt x="19528" y="0"/>
                              </a:moveTo>
                              <a:cubicBezTo>
                                <a:pt x="16877" y="92765"/>
                                <a:pt x="11576" y="185493"/>
                                <a:pt x="11576" y="278296"/>
                              </a:cubicBezTo>
                              <a:cubicBezTo>
                                <a:pt x="11576" y="360502"/>
                                <a:pt x="-19157" y="104341"/>
                                <a:pt x="19528" y="31806"/>
                              </a:cubicBezTo>
                              <a:cubicBezTo>
                                <a:pt x="38278" y="-3351"/>
                                <a:pt x="99041" y="37107"/>
                                <a:pt x="138797" y="39757"/>
                              </a:cubicBezTo>
                              <a:cubicBezTo>
                                <a:pt x="136147" y="55660"/>
                                <a:pt x="140091" y="74257"/>
                                <a:pt x="130846" y="87465"/>
                              </a:cubicBezTo>
                              <a:cubicBezTo>
                                <a:pt x="109160" y="118445"/>
                                <a:pt x="81602" y="118572"/>
                                <a:pt x="51333" y="127221"/>
                              </a:cubicBezTo>
                              <a:cubicBezTo>
                                <a:pt x="43274" y="129524"/>
                                <a:pt x="35746" y="133795"/>
                                <a:pt x="27479" y="135173"/>
                              </a:cubicBezTo>
                              <a:cubicBezTo>
                                <a:pt x="19636" y="136480"/>
                                <a:pt x="11576" y="135173"/>
                                <a:pt x="3625" y="135173"/>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301691D" id="Freeform: Shape 61" o:spid="_x0000_s1026" style="position:absolute;margin-left:386.65pt;margin-top:5.75pt;width:10.95pt;height:23.2pt;z-index:251552256;visibility:visible;mso-wrap-style:square;mso-wrap-distance-left:9pt;mso-wrap-distance-top:0;mso-wrap-distance-right:9pt;mso-wrap-distance-bottom:0;mso-position-horizontal:absolute;mso-position-horizontal-relative:text;mso-position-vertical:absolute;mso-position-vertical-relative:text;v-text-anchor:middle" coordsize="138797,294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" path="m19528,c16877,92765,11576,185493,11576,278296v,82206,-30733,-173955,7952,-246490c38278,-3351,99041,37107,138797,39757v-2650,15903,1294,34500,-7951,47708c109160,118445,81602,118572,51333,127221v-8059,2303,-15587,6574,-23854,7952c19636,136480,11576,135173,3625,135173e" filled="f" strokecolor="#0a121c [484]" strokeweight="2pt">
                <v:path arrowok="t" o:connecttype="custom" o:connectlocs="19528,0;11576,278296;19528,31806;138797,39757;130846,87465;51333,127221;27479,135173;3625,135173" o:connectangles="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50208" behindDoc="0" locked="0" layoutInCell="1" allowOverlap="1">
                <wp:simplePos x="0" y="0"/>
                <wp:positionH relativeFrom="column">
                  <wp:posOffset>4929808</wp:posOffset>
                </wp:positionH>
                <wp:positionV relativeFrom="paragraph">
                  <wp:posOffset>335197</wp:posOffset>
                </wp:positionV>
                <wp:extent cx="688008" cy="397565"/>
                <wp:effectExtent l="0" t="0" r="36195" b="21590"/>
                <wp:wrapNone/>
                <wp:docPr id="877316967" name="Straight Connector 58"/>
                <wp:cNvGraphicFramePr/>
                <a:graphic xmlns:a="http://schemas.openxmlformats.org/drawingml/2006/main">
                  <a:graphicData uri="http://schemas.microsoft.com/office/word/2010/wordprocessingShape">
                    <wps:wsp>
                      <wps:cNvCnPr/>
                      <wps:spPr>
                        <a:xfrm>
                          <a:off x="0" y="0"/>
                          <a:ext cx="688008" cy="3975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C49E5E2" id="Straight Connector 58" o:spid="_x0000_s1026" style="position:absolute;z-index:251550208;visibility:visible;mso-wrap-style:square;mso-wrap-distance-left:9pt;mso-wrap-distance-top:0;mso-wrap-distance-right:9pt;mso-wrap-distance-bottom:0;mso-position-horizontal:absolute;mso-position-horizontal-relative:text;mso-position-vertical:absolute;mso-position-vertical-relative:text" from="388.15pt,26.4pt" to="442.3pt,5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46112" behindDoc="0" locked="0" layoutInCell="1" allowOverlap="1">
                <wp:simplePos x="0" y="0"/>
                <wp:positionH relativeFrom="column">
                  <wp:posOffset>4738977</wp:posOffset>
                </wp:positionH>
                <wp:positionV relativeFrom="paragraph">
                  <wp:posOffset>335390</wp:posOffset>
                </wp:positionV>
                <wp:extent cx="879390" cy="834887"/>
                <wp:effectExtent l="0" t="0" r="16510" b="22860"/>
                <wp:wrapNone/>
                <wp:docPr id="1423920463" name="Freeform: Shape 56"/>
                <wp:cNvGraphicFramePr/>
                <a:graphic xmlns:a="http://schemas.openxmlformats.org/drawingml/2006/main">
                  <a:graphicData uri="http://schemas.microsoft.com/office/word/2010/wordprocessingShape">
                    <wps:wsp>
                      <wps:cNvSpPr/>
                      <wps:spPr>
                        <a:xfrm>
                          <a:off x="0" y="0"/>
                          <a:ext cx="879390" cy="834887"/>
                        </a:xfrm>
                        <a:custGeom>
                          <a:avLst/>
                          <a:gdLst>
                            <a:gd name="connsiteX0" fmla="*/ 874644 w 879390"/>
                            <a:gd name="connsiteY0" fmla="*/ 445273 h 834887"/>
                            <a:gd name="connsiteX1" fmla="*/ 866693 w 879390"/>
                            <a:gd name="connsiteY1" fmla="*/ 357809 h 834887"/>
                            <a:gd name="connsiteX2" fmla="*/ 818985 w 879390"/>
                            <a:gd name="connsiteY2" fmla="*/ 278296 h 834887"/>
                            <a:gd name="connsiteX3" fmla="*/ 787180 w 879390"/>
                            <a:gd name="connsiteY3" fmla="*/ 246491 h 834887"/>
                            <a:gd name="connsiteX4" fmla="*/ 763326 w 879390"/>
                            <a:gd name="connsiteY4" fmla="*/ 206734 h 834887"/>
                            <a:gd name="connsiteX5" fmla="*/ 707666 w 879390"/>
                            <a:gd name="connsiteY5" fmla="*/ 166978 h 834887"/>
                            <a:gd name="connsiteX6" fmla="*/ 683813 w 879390"/>
                            <a:gd name="connsiteY6" fmla="*/ 143124 h 834887"/>
                            <a:gd name="connsiteX7" fmla="*/ 620202 w 879390"/>
                            <a:gd name="connsiteY7" fmla="*/ 95416 h 834887"/>
                            <a:gd name="connsiteX8" fmla="*/ 588397 w 879390"/>
                            <a:gd name="connsiteY8" fmla="*/ 79513 h 834887"/>
                            <a:gd name="connsiteX9" fmla="*/ 548640 w 879390"/>
                            <a:gd name="connsiteY9" fmla="*/ 63611 h 834887"/>
                            <a:gd name="connsiteX10" fmla="*/ 477079 w 879390"/>
                            <a:gd name="connsiteY10" fmla="*/ 47708 h 834887"/>
                            <a:gd name="connsiteX11" fmla="*/ 389614 w 879390"/>
                            <a:gd name="connsiteY11" fmla="*/ 7952 h 834887"/>
                            <a:gd name="connsiteX12" fmla="*/ 326004 w 879390"/>
                            <a:gd name="connsiteY12" fmla="*/ 0 h 834887"/>
                            <a:gd name="connsiteX13" fmla="*/ 159026 w 879390"/>
                            <a:gd name="connsiteY13" fmla="*/ 7952 h 834887"/>
                            <a:gd name="connsiteX14" fmla="*/ 135173 w 879390"/>
                            <a:gd name="connsiteY14" fmla="*/ 39757 h 834887"/>
                            <a:gd name="connsiteX15" fmla="*/ 71562 w 879390"/>
                            <a:gd name="connsiteY15" fmla="*/ 111319 h 834887"/>
                            <a:gd name="connsiteX16" fmla="*/ 55660 w 879390"/>
                            <a:gd name="connsiteY16" fmla="*/ 143124 h 834887"/>
                            <a:gd name="connsiteX17" fmla="*/ 39757 w 879390"/>
                            <a:gd name="connsiteY17" fmla="*/ 214686 h 834887"/>
                            <a:gd name="connsiteX18" fmla="*/ 7952 w 879390"/>
                            <a:gd name="connsiteY18" fmla="*/ 326004 h 834887"/>
                            <a:gd name="connsiteX19" fmla="*/ 0 w 879390"/>
                            <a:gd name="connsiteY19" fmla="*/ 381663 h 834887"/>
                            <a:gd name="connsiteX20" fmla="*/ 7952 w 879390"/>
                            <a:gd name="connsiteY20" fmla="*/ 532738 h 834887"/>
                            <a:gd name="connsiteX21" fmla="*/ 15903 w 879390"/>
                            <a:gd name="connsiteY21" fmla="*/ 556592 h 834887"/>
                            <a:gd name="connsiteX22" fmla="*/ 119270 w 879390"/>
                            <a:gd name="connsiteY22" fmla="*/ 652007 h 834887"/>
                            <a:gd name="connsiteX23" fmla="*/ 365760 w 879390"/>
                            <a:gd name="connsiteY23" fmla="*/ 803082 h 834887"/>
                            <a:gd name="connsiteX24" fmla="*/ 445273 w 879390"/>
                            <a:gd name="connsiteY24" fmla="*/ 834887 h 834887"/>
                            <a:gd name="connsiteX25" fmla="*/ 644056 w 879390"/>
                            <a:gd name="connsiteY25" fmla="*/ 818985 h 834887"/>
                            <a:gd name="connsiteX26" fmla="*/ 723569 w 879390"/>
                            <a:gd name="connsiteY26" fmla="*/ 803082 h 834887"/>
                            <a:gd name="connsiteX27" fmla="*/ 747423 w 879390"/>
                            <a:gd name="connsiteY27" fmla="*/ 787180 h 834887"/>
                            <a:gd name="connsiteX28" fmla="*/ 787180 w 879390"/>
                            <a:gd name="connsiteY28" fmla="*/ 779228 h 834887"/>
                            <a:gd name="connsiteX29" fmla="*/ 826936 w 879390"/>
                            <a:gd name="connsiteY29" fmla="*/ 731520 h 834887"/>
                            <a:gd name="connsiteX30" fmla="*/ 858741 w 879390"/>
                            <a:gd name="connsiteY30" fmla="*/ 683813 h 834887"/>
                            <a:gd name="connsiteX31" fmla="*/ 874644 w 879390"/>
                            <a:gd name="connsiteY31" fmla="*/ 620202 h 834887"/>
                            <a:gd name="connsiteX32" fmla="*/ 874644 w 879390"/>
                            <a:gd name="connsiteY32" fmla="*/ 445273 h 834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879390" h="834887">
                              <a:moveTo>
                                <a:pt x="874644" y="445273"/>
                              </a:moveTo>
                              <a:cubicBezTo>
                                <a:pt x="873319" y="401541"/>
                                <a:pt x="873398" y="386306"/>
                                <a:pt x="866693" y="357809"/>
                              </a:cubicBezTo>
                              <a:cubicBezTo>
                                <a:pt x="861317" y="334960"/>
                                <a:pt x="835317" y="296961"/>
                                <a:pt x="818985" y="278296"/>
                              </a:cubicBezTo>
                              <a:cubicBezTo>
                                <a:pt x="809112" y="267013"/>
                                <a:pt x="796385" y="258326"/>
                                <a:pt x="787180" y="246491"/>
                              </a:cubicBezTo>
                              <a:cubicBezTo>
                                <a:pt x="777692" y="234292"/>
                                <a:pt x="774254" y="217662"/>
                                <a:pt x="763326" y="206734"/>
                              </a:cubicBezTo>
                              <a:cubicBezTo>
                                <a:pt x="747204" y="190612"/>
                                <a:pt x="725470" y="181221"/>
                                <a:pt x="707666" y="166978"/>
                              </a:cubicBezTo>
                              <a:cubicBezTo>
                                <a:pt x="698885" y="159954"/>
                                <a:pt x="692275" y="150529"/>
                                <a:pt x="683813" y="143124"/>
                              </a:cubicBezTo>
                              <a:cubicBezTo>
                                <a:pt x="669421" y="130531"/>
                                <a:pt x="639692" y="106553"/>
                                <a:pt x="620202" y="95416"/>
                              </a:cubicBezTo>
                              <a:cubicBezTo>
                                <a:pt x="609911" y="89535"/>
                                <a:pt x="599229" y="84327"/>
                                <a:pt x="588397" y="79513"/>
                              </a:cubicBezTo>
                              <a:cubicBezTo>
                                <a:pt x="575354" y="73716"/>
                                <a:pt x="562311" y="67712"/>
                                <a:pt x="548640" y="63611"/>
                              </a:cubicBezTo>
                              <a:cubicBezTo>
                                <a:pt x="531005" y="58321"/>
                                <a:pt x="495443" y="55054"/>
                                <a:pt x="477079" y="47708"/>
                              </a:cubicBezTo>
                              <a:cubicBezTo>
                                <a:pt x="450951" y="37257"/>
                                <a:pt x="418307" y="14573"/>
                                <a:pt x="389614" y="7952"/>
                              </a:cubicBezTo>
                              <a:cubicBezTo>
                                <a:pt x="368793" y="3147"/>
                                <a:pt x="347207" y="2651"/>
                                <a:pt x="326004" y="0"/>
                              </a:cubicBezTo>
                              <a:cubicBezTo>
                                <a:pt x="270345" y="2651"/>
                                <a:pt x="213577" y="-3413"/>
                                <a:pt x="159026" y="7952"/>
                              </a:cubicBezTo>
                              <a:cubicBezTo>
                                <a:pt x="146053" y="10655"/>
                                <a:pt x="143899" y="29784"/>
                                <a:pt x="135173" y="39757"/>
                              </a:cubicBezTo>
                              <a:cubicBezTo>
                                <a:pt x="99302" y="80753"/>
                                <a:pt x="103751" y="63034"/>
                                <a:pt x="71562" y="111319"/>
                              </a:cubicBezTo>
                              <a:cubicBezTo>
                                <a:pt x="64987" y="121181"/>
                                <a:pt x="60961" y="132522"/>
                                <a:pt x="55660" y="143124"/>
                              </a:cubicBezTo>
                              <a:cubicBezTo>
                                <a:pt x="51123" y="165808"/>
                                <a:pt x="46491" y="192239"/>
                                <a:pt x="39757" y="214686"/>
                              </a:cubicBezTo>
                              <a:cubicBezTo>
                                <a:pt x="27395" y="255891"/>
                                <a:pt x="14290" y="281643"/>
                                <a:pt x="7952" y="326004"/>
                              </a:cubicBezTo>
                              <a:lnTo>
                                <a:pt x="0" y="381663"/>
                              </a:lnTo>
                              <a:cubicBezTo>
                                <a:pt x="2651" y="432021"/>
                                <a:pt x="3386" y="482517"/>
                                <a:pt x="7952" y="532738"/>
                              </a:cubicBezTo>
                              <a:cubicBezTo>
                                <a:pt x="8711" y="541085"/>
                                <a:pt x="10757" y="549976"/>
                                <a:pt x="15903" y="556592"/>
                              </a:cubicBezTo>
                              <a:cubicBezTo>
                                <a:pt x="34068" y="579947"/>
                                <a:pt x="97409" y="634898"/>
                                <a:pt x="119270" y="652007"/>
                              </a:cubicBezTo>
                              <a:cubicBezTo>
                                <a:pt x="286704" y="783042"/>
                                <a:pt x="194221" y="717313"/>
                                <a:pt x="365760" y="803082"/>
                              </a:cubicBezTo>
                              <a:cubicBezTo>
                                <a:pt x="434220" y="837312"/>
                                <a:pt x="375397" y="820912"/>
                                <a:pt x="445273" y="834887"/>
                              </a:cubicBezTo>
                              <a:cubicBezTo>
                                <a:pt x="511534" y="829586"/>
                                <a:pt x="578013" y="826533"/>
                                <a:pt x="644056" y="818985"/>
                              </a:cubicBezTo>
                              <a:cubicBezTo>
                                <a:pt x="670910" y="815916"/>
                                <a:pt x="697735" y="811031"/>
                                <a:pt x="723569" y="803082"/>
                              </a:cubicBezTo>
                              <a:cubicBezTo>
                                <a:pt x="732703" y="800272"/>
                                <a:pt x="738475" y="790535"/>
                                <a:pt x="747423" y="787180"/>
                              </a:cubicBezTo>
                              <a:cubicBezTo>
                                <a:pt x="760077" y="782435"/>
                                <a:pt x="773928" y="781879"/>
                                <a:pt x="787180" y="779228"/>
                              </a:cubicBezTo>
                              <a:cubicBezTo>
                                <a:pt x="804763" y="761644"/>
                                <a:pt x="815866" y="753659"/>
                                <a:pt x="826936" y="731520"/>
                              </a:cubicBezTo>
                              <a:cubicBezTo>
                                <a:pt x="849951" y="685491"/>
                                <a:pt x="813521" y="729033"/>
                                <a:pt x="858741" y="683813"/>
                              </a:cubicBezTo>
                              <a:cubicBezTo>
                                <a:pt x="864042" y="662609"/>
                                <a:pt x="872968" y="641994"/>
                                <a:pt x="874644" y="620202"/>
                              </a:cubicBezTo>
                              <a:cubicBezTo>
                                <a:pt x="884628" y="490409"/>
                                <a:pt x="875969" y="489005"/>
                                <a:pt x="874644" y="445273"/>
                              </a:cubicBezTo>
                              <a:close/>
                            </a:path>
                          </a:pathLst>
                        </a:cu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0F5603" id="Freeform: Shape 56" o:spid="_x0000_s1026" style="position:absolute;margin-left:373.15pt;margin-top:26.4pt;width:69.25pt;height:65.75pt;z-index:251546112;visibility:visible;mso-wrap-style:square;mso-wrap-distance-left:9pt;mso-wrap-distance-top:0;mso-wrap-distance-right:9pt;mso-wrap-distance-bottom:0;mso-position-horizontal:absolute;mso-position-horizontal-relative:text;mso-position-vertical:absolute;mso-position-vertical-relative:text;v-text-anchor:middle" coordsize="879390,834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" path="m874644,445273v-1325,-43732,-1246,-58967,-7951,-87464c861317,334960,835317,296961,818985,278296v-9873,-11283,-22600,-19970,-31805,-31805c777692,234292,774254,217662,763326,206734,747204,190612,725470,181221,707666,166978v-8781,-7024,-15391,-16449,-23853,-23854c669421,130531,639692,106553,620202,95416,609911,89535,599229,84327,588397,79513,575354,73716,562311,67712,548640,63611,531005,58321,495443,55054,477079,47708,450951,37257,418307,14573,389614,7952,368793,3147,347207,2651,326004,,270345,2651,213577,-3413,159026,7952v-12973,2703,-15127,21832,-23853,31805c99302,80753,103751,63034,71562,111319v-6575,9862,-10601,21203,-15902,31805c51123,165808,46491,192239,39757,214686,27395,255891,14290,281643,7952,326004l,381663v2651,50358,3386,100854,7952,151075c8711,541085,10757,549976,15903,556592v18165,23355,81506,78306,103367,95415c286704,783042,194221,717313,365760,803082v68460,34230,9637,17830,79513,31805c511534,829586,578013,826533,644056,818985v26854,-3069,53679,-7954,79513,-15903c732703,800272,738475,790535,747423,787180v12654,-4745,26505,-5301,39757,-7952c804763,761644,815866,753659,826936,731520v23015,-46029,-13415,-2487,31805,-47707c864042,662609,872968,641994,874644,620202v9984,-129793,1325,-131197,,-174929xe" fillcolor="white [3201]" strokecolor="black [3200]" strokeweight="2pt">
                <v:path arrowok="t" o:connecttype="custom" o:connectlocs="874644,445273;866693,357809;818985,278296;787180,246491;763326,206734;707666,166978;683813,143124;620202,95416;588397,79513;548640,63611;477079,47708;389614,7952;326004,0;159026,7952;135173,39757;71562,111319;55660,143124;39757,214686;7952,326004;0,381663;7952,532738;15903,556592;119270,652007;365760,803082;445273,834887;644056,818985;723569,803082;747423,787180;787180,779228;826936,731520;858741,683813;874644,620202;874644,445273" o:connectangles="0,0,0,0,0,0,0,0,0,0,0,0,0,0,0,0,0,0,0,0,0,0,0,0,0,0,0,0,0,0,0,0,0"/>
              </v:shape>
            </w:pict>
          </mc:Fallback>
        </mc:AlternateContent>
      </w:r>
      <w:r w:rsidRPr="00643730">
        <w:rPr>
          <w:rFonts w:ascii="Times New Roman" w:hAnsi="Times New Roman" w:cs="Times New Roman"/>
          <w:sz w:val="28"/>
          <w:szCs w:val="28"/>
        </w:rPr>
        <w:t xml:space="preserve">                                                                                                           </w:t>
      </w:r>
    </w:p>
    <w:p w:rsidR="00643730" w:rsidRPr="00643730" w:rsidRDefault="00643730" w:rsidP="00373551">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865600" behindDoc="0" locked="0" layoutInCell="1" allowOverlap="1">
                <wp:simplePos x="0" y="0"/>
                <wp:positionH relativeFrom="column">
                  <wp:posOffset>5029200</wp:posOffset>
                </wp:positionH>
                <wp:positionV relativeFrom="paragraph">
                  <wp:posOffset>128758</wp:posOffset>
                </wp:positionV>
                <wp:extent cx="99304" cy="170784"/>
                <wp:effectExtent l="0" t="0" r="15240" b="20320"/>
                <wp:wrapNone/>
                <wp:docPr id="716886035" name="Freeform: Shape 204"/>
                <wp:cNvGraphicFramePr/>
                <a:graphic xmlns:a="http://schemas.openxmlformats.org/drawingml/2006/main">
                  <a:graphicData uri="http://schemas.microsoft.com/office/word/2010/wordprocessingShape">
                    <wps:wsp>
                      <wps:cNvSpPr/>
                      <wps:spPr>
                        <a:xfrm>
                          <a:off x="0" y="0"/>
                          <a:ext cx="99304" cy="170784"/>
                        </a:xfrm>
                        <a:custGeom>
                          <a:avLst/>
                          <a:gdLst>
                            <a:gd name="connsiteX0" fmla="*/ 0 w 99304"/>
                            <a:gd name="connsiteY0" fmla="*/ 0 h 170784"/>
                            <a:gd name="connsiteX1" fmla="*/ 7034 w 99304"/>
                            <a:gd name="connsiteY1" fmla="*/ 168813 h 170784"/>
                            <a:gd name="connsiteX2" fmla="*/ 14068 w 99304"/>
                            <a:gd name="connsiteY2" fmla="*/ 140677 h 170784"/>
                            <a:gd name="connsiteX3" fmla="*/ 21102 w 99304"/>
                            <a:gd name="connsiteY3" fmla="*/ 77373 h 170784"/>
                            <a:gd name="connsiteX4" fmla="*/ 49237 w 99304"/>
                            <a:gd name="connsiteY4" fmla="*/ 49237 h 170784"/>
                            <a:gd name="connsiteX5" fmla="*/ 98474 w 99304"/>
                            <a:gd name="connsiteY5" fmla="*/ 98474 h 170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9304" h="170784">
                              <a:moveTo>
                                <a:pt x="0" y="0"/>
                              </a:moveTo>
                              <a:cubicBezTo>
                                <a:pt x="2345" y="56271"/>
                                <a:pt x="1430" y="112773"/>
                                <a:pt x="7034" y="168813"/>
                              </a:cubicBezTo>
                              <a:cubicBezTo>
                                <a:pt x="7996" y="178432"/>
                                <a:pt x="12598" y="150232"/>
                                <a:pt x="14068" y="140677"/>
                              </a:cubicBezTo>
                              <a:cubicBezTo>
                                <a:pt x="17296" y="119693"/>
                                <a:pt x="13480" y="97189"/>
                                <a:pt x="21102" y="77373"/>
                              </a:cubicBezTo>
                              <a:cubicBezTo>
                                <a:pt x="25863" y="64994"/>
                                <a:pt x="39859" y="58616"/>
                                <a:pt x="49237" y="49237"/>
                              </a:cubicBezTo>
                              <a:cubicBezTo>
                                <a:pt x="109746" y="66526"/>
                                <a:pt x="98474" y="46236"/>
                                <a:pt x="98474" y="98474"/>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2826626" id="Freeform: Shape 204" o:spid="_x0000_s1026" style="position:absolute;margin-left:396pt;margin-top:10.15pt;width:7.8pt;height:13.45pt;z-index:251865600;visibility:visible;mso-wrap-style:square;mso-wrap-distance-left:9pt;mso-wrap-distance-top:0;mso-wrap-distance-right:9pt;mso-wrap-distance-bottom:0;mso-position-horizontal:absolute;mso-position-horizontal-relative:text;mso-position-vertical:absolute;mso-position-vertical-relative:text;v-text-anchor:middle" coordsize="99304,170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" path="m,c2345,56271,1430,112773,7034,168813v962,9619,5564,-18581,7034,-28136c17296,119693,13480,97189,21102,77373,25863,64994,39859,58616,49237,49237v60509,17289,49237,-3001,49237,49237e" filled="f" strokecolor="#0a121c [484]" strokeweight="2pt">
                <v:path arrowok="t" o:connecttype="custom" o:connectlocs="0,0;7034,168813;14068,140677;21102,77373;49237,49237;98474,98474" o:connectangles="0,0,0,0,0,0"/>
              </v:shape>
            </w:pict>
          </mc:Fallback>
        </mc:AlternateContent>
      </w:r>
      <w:r w:rsidRPr="00643730">
        <w:rPr>
          <w:rFonts w:ascii="Times New Roman" w:hAnsi="Times New Roman" w:cs="Times New Roman"/>
          <w:sz w:val="28"/>
          <w:szCs w:val="28"/>
        </w:rPr>
        <w:t xml:space="preserve">                                                                                                               RRRR     Q                                                                            </w:t>
      </w:r>
    </w:p>
    <w:p w:rsidR="00643730" w:rsidRPr="00643730" w:rsidRDefault="00643730" w:rsidP="001E6E6C">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869696" behindDoc="0" locked="0" layoutInCell="1" allowOverlap="1">
                <wp:simplePos x="0" y="0"/>
                <wp:positionH relativeFrom="column">
                  <wp:posOffset>6035040</wp:posOffset>
                </wp:positionH>
                <wp:positionV relativeFrom="paragraph">
                  <wp:posOffset>61595</wp:posOffset>
                </wp:positionV>
                <wp:extent cx="239151" cy="225083"/>
                <wp:effectExtent l="0" t="0" r="8890" b="3810"/>
                <wp:wrapNone/>
                <wp:docPr id="50901811" name="Multiplication Sign 208"/>
                <wp:cNvGraphicFramePr/>
                <a:graphic xmlns:a="http://schemas.openxmlformats.org/drawingml/2006/main">
                  <a:graphicData uri="http://schemas.microsoft.com/office/word/2010/wordprocessingShape">
                    <wps:wsp>
                      <wps:cNvSpPr/>
                      <wps:spPr>
                        <a:xfrm>
                          <a:off x="0" y="0"/>
                          <a:ext cx="239151" cy="225083"/>
                        </a:xfrm>
                        <a:prstGeom prst="mathMultiply">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42A418" id="Multiplication Sign 208" o:spid="_x0000_s1026" style="position:absolute;margin-left:475.2pt;margin-top:4.85pt;width:18.85pt;height:17.7pt;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39151,225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" path="m39297,73335l75580,34784r43996,41408l163571,34784r36283,38551l158197,112542r41657,39206l163571,190299,119576,148891,75580,190299,39297,151748,80954,112542,39297,73335xe" fillcolor="white [3201]" strokecolor="black [3200]" strokeweight="2pt">
                <v:path arrowok="t" o:connecttype="custom" o:connectlocs="39297,73335;75580,34784;119576,76192;163571,34784;199854,73335;158197,112542;199854,151748;163571,190299;119576,148891;75580,190299;39297,151748;80954,112542;39297,73335" o:connectangles="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867648" behindDoc="0" locked="0" layoutInCell="1" allowOverlap="1">
                <wp:simplePos x="0" y="0"/>
                <wp:positionH relativeFrom="column">
                  <wp:posOffset>6182751</wp:posOffset>
                </wp:positionH>
                <wp:positionV relativeFrom="paragraph">
                  <wp:posOffset>244475</wp:posOffset>
                </wp:positionV>
                <wp:extent cx="14067" cy="7034"/>
                <wp:effectExtent l="0" t="0" r="24130" b="31115"/>
                <wp:wrapNone/>
                <wp:docPr id="403017781" name="Freeform: Shape 206"/>
                <wp:cNvGraphicFramePr/>
                <a:graphic xmlns:a="http://schemas.openxmlformats.org/drawingml/2006/main">
                  <a:graphicData uri="http://schemas.microsoft.com/office/word/2010/wordprocessingShape">
                    <wps:wsp>
                      <wps:cNvSpPr/>
                      <wps:spPr>
                        <a:xfrm>
                          <a:off x="0" y="0"/>
                          <a:ext cx="14067" cy="7034"/>
                        </a:xfrm>
                        <a:custGeom>
                          <a:avLst/>
                          <a:gdLst>
                            <a:gd name="connsiteX0" fmla="*/ 14067 w 14067"/>
                            <a:gd name="connsiteY0" fmla="*/ 0 h 7034"/>
                            <a:gd name="connsiteX1" fmla="*/ 0 w 14067"/>
                            <a:gd name="connsiteY1" fmla="*/ 7034 h 7034"/>
                          </a:gdLst>
                          <a:ahLst/>
                          <a:cxnLst>
                            <a:cxn ang="0">
                              <a:pos x="connsiteX0" y="connsiteY0"/>
                            </a:cxn>
                            <a:cxn ang="0">
                              <a:pos x="connsiteX1" y="connsiteY1"/>
                            </a:cxn>
                          </a:cxnLst>
                          <a:rect l="l" t="t" r="r" b="b"/>
                          <a:pathLst>
                            <a:path w="14067" h="7034">
                              <a:moveTo>
                                <a:pt x="14067" y="0"/>
                              </a:moveTo>
                              <a:lnTo>
                                <a:pt x="0" y="7034"/>
                              </a:ln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6644FF4" id="Freeform: Shape 206" o:spid="_x0000_s1026" style="position:absolute;margin-left:486.85pt;margin-top:19.25pt;width:1.1pt;height:.55pt;z-index:251867648;visibility:visible;mso-wrap-style:square;mso-wrap-distance-left:9pt;mso-wrap-distance-top:0;mso-wrap-distance-right:9pt;mso-wrap-distance-bottom:0;mso-position-horizontal:absolute;mso-position-horizontal-relative:text;mso-position-vertical:absolute;mso-position-vertical-relative:text;v-text-anchor:middle" coordsize="14067,7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" path="m14067,l,7034e" filled="f" strokecolor="#0a121c [484]" strokeweight="2pt">
                <v:path arrowok="t" o:connecttype="custom" o:connectlocs="14067,0;0,7034" o:connectangles="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48160" behindDoc="0" locked="0" layoutInCell="1" allowOverlap="1">
                <wp:simplePos x="0" y="0"/>
                <wp:positionH relativeFrom="column">
                  <wp:posOffset>3856382</wp:posOffset>
                </wp:positionH>
                <wp:positionV relativeFrom="paragraph">
                  <wp:posOffset>56212</wp:posOffset>
                </wp:positionV>
                <wp:extent cx="2521209" cy="40034"/>
                <wp:effectExtent l="0" t="0" r="12700" b="17145"/>
                <wp:wrapNone/>
                <wp:docPr id="381034143" name="Freeform: Shape 57"/>
                <wp:cNvGraphicFramePr/>
                <a:graphic xmlns:a="http://schemas.openxmlformats.org/drawingml/2006/main">
                  <a:graphicData uri="http://schemas.microsoft.com/office/word/2010/wordprocessingShape">
                    <wps:wsp>
                      <wps:cNvSpPr/>
                      <wps:spPr>
                        <a:xfrm>
                          <a:off x="0" y="0"/>
                          <a:ext cx="2521209" cy="40034"/>
                        </a:xfrm>
                        <a:custGeom>
                          <a:avLst/>
                          <a:gdLst>
                            <a:gd name="connsiteX0" fmla="*/ 0 w 2521209"/>
                            <a:gd name="connsiteY0" fmla="*/ 16180 h 40034"/>
                            <a:gd name="connsiteX1" fmla="*/ 2504661 w 2521209"/>
                            <a:gd name="connsiteY1" fmla="*/ 24131 h 40034"/>
                            <a:gd name="connsiteX2" fmla="*/ 2258170 w 2521209"/>
                            <a:gd name="connsiteY2" fmla="*/ 32082 h 40034"/>
                            <a:gd name="connsiteX3" fmla="*/ 2107096 w 2521209"/>
                            <a:gd name="connsiteY3" fmla="*/ 40034 h 40034"/>
                            <a:gd name="connsiteX4" fmla="*/ 1653871 w 2521209"/>
                            <a:gd name="connsiteY4" fmla="*/ 32082 h 40034"/>
                            <a:gd name="connsiteX5" fmla="*/ 1630017 w 2521209"/>
                            <a:gd name="connsiteY5" fmla="*/ 24131 h 40034"/>
                            <a:gd name="connsiteX6" fmla="*/ 1566407 w 2521209"/>
                            <a:gd name="connsiteY6" fmla="*/ 8228 h 40034"/>
                            <a:gd name="connsiteX7" fmla="*/ 1566407 w 2521209"/>
                            <a:gd name="connsiteY7" fmla="*/ 277 h 40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21209" h="40034">
                              <a:moveTo>
                                <a:pt x="0" y="16180"/>
                              </a:moveTo>
                              <a:lnTo>
                                <a:pt x="2504661" y="24131"/>
                              </a:lnTo>
                              <a:cubicBezTo>
                                <a:pt x="2586865" y="24710"/>
                                <a:pt x="2340311" y="28796"/>
                                <a:pt x="2258170" y="32082"/>
                              </a:cubicBezTo>
                              <a:cubicBezTo>
                                <a:pt x="2207783" y="34098"/>
                                <a:pt x="2157454" y="37383"/>
                                <a:pt x="2107096" y="40034"/>
                              </a:cubicBezTo>
                              <a:lnTo>
                                <a:pt x="1653871" y="32082"/>
                              </a:lnTo>
                              <a:cubicBezTo>
                                <a:pt x="1645494" y="31803"/>
                                <a:pt x="1638103" y="26336"/>
                                <a:pt x="1630017" y="24131"/>
                              </a:cubicBezTo>
                              <a:cubicBezTo>
                                <a:pt x="1608931" y="18380"/>
                                <a:pt x="1587610" y="13529"/>
                                <a:pt x="1566407" y="8228"/>
                              </a:cubicBezTo>
                              <a:cubicBezTo>
                                <a:pt x="1524319" y="-2294"/>
                                <a:pt x="1523672" y="277"/>
                                <a:pt x="1566407" y="277"/>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10F912C" id="Freeform: Shape 57" o:spid="_x0000_s1026" style="position:absolute;margin-left:303.65pt;margin-top:4.45pt;width:198.5pt;height:3.15pt;z-index:251548160;visibility:visible;mso-wrap-style:square;mso-wrap-distance-left:9pt;mso-wrap-distance-top:0;mso-wrap-distance-right:9pt;mso-wrap-distance-bottom:0;mso-position-horizontal:absolute;mso-position-horizontal-relative:text;mso-position-vertical:absolute;mso-position-vertical-relative:text;v-text-anchor:middle" coordsize="2521209,40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" path="m,16180r2504661,7951c2586865,24710,2340311,28796,2258170,32082v-50387,2016,-100716,5301,-151074,7952l1653871,32082v-8377,-279,-15768,-5746,-23854,-7951c1608931,18380,1587610,13529,1566407,8228v-42088,-10522,-42735,-7951,,-7951e" filled="f" strokecolor="#0a121c [484]" strokeweight="2pt">
                <v:path arrowok="t" o:connecttype="custom" o:connectlocs="0,16180;2504661,24131;2258170,32082;2107096,40034;1653871,32082;1630017,24131;1566407,8228;1566407,277" o:connectangles="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44064" behindDoc="0" locked="0" layoutInCell="1" allowOverlap="1">
                <wp:simplePos x="0" y="0"/>
                <wp:positionH relativeFrom="column">
                  <wp:posOffset>3832529</wp:posOffset>
                </wp:positionH>
                <wp:positionV relativeFrom="paragraph">
                  <wp:posOffset>64715</wp:posOffset>
                </wp:positionV>
                <wp:extent cx="2488758" cy="0"/>
                <wp:effectExtent l="0" t="0" r="0" b="0"/>
                <wp:wrapNone/>
                <wp:docPr id="694821394" name="Straight Connector 55"/>
                <wp:cNvGraphicFramePr/>
                <a:graphic xmlns:a="http://schemas.openxmlformats.org/drawingml/2006/main">
                  <a:graphicData uri="http://schemas.microsoft.com/office/word/2010/wordprocessingShape">
                    <wps:wsp>
                      <wps:cNvCnPr/>
                      <wps:spPr>
                        <a:xfrm>
                          <a:off x="0" y="0"/>
                          <a:ext cx="248875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7527004" id="Straight Connector 55" o:spid="_x0000_s1026" style="position:absolute;z-index:251544064;visibility:visible;mso-wrap-style:square;mso-wrap-distance-left:9pt;mso-wrap-distance-top:0;mso-wrap-distance-right:9pt;mso-wrap-distance-bottom:0;mso-position-horizontal:absolute;mso-position-horizontal-relative:text;mso-position-vertical:absolute;mso-position-vertical-relative:text" from="301.75pt,5.1pt" to="497.7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" strokecolor="black [3040]"/>
            </w:pict>
          </mc:Fallback>
        </mc:AlternateContent>
      </w:r>
      <w:r w:rsidRPr="00643730">
        <w:rPr>
          <w:rFonts w:ascii="Times New Roman" w:hAnsi="Times New Roman" w:cs="Times New Roman"/>
          <w:sz w:val="28"/>
          <w:szCs w:val="28"/>
        </w:rPr>
        <w:t xml:space="preserve">                                                                                                                            o </w:t>
      </w:r>
      <w:proofErr w:type="spellStart"/>
      <w:r w:rsidRPr="00643730">
        <w:rPr>
          <w:rFonts w:ascii="Times New Roman" w:hAnsi="Times New Roman" w:cs="Times New Roman"/>
          <w:sz w:val="28"/>
          <w:szCs w:val="28"/>
        </w:rPr>
        <w:t>o</w:t>
      </w:r>
      <w:proofErr w:type="spellEnd"/>
      <w:r w:rsidRPr="00643730">
        <w:rPr>
          <w:rFonts w:ascii="Times New Roman" w:hAnsi="Times New Roman" w:cs="Times New Roman"/>
          <w:sz w:val="28"/>
          <w:szCs w:val="28"/>
        </w:rPr>
        <w:t xml:space="preserve">                                                                         </w:t>
      </w:r>
    </w:p>
    <w:p w:rsidR="00643730" w:rsidRPr="00643730" w:rsidRDefault="00643730" w:rsidP="001E6E6C">
      <w:pPr>
        <w:rPr>
          <w:rFonts w:ascii="Times New Roman" w:hAnsi="Times New Roman" w:cs="Times New Roman"/>
          <w:sz w:val="28"/>
          <w:szCs w:val="28"/>
        </w:rPr>
      </w:pPr>
      <w:r w:rsidRPr="00643730">
        <w:rPr>
          <w:rFonts w:ascii="Times New Roman" w:hAnsi="Times New Roman" w:cs="Times New Roman"/>
          <w:sz w:val="28"/>
          <w:szCs w:val="28"/>
        </w:rPr>
        <w:t xml:space="preserve">                                                                                                        A               </w:t>
      </w:r>
    </w:p>
    <w:p w:rsidR="00643730" w:rsidRPr="00643730" w:rsidRDefault="00643730" w:rsidP="00433E2F">
      <w:pPr>
        <w:rPr>
          <w:rFonts w:ascii="Times New Roman" w:hAnsi="Times New Roman" w:cs="Times New Roman"/>
          <w:sz w:val="28"/>
          <w:szCs w:val="28"/>
        </w:rPr>
      </w:pPr>
      <w:proofErr w:type="gramStart"/>
      <w:r w:rsidRPr="00643730">
        <w:rPr>
          <w:rFonts w:ascii="Times New Roman" w:hAnsi="Times New Roman" w:cs="Times New Roman"/>
          <w:sz w:val="28"/>
          <w:szCs w:val="28"/>
        </w:rPr>
        <w:t>Now ,the</w:t>
      </w:r>
      <w:proofErr w:type="gramEnd"/>
      <w:r w:rsidRPr="00643730">
        <w:rPr>
          <w:rFonts w:ascii="Times New Roman" w:hAnsi="Times New Roman" w:cs="Times New Roman"/>
          <w:sz w:val="28"/>
          <w:szCs w:val="28"/>
        </w:rPr>
        <w:t xml:space="preserve"> required area is </w:t>
      </w:r>
      <w:r w:rsidRPr="00643730">
        <w:rPr>
          <w:rFonts w:ascii="Times New Roman" w:hAnsi="Times New Roman" w:cs="Times New Roman"/>
          <w:noProof/>
          <w:position w:val="-38"/>
          <w:sz w:val="28"/>
          <w:szCs w:val="28"/>
        </w:rPr>
        <w:drawing>
          <wp:inline distT="0" distB="0" distL="0" distR="0" wp14:anchorId="444A44A6" wp14:editId="70387629">
            <wp:extent cx="1849120" cy="587248"/>
            <wp:effectExtent l="0" t="0" r="0" b="0"/>
            <wp:docPr id="1155479157" name="Picture 1155479157" descr="{&quot;mathml&quot;:&quot;&lt;mml:math style=\&quot;font-family:stix;font-size:16px;\&quot; xmlns:m=\&quot;http://schemas.openxmlformats.org/officeDocument/2006/math\&quot; xmlns:mml=\&quot;http://www.w3.org/1998/Math/MathML\&quot;&gt;&lt;mml:mstyle mathsize=\&quot;16px\&quot;&gt;&lt;mml:mtable columnalign=\&quot;right\&quot;&gt;&lt;mml:mtr&gt;&lt;mml:mtd&gt;&lt;mml:mo&gt;=&lt;/mml:mo&gt;&lt;mml:mn&gt;2&lt;/mml:mn&gt;&lt;mml:mo&gt;&amp;#x22C5;&lt;/mml:mo&gt;&lt;mml:mfrac&gt;&lt;mml:mn&gt;1&lt;/mml:mn&gt;&lt;mml:mn&gt;2&lt;/mml:mn&gt;&lt;/mml:mfrac&gt;&lt;mml:msubsup&gt;&lt;mml:mo stretchy=\&quot;true\&quot;&gt;&amp;#x222B;&lt;/mml:mo&gt;&lt;mml:mn&gt;0&lt;/mml:mn&gt;&lt;mml:mi&gt;&amp;#x3C0;&lt;/mml:mi&gt;&lt;/mml:msubsup&gt;&lt;mml:mo&gt;&amp;#x200A;&lt;/mml:mo&gt;&lt;mml:mo&gt;&amp;#x200A;&lt;/mml:mo&gt;&lt;mml:msup&gt;&lt;mml:mi&gt;&amp;#x3B3;&lt;/mml:mi&gt;&lt;mml:mn&gt;2&lt;/mml:mn&gt;&lt;/mml:msup&gt;&lt;mml:mi&gt;d&lt;/mml:mi&gt;&lt;mml:mi&gt;&amp;#x3B8;&lt;/mml:mi&gt;&lt;/mml:mtd&gt;&lt;mml:mtd&gt;&lt;mml:mi&gt;&amp;#xA0;&lt;/mml:mi&gt;&lt;mml:mo&gt;&amp;#xA0;&lt;/mml:mo&gt;&lt;mml:mo&gt;&amp;#xA0;&lt;/mml:mo&gt;&lt;/mml:mtd&gt;&lt;/mml:mtr&gt;&lt;/mml:mtable&gt;&lt;/mml:mstyle&gt;&lt;/mml:math&gt;&quot;,&quot;origin&quot;:&quot;MathType Legacy&quot;,&quot;version&quot;:&quot;v3.18.2&quot;}" title="table row cell equals 2 times 1 half stretchy integral subscript 0 superscript pi     gamma squared d theta end cell cell blank end cell end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table columnalign=\&quot;right\&quot;&gt;&lt;mml:mtr&gt;&lt;mml:mtd&gt;&lt;mml:mo&gt;=&lt;/mml:mo&gt;&lt;mml:mn&gt;2&lt;/mml:mn&gt;&lt;mml:mo&gt;&amp;#x22C5;&lt;/mml:mo&gt;&lt;mml:mfrac&gt;&lt;mml:mn&gt;1&lt;/mml:mn&gt;&lt;mml:mn&gt;2&lt;/mml:mn&gt;&lt;/mml:mfrac&gt;&lt;mml:msubsup&gt;&lt;mml:mo stretchy=\&quot;true\&quot;&gt;&amp;#x222B;&lt;/mml:mo&gt;&lt;mml:mn&gt;0&lt;/mml:mn&gt;&lt;mml:mi&gt;&amp;#x3C0;&lt;/mml:mi&gt;&lt;/mml:msubsup&gt;&lt;mml:mo&gt;&amp;#x200A;&lt;/mml:mo&gt;&lt;mml:mo&gt;&amp;#x200A;&lt;/mml:mo&gt;&lt;mml:msup&gt;&lt;mml:mi&gt;&amp;#x3B3;&lt;/mml:mi&gt;&lt;mml:mn&gt;2&lt;/mml:mn&gt;&lt;/mml:msup&gt;&lt;mml:mi&gt;d&lt;/mml:mi&gt;&lt;mml:mi&gt;&amp;#x3B8;&lt;/mml:mi&gt;&lt;/mml:mtd&gt;&lt;mml:mtd&gt;&lt;mml:mi&gt;&amp;#xA0;&lt;/mml:mi&gt;&lt;mml:mo&gt;&amp;#xA0;&lt;/mml:mo&gt;&lt;mml:mo&gt;&amp;#xA0;&lt;/mml:mo&gt;&lt;/mml:mtd&gt;&lt;/mml:mtr&gt;&lt;/mml:mtable&gt;&lt;/mml:mstyle&gt;&lt;/mml:math&gt;&quot;,&quot;origin&quot;:&quot;MathType Legacy&quot;,&quot;version&quot;:&quot;v3.18.2&quot;}" title="table row cell equals 2 times 1 half stretchy integral subscript 0 superscript pi     gamma squared d theta end cell cell blank end cell end table"/>
                    <pic:cNvPicPr/>
                  </pic:nvPicPr>
                  <pic:blipFill>
                    <a:blip r:embed="rId480" cstate="print">
                      <a:extLst>
                        <a:ext uri="{28A0092B-C50C-407E-A947-70E740481C1C}">
                          <a14:useLocalDpi xmlns:a14="http://schemas.microsoft.com/office/drawing/2010/main" val="0"/>
                        </a:ext>
                      </a:extLst>
                    </a:blip>
                    <a:stretch>
                      <a:fillRect/>
                    </a:stretch>
                  </pic:blipFill>
                  <pic:spPr>
                    <a:xfrm>
                      <a:off x="0" y="0"/>
                      <a:ext cx="1849120" cy="587248"/>
                    </a:xfrm>
                    <a:prstGeom prst="rect">
                      <a:avLst/>
                    </a:prstGeom>
                  </pic:spPr>
                </pic:pic>
              </a:graphicData>
            </a:graphic>
          </wp:inline>
        </w:drawing>
      </w:r>
    </w:p>
    <w:p w:rsidR="00643730" w:rsidRPr="00643730" w:rsidRDefault="00643730" w:rsidP="00433E2F">
      <w:pPr>
        <w:rPr>
          <w:rFonts w:ascii="Times New Roman" w:hAnsi="Times New Roman" w:cs="Times New Roman"/>
          <w:sz w:val="28"/>
          <w:szCs w:val="28"/>
        </w:rPr>
      </w:pPr>
      <w:r w:rsidRPr="00643730">
        <w:rPr>
          <w:rFonts w:ascii="Times New Roman" w:hAnsi="Times New Roman" w:cs="Times New Roman"/>
          <w:noProof/>
          <w:position w:val="-38"/>
          <w:sz w:val="28"/>
          <w:szCs w:val="28"/>
        </w:rPr>
        <w:t xml:space="preserve">                    </w:t>
      </w:r>
      <m:oMath>
        <m:r>
          <w:rPr>
            <w:rFonts w:ascii="Cambria Math" w:hAnsi="Cambria Math" w:cs="Times New Roman"/>
            <w:noProof/>
            <w:position w:val="-38"/>
            <w:sz w:val="28"/>
            <w:szCs w:val="28"/>
          </w:rPr>
          <m:t>=</m:t>
        </m:r>
        <m:sSup>
          <m:sSupPr>
            <m:ctrlPr>
              <w:rPr>
                <w:rFonts w:ascii="Cambria Math" w:hAnsi="Cambria Math" w:cs="Times New Roman"/>
                <w:noProof/>
                <w:position w:val="-38"/>
                <w:sz w:val="28"/>
                <w:szCs w:val="28"/>
              </w:rPr>
            </m:ctrlPr>
          </m:sSupPr>
          <m:e>
            <m:r>
              <w:rPr>
                <w:rFonts w:ascii="Cambria Math" w:hAnsi="Cambria Math" w:cs="Times New Roman"/>
                <w:noProof/>
                <w:position w:val="-38"/>
                <w:sz w:val="28"/>
                <w:szCs w:val="28"/>
              </w:rPr>
              <m:t>a</m:t>
            </m:r>
          </m:e>
          <m:sup>
            <m:r>
              <w:rPr>
                <w:rFonts w:ascii="Cambria Math" w:hAnsi="Cambria Math" w:cs="Times New Roman"/>
                <w:noProof/>
                <w:position w:val="-38"/>
                <w:sz w:val="28"/>
                <w:szCs w:val="28"/>
              </w:rPr>
              <m:t>2</m:t>
            </m:r>
          </m:sup>
        </m:sSup>
        <m:nary>
          <m:naryPr>
            <m:limLoc m:val="subSup"/>
            <m:grow m:val="1"/>
            <m:ctrlPr>
              <w:rPr>
                <w:rFonts w:ascii="Cambria Math" w:hAnsi="Cambria Math" w:cs="Times New Roman"/>
                <w:noProof/>
                <w:position w:val="-38"/>
                <w:sz w:val="28"/>
                <w:szCs w:val="28"/>
              </w:rPr>
            </m:ctrlPr>
          </m:naryPr>
          <m:sub>
            <m:r>
              <w:rPr>
                <w:rFonts w:ascii="Cambria Math" w:hAnsi="Cambria Math" w:cs="Times New Roman"/>
                <w:noProof/>
                <w:position w:val="-38"/>
                <w:sz w:val="28"/>
                <w:szCs w:val="28"/>
              </w:rPr>
              <m:t>0</m:t>
            </m:r>
          </m:sub>
          <m:sup>
            <m:r>
              <w:rPr>
                <w:rFonts w:ascii="Cambria Math" w:hAnsi="Cambria Math" w:cs="Times New Roman"/>
                <w:noProof/>
                <w:position w:val="-38"/>
                <w:sz w:val="28"/>
                <w:szCs w:val="28"/>
              </w:rPr>
              <m:t>π</m:t>
            </m:r>
          </m:sup>
          <m:e/>
        </m:nary>
        <m:r>
          <w:rPr>
            <w:rFonts w:ascii="Cambria Math" w:hAnsi="Cambria Math" w:cs="Times New Roman"/>
            <w:noProof/>
            <w:position w:val="-38"/>
            <w:sz w:val="28"/>
            <w:szCs w:val="28"/>
          </w:rPr>
          <m:t>  (</m:t>
        </m:r>
      </m:oMath>
      <w:r w:rsidRPr="00643730">
        <w:rPr>
          <w:rFonts w:ascii="Times New Roman" w:hAnsi="Times New Roman" w:cs="Times New Roman"/>
          <w:noProof/>
          <w:position w:val="-37"/>
          <w:sz w:val="28"/>
          <w:szCs w:val="28"/>
        </w:rPr>
        <w:drawing>
          <wp:inline distT="0" distB="0" distL="0" distR="0">
            <wp:extent cx="2176272" cy="587248"/>
            <wp:effectExtent l="0" t="0" r="0" b="0"/>
            <wp:docPr id="1410485546" name="Picture 1410485546" descr="{&quot;mathml&quot;:&quot;&lt;math style=\&quot;font-family:stix;font-size:16px;\&quot; xmlns=\&quot;http://www.w3.org/1998/Math/MathML\&quot;&gt;&lt;mo&gt;=&lt;/mo&gt;&lt;msup&gt;&lt;mi&gt;a&lt;/mi&gt;&lt;mn&gt;2&lt;/mn&gt;&lt;/msup&gt;&lt;msubsup&gt;&lt;mo stretchy=\&quot;true\&quot;&gt;&amp;#x222B;&lt;/mo&gt;&lt;mn&gt;0&lt;/mn&gt;&lt;mi&gt;&amp;#x3C0;&lt;/mi&gt;&lt;/msubsup&gt;&lt;mo&gt;&amp;#x200A;&lt;/mo&gt;&lt;mo&gt;&amp;#x200A;&lt;/mo&gt;&lt;mo&gt;(&lt;/mo&gt;&lt;mn&gt;1&lt;/mn&gt;&lt;mo&gt;-&lt;/mo&gt;&lt;mi&gt;cos&lt;/mi&gt;&lt;mi&gt;&amp;#x3B8;&lt;/mi&gt;&lt;msup&gt;&lt;mo&gt;)&lt;/mo&gt;&lt;mn&gt;2&lt;/mn&gt;&lt;/msup&gt;&lt;mi&gt;d&lt;/mi&gt;&lt;mi&gt;&amp;#x3B8;&lt;/mi&gt;&lt;mo&gt;&amp;#xA0;&lt;/mo&gt;&lt;mo&gt;&amp;#xA0;&lt;/mo&gt;&lt;/math&gt;&quot;,&quot;origin&quot;:&quot;MathType Legacy&quot;,&quot;version&quot;:&quot;v3.18.2&quot;}" title="equals a squared stretchy integral subscript 0 superscript pi     left parenthesis 1 minus cos theta right parenthesis squared d theta space 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sup&gt;&lt;mi&gt;a&lt;/mi&gt;&lt;mn&gt;2&lt;/mn&gt;&lt;/msup&gt;&lt;msubsup&gt;&lt;mo stretchy=\&quot;true\&quot;&gt;&amp;#x222B;&lt;/mo&gt;&lt;mn&gt;0&lt;/mn&gt;&lt;mi&gt;&amp;#x3C0;&lt;/mi&gt;&lt;/msubsup&gt;&lt;mo&gt;&amp;#x200A;&lt;/mo&gt;&lt;mo&gt;&amp;#x200A;&lt;/mo&gt;&lt;mo&gt;(&lt;/mo&gt;&lt;mn&gt;1&lt;/mn&gt;&lt;mo&gt;-&lt;/mo&gt;&lt;mi&gt;cos&lt;/mi&gt;&lt;mi&gt;&amp;#x3B8;&lt;/mi&gt;&lt;msup&gt;&lt;mo&gt;)&lt;/mo&gt;&lt;mn&gt;2&lt;/mn&gt;&lt;/msup&gt;&lt;mi&gt;d&lt;/mi&gt;&lt;mi&gt;&amp;#x3B8;&lt;/mi&gt;&lt;mo&gt;&amp;#xA0;&lt;/mo&gt;&lt;mo&gt;&amp;#xA0;&lt;/mo&gt;&lt;/math&gt;&quot;,&quot;origin&quot;:&quot;MathType Legacy&quot;,&quot;version&quot;:&quot;v3.18.2&quot;}" title="equals a squared stretchy integral subscript 0 superscript pi     left parenthesis 1 minus cos theta right parenthesis squared d theta space space"/>
                    <pic:cNvPicPr/>
                  </pic:nvPicPr>
                  <pic:blipFill>
                    <a:blip r:embed="rId481" cstate="print">
                      <a:extLst>
                        <a:ext uri="{28A0092B-C50C-407E-A947-70E740481C1C}">
                          <a14:useLocalDpi xmlns:a14="http://schemas.microsoft.com/office/drawing/2010/main" val="0"/>
                        </a:ext>
                      </a:extLst>
                    </a:blip>
                    <a:stretch>
                      <a:fillRect/>
                    </a:stretch>
                  </pic:blipFill>
                  <pic:spPr>
                    <a:xfrm>
                      <a:off x="0" y="0"/>
                      <a:ext cx="2176272" cy="587248"/>
                    </a:xfrm>
                    <a:prstGeom prst="rect">
                      <a:avLst/>
                    </a:prstGeom>
                  </pic:spPr>
                </pic:pic>
              </a:graphicData>
            </a:graphic>
          </wp:inline>
        </w:drawing>
      </w:r>
      <m:oMath>
        <m:r>
          <w:rPr>
            <w:rFonts w:ascii="Cambria Math" w:hAnsi="Cambria Math" w:cs="Times New Roman"/>
            <w:noProof/>
            <w:position w:val="-38"/>
            <w:sz w:val="28"/>
            <w:szCs w:val="28"/>
          </w:rPr>
          <m:t>-</m:t>
        </m:r>
        <m:r>
          <m:rPr>
            <m:sty m:val="p"/>
          </m:rPr>
          <w:rPr>
            <w:rFonts w:ascii="Cambria Math" w:hAnsi="Cambria Math" w:cs="Times New Roman"/>
            <w:noProof/>
            <w:position w:val="-38"/>
            <w:sz w:val="28"/>
            <w:szCs w:val="28"/>
          </w:rPr>
          <m:t>cos</m:t>
        </m:r>
        <m:r>
          <w:rPr>
            <w:rFonts w:ascii="Cambria Math" w:hAnsi="Cambria Math" w:cs="Times New Roman"/>
            <w:noProof/>
            <w:position w:val="-38"/>
            <w:sz w:val="28"/>
            <w:szCs w:val="28"/>
          </w:rPr>
          <m:t>θ</m:t>
        </m:r>
        <m:sSup>
          <m:sSupPr>
            <m:ctrlPr>
              <w:rPr>
                <w:rFonts w:ascii="Cambria Math" w:hAnsi="Cambria Math" w:cs="Times New Roman"/>
                <w:noProof/>
                <w:position w:val="-38"/>
                <w:sz w:val="28"/>
                <w:szCs w:val="28"/>
              </w:rPr>
            </m:ctrlPr>
          </m:sSupPr>
          <m:e>
            <m:r>
              <w:rPr>
                <w:rFonts w:ascii="Cambria Math" w:hAnsi="Cambria Math" w:cs="Times New Roman"/>
                <w:noProof/>
                <w:position w:val="-38"/>
                <w:sz w:val="28"/>
                <w:szCs w:val="28"/>
              </w:rPr>
              <m:t>)</m:t>
            </m:r>
          </m:e>
          <m:sup>
            <m:r>
              <w:rPr>
                <w:rFonts w:ascii="Cambria Math" w:hAnsi="Cambria Math" w:cs="Times New Roman"/>
                <w:noProof/>
                <w:position w:val="-38"/>
                <w:sz w:val="28"/>
                <w:szCs w:val="28"/>
              </w:rPr>
              <m:t>2</m:t>
            </m:r>
          </m:sup>
        </m:sSup>
        <m:r>
          <w:rPr>
            <w:rFonts w:ascii="Cambria Math" w:hAnsi="Cambria Math" w:cs="Times New Roman"/>
            <w:noProof/>
            <w:position w:val="-38"/>
            <w:sz w:val="28"/>
            <w:szCs w:val="28"/>
          </w:rPr>
          <m:t>d</m:t>
        </m:r>
      </m:oMath>
      <w:r w:rsidRPr="00643730">
        <w:rPr>
          <w:rFonts w:ascii="Times New Roman" w:hAnsi="Times New Roman" w:cs="Times New Roman"/>
          <w:sz w:val="28"/>
          <w:szCs w:val="28"/>
        </w:rPr>
        <w:t xml:space="preserve">    </w:t>
      </w:r>
      <w:r w:rsidRPr="00643730">
        <w:rPr>
          <w:rFonts w:ascii="Times New Roman" w:hAnsi="Times New Roman" w:cs="Times New Roman"/>
          <w:noProof/>
          <w:position w:val="-212"/>
          <w:sz w:val="28"/>
          <w:szCs w:val="28"/>
        </w:rPr>
        <w:drawing>
          <wp:inline distT="0" distB="0" distL="0" distR="0" wp14:anchorId="1BA6EE2F" wp14:editId="6E0C2F4D">
            <wp:extent cx="4464439" cy="575191"/>
            <wp:effectExtent l="0" t="0" r="0" b="0"/>
            <wp:docPr id="224563617" name="Picture 224563617" descr="{&quot;mathml&quot;:&quot;&lt;math style=\&quot;font-family:stix;font-size:16px;\&quot; xmlns=\&quot;http://www.w3.org/1998/Math/MathML\&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sup&gt;&lt;mi&gt;a&lt;/mi&gt;&lt;mn&gt;2&lt;/mn&gt;&lt;/msup&gt;&lt;msubsup&gt;&lt;mo&gt;&amp;#x222B;&lt;/mo&gt;&lt;mn&gt;0&lt;/mn&gt;&lt;mi mathvariant=\&quot;normal\&quot;&gt;&amp;#x3C0;&lt;/mi&gt;&lt;/msubsup&gt;&lt;mfenced&gt;&lt;mrow&gt;&lt;mn&gt;1&lt;/mn&gt;&lt;mo&gt;-&lt;/mo&gt;&lt;mn&gt;2&lt;/mn&gt;&lt;mi&gt;cos&lt;/mi&gt;&lt;mi&gt;&amp;#x3B8;&lt;/mi&gt;&lt;mo&gt;+&lt;/mo&gt;&lt;msup&gt;&lt;mi&gt;cos&lt;/mi&gt;&lt;mn&gt;2&lt;/mn&gt;&lt;/msup&gt;&lt;mi&gt;&amp;#x3B8;&lt;/mi&gt;&lt;/mrow&gt;&lt;/mfenced&gt;&lt;mo&gt;d&lt;/mo&gt;&lt;mi&gt;&amp;#x3B8;&lt;/mi&gt;&lt;mo&gt;&amp;#xA0;&lt;/mo&gt;&lt;mspace linebreak=\&quot;newline\&quot;/&gt;&lt;/math&gt;&quot;,&quot;origin&quot;:&quot;MathType Legacy&quot;,&quot;version&quot;:&quot;v3.18.2&quot;}" title="space space space space space space space space space space space space space space space space space space space space space space space space space space space space space space space space space space equals a squared integral subscript 0 superscript straight pi open parentheses 1 minus 2 cos theta plus cos squared theta close parentheses d theta spac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sup&gt;&lt;mi&gt;a&lt;/mi&gt;&lt;mn&gt;2&lt;/mn&gt;&lt;/msup&gt;&lt;msubsup&gt;&lt;mo&gt;&amp;#x222B;&lt;/mo&gt;&lt;mn&gt;0&lt;/mn&gt;&lt;mi mathvariant=\&quot;normal\&quot;&gt;&amp;#x3C0;&lt;/mi&gt;&lt;/msubsup&gt;&lt;mfenced&gt;&lt;mrow&gt;&lt;mn&gt;1&lt;/mn&gt;&lt;mo&gt;-&lt;/mo&gt;&lt;mn&gt;2&lt;/mn&gt;&lt;mi&gt;cos&lt;/mi&gt;&lt;mi&gt;&amp;#x3B8;&lt;/mi&gt;&lt;mo&gt;+&lt;/mo&gt;&lt;msup&gt;&lt;mi&gt;cos&lt;/mi&gt;&lt;mn&gt;2&lt;/mn&gt;&lt;/msup&gt;&lt;mi&gt;&amp;#x3B8;&lt;/mi&gt;&lt;/mrow&gt;&lt;/mfenced&gt;&lt;mo&gt;d&lt;/mo&gt;&lt;mi&gt;&amp;#x3B8;&lt;/mi&gt;&lt;mo&gt;&amp;#xA0;&lt;/mo&gt;&lt;mspace linebreak=\&quot;newline\&quot;/&gt;&lt;/math&gt;&quot;,&quot;origin&quot;:&quot;MathType Legacy&quot;,&quot;version&quot;:&quot;v3.18.2&quot;}" title="space space space space space space space space space space space space space space space space space space space space space space space space space space space space space space space space space space equals a squared integral subscript 0 superscript straight pi open parentheses 1 minus 2 cos theta plus cos squared theta close parentheses d theta space&#10;"/>
                    <pic:cNvPicPr/>
                  </pic:nvPicPr>
                  <pic:blipFill>
                    <a:blip r:embed="rId482" cstate="print">
                      <a:extLst>
                        <a:ext uri="{28A0092B-C50C-407E-A947-70E740481C1C}">
                          <a14:useLocalDpi xmlns:a14="http://schemas.microsoft.com/office/drawing/2010/main" val="0"/>
                        </a:ext>
                      </a:extLst>
                    </a:blip>
                    <a:stretch>
                      <a:fillRect/>
                    </a:stretch>
                  </pic:blipFill>
                  <pic:spPr>
                    <a:xfrm>
                      <a:off x="0" y="0"/>
                      <a:ext cx="4464439" cy="575191"/>
                    </a:xfrm>
                    <a:prstGeom prst="rect">
                      <a:avLst/>
                    </a:prstGeom>
                  </pic:spPr>
                </pic:pic>
              </a:graphicData>
            </a:graphic>
          </wp:inline>
        </w:drawing>
      </w:r>
    </w:p>
    <w:p w:rsidR="00643730" w:rsidRPr="00643730" w:rsidRDefault="00643730" w:rsidP="00433E2F">
      <w:pPr>
        <w:rPr>
          <w:rFonts w:ascii="Times New Roman" w:hAnsi="Times New Roman" w:cs="Times New Roman"/>
          <w:noProof/>
          <w:position w:val="-38"/>
          <w:sz w:val="28"/>
          <w:szCs w:val="28"/>
        </w:rPr>
      </w:pPr>
      <w:r w:rsidRPr="00643730">
        <w:rPr>
          <w:rFonts w:ascii="Times New Roman" w:hAnsi="Times New Roman" w:cs="Times New Roman"/>
          <w:noProof/>
          <w:position w:val="-151"/>
          <w:sz w:val="28"/>
          <w:szCs w:val="28"/>
        </w:rPr>
        <w:drawing>
          <wp:inline distT="0" distB="0" distL="0" distR="0">
            <wp:extent cx="3276956" cy="1895238"/>
            <wp:effectExtent l="0" t="0" r="0" b="0"/>
            <wp:docPr id="758943702" name="Picture 758943702" descr="{&quot;mathml&quot;:&quot;&lt;math style=\&quot;font-family:stix;font-size:16px;\&quot; xmlns=\&quot;http://www.w3.org/1998/Math/MathML\&quot;&gt;&lt;mo&gt;=&lt;/mo&gt;&lt;msup&gt;&lt;mi&gt;a&lt;/mi&gt;&lt;mn&gt;2&lt;/mn&gt;&lt;/msup&gt;&lt;msubsup&gt;&lt;mo&gt;&amp;#x222B;&lt;/mo&gt;&lt;mn&gt;0&lt;/mn&gt;&lt;mi mathvariant=\&quot;normal\&quot;&gt;&amp;#x3C0;&lt;/mi&gt;&lt;/msubsup&gt;&lt;mfenced&gt;&lt;mrow&gt;&lt;mn&gt;1&lt;/mn&gt;&lt;mo&gt;-&lt;/mo&gt;&lt;mn&gt;2&lt;/mn&gt;&lt;mi&gt;cos&lt;/mi&gt;&lt;mi&gt;&amp;#x3B8;&lt;/mi&gt;&lt;mo&gt;+&lt;/mo&gt;&lt;mfrac&gt;&lt;mn&gt;1&lt;/mn&gt;&lt;mn&gt;2&lt;/mn&gt;&lt;/mfrac&gt;&lt;mo&gt;+&lt;/mo&gt;&lt;mfrac&gt;&lt;mn&gt;1&lt;/mn&gt;&lt;mn&gt;2&lt;/mn&gt;&lt;/mfrac&gt;&lt;mi&gt;cos&lt;/mi&gt;&lt;mn&gt;2&lt;/mn&gt;&lt;mi&gt;&amp;#x3B8;&lt;/mi&gt;&lt;/mrow&gt;&lt;/mfenced&gt;&lt;mo&gt;d&lt;/mo&gt;&lt;mi&gt;&amp;#x3B8;&lt;/mi&gt;&lt;mspace linebreak=\&quot;newline\&quot;/&gt;&lt;mo&gt;=&lt;/mo&gt;&lt;msup&gt;&lt;mi&gt;a&lt;/mi&gt;&lt;mn&gt;2&lt;/mn&gt;&lt;/msup&gt;&lt;mo&gt;.&lt;/mo&gt;&lt;mfrac&gt;&lt;mn&gt;3&lt;/mn&gt;&lt;mn&gt;2&lt;/mn&gt;&lt;/mfrac&gt;&lt;mi mathvariant=\&quot;normal\&quot;&gt;&amp;#x3C0;&lt;/mi&gt;&lt;mspace linebreak=\&quot;newline\&quot;/&gt;&lt;mo&gt;=&lt;/mo&gt;&lt;mfrac&gt;&lt;mn&gt;3&lt;/mn&gt;&lt;mn&gt;2&lt;/mn&gt;&lt;/mfrac&gt;&lt;mi mathvariant=\&quot;normal\&quot;&gt;&amp;#x3C0;&lt;/mi&gt;&lt;mo&gt;&amp;#xA0;&lt;/mo&gt;&lt;msup&gt;&lt;mi mathvariant=\&quot;normal\&quot;&gt;a&lt;/mi&gt;&lt;mn&gt;2&lt;/mn&gt;&lt;/msup&gt;&lt;/math&gt;&quot;,&quot;origin&quot;:&quot;MathType Legacy&quot;,&quot;version&quot;:&quot;v3.18.2&quot;}" title="equals a squared integral subscript 0 superscript straight pi open parentheses 1 minus 2 cos theta plus 1 half plus 1 half cos 2 theta close parentheses d theta&#10;equals a squared.3 over 2 straight pi&#10;equals 3 over 2 straight pi space straight a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sup&gt;&lt;mi&gt;a&lt;/mi&gt;&lt;mn&gt;2&lt;/mn&gt;&lt;/msup&gt;&lt;msubsup&gt;&lt;mo&gt;&amp;#x222B;&lt;/mo&gt;&lt;mn&gt;0&lt;/mn&gt;&lt;mi mathvariant=\&quot;normal\&quot;&gt;&amp;#x3C0;&lt;/mi&gt;&lt;/msubsup&gt;&lt;mfenced&gt;&lt;mrow&gt;&lt;mn&gt;1&lt;/mn&gt;&lt;mo&gt;-&lt;/mo&gt;&lt;mn&gt;2&lt;/mn&gt;&lt;mi&gt;cos&lt;/mi&gt;&lt;mi&gt;&amp;#x3B8;&lt;/mi&gt;&lt;mo&gt;+&lt;/mo&gt;&lt;mfrac&gt;&lt;mn&gt;1&lt;/mn&gt;&lt;mn&gt;2&lt;/mn&gt;&lt;/mfrac&gt;&lt;mo&gt;+&lt;/mo&gt;&lt;mfrac&gt;&lt;mn&gt;1&lt;/mn&gt;&lt;mn&gt;2&lt;/mn&gt;&lt;/mfrac&gt;&lt;mi&gt;cos&lt;/mi&gt;&lt;mn&gt;2&lt;/mn&gt;&lt;mi&gt;&amp;#x3B8;&lt;/mi&gt;&lt;/mrow&gt;&lt;/mfenced&gt;&lt;mo&gt;d&lt;/mo&gt;&lt;mi&gt;&amp;#x3B8;&lt;/mi&gt;&lt;mspace linebreak=\&quot;newline\&quot;/&gt;&lt;mo&gt;=&lt;/mo&gt;&lt;msup&gt;&lt;mi&gt;a&lt;/mi&gt;&lt;mn&gt;2&lt;/mn&gt;&lt;/msup&gt;&lt;mo&gt;.&lt;/mo&gt;&lt;mfrac&gt;&lt;mn&gt;3&lt;/mn&gt;&lt;mn&gt;2&lt;/mn&gt;&lt;/mfrac&gt;&lt;mi mathvariant=\&quot;normal\&quot;&gt;&amp;#x3C0;&lt;/mi&gt;&lt;mspace linebreak=\&quot;newline\&quot;/&gt;&lt;mo&gt;=&lt;/mo&gt;&lt;mfrac&gt;&lt;mn&gt;3&lt;/mn&gt;&lt;mn&gt;2&lt;/mn&gt;&lt;/mfrac&gt;&lt;mi mathvariant=\&quot;normal\&quot;&gt;&amp;#x3C0;&lt;/mi&gt;&lt;mo&gt;&amp;#xA0;&lt;/mo&gt;&lt;msup&gt;&lt;mi mathvariant=\&quot;normal\&quot;&gt;a&lt;/mi&gt;&lt;mn&gt;2&lt;/mn&gt;&lt;/msup&gt;&lt;/math&gt;&quot;,&quot;origin&quot;:&quot;MathType Legacy&quot;,&quot;version&quot;:&quot;v3.18.2&quot;}" title="equals a squared integral subscript 0 superscript straight pi open parentheses 1 minus 2 cos theta plus 1 half plus 1 half cos 2 theta close parentheses d theta&#10;equals a squared.3 over 2 straight pi&#10;equals 3 over 2 straight pi space straight a squared"/>
                    <pic:cNvPicPr/>
                  </pic:nvPicPr>
                  <pic:blipFill>
                    <a:blip r:embed="rId483" cstate="print">
                      <a:extLst>
                        <a:ext uri="{28A0092B-C50C-407E-A947-70E740481C1C}">
                          <a14:useLocalDpi xmlns:a14="http://schemas.microsoft.com/office/drawing/2010/main" val="0"/>
                        </a:ext>
                      </a:extLst>
                    </a:blip>
                    <a:stretch>
                      <a:fillRect/>
                    </a:stretch>
                  </pic:blipFill>
                  <pic:spPr>
                    <a:xfrm>
                      <a:off x="0" y="0"/>
                      <a:ext cx="3276956" cy="1895238"/>
                    </a:xfrm>
                    <a:prstGeom prst="rect">
                      <a:avLst/>
                    </a:prstGeom>
                  </pic:spPr>
                </pic:pic>
              </a:graphicData>
            </a:graphic>
          </wp:inline>
        </w:drawing>
      </w:r>
    </w:p>
    <w:p w:rsidR="00643730" w:rsidRPr="00643730" w:rsidRDefault="00643730" w:rsidP="00433E2F">
      <w:pPr>
        <w:rPr>
          <w:rFonts w:ascii="Times New Roman" w:hAnsi="Times New Roman" w:cs="Times New Roman"/>
          <w:noProof/>
          <w:position w:val="-38"/>
          <w:sz w:val="28"/>
          <w:szCs w:val="28"/>
        </w:rPr>
      </w:pPr>
    </w:p>
    <w:p w:rsidR="00643730" w:rsidRPr="00643730" w:rsidRDefault="00000000" w:rsidP="00E74ED4">
      <w:pPr>
        <w:rPr>
          <w:rFonts w:ascii="Times New Roman" w:hAnsi="Times New Roman" w:cs="Times New Roman"/>
          <w:sz w:val="28"/>
          <w:szCs w:val="28"/>
        </w:rPr>
      </w:pPr>
      <m:oMath>
        <m:d>
          <m:dPr>
            <m:begChr m:val="["/>
            <m:endChr m:val="]"/>
            <m:ctrlPr>
              <w:rPr>
                <w:rFonts w:ascii="Cambria Math" w:hAnsi="Cambria Math" w:cs="Times New Roman"/>
                <w:sz w:val="28"/>
                <w:szCs w:val="28"/>
              </w:rPr>
            </m:ctrlPr>
          </m:dPr>
          <m:e>
            <m:m>
              <m:mPr>
                <m:plcHide m:val="1"/>
                <m:mcs>
                  <m:mc>
                    <m:mcPr>
                      <m:count m:val="1"/>
                      <m:mcJc m:val="left"/>
                    </m:mcPr>
                  </m:mc>
                </m:mcs>
                <m:ctrlPr>
                  <w:rPr>
                    <w:rFonts w:ascii="Cambria Math" w:hAnsi="Cambria Math" w:cs="Times New Roman"/>
                    <w:i/>
                    <w:sz w:val="28"/>
                    <w:szCs w:val="28"/>
                  </w:rPr>
                </m:ctrlPr>
              </m:mPr>
              <m:mr>
                <m:e>
                  <m:r>
                    <w:rPr>
                      <w:rFonts w:ascii="Cambria Math" w:hAnsi="Cambria Math" w:cs="Times New Roman"/>
                      <w:sz w:val="28"/>
                      <w:szCs w:val="28"/>
                    </w:rPr>
                    <m:t>p</m:t>
                  </m:r>
                  <m:r>
                    <m:rPr>
                      <m:sty m:val="p"/>
                    </m:rPr>
                    <w:rPr>
                      <w:rFonts w:ascii="Cambria Math" w:hAnsi="Cambria Math" w:cs="Times New Roman"/>
                      <w:sz w:val="28"/>
                      <w:szCs w:val="28"/>
                    </w:rPr>
                    <m:t>-242</m:t>
                  </m:r>
                </m:e>
              </m:mr>
              <m:mr>
                <m:e>
                  <m:r>
                    <w:rPr>
                      <w:rFonts w:ascii="Cambria Math" w:hAnsi="Cambria Math" w:cs="Times New Roman"/>
                      <w:sz w:val="28"/>
                      <w:szCs w:val="28"/>
                    </w:rPr>
                    <m:t>Ex</m:t>
                  </m:r>
                  <m:r>
                    <m:rPr>
                      <m:sty m:val="p"/>
                    </m:rPr>
                    <w:rPr>
                      <w:rFonts w:ascii="Cambria Math" w:hAnsi="Cambria Math" w:cs="Times New Roman"/>
                      <w:sz w:val="28"/>
                      <w:szCs w:val="28"/>
                    </w:rPr>
                    <m:t>-6</m:t>
                  </m:r>
                </m:e>
              </m:mr>
            </m:m>
          </m:e>
        </m:d>
      </m:oMath>
      <w:r w:rsidR="00643730" w:rsidRPr="00643730">
        <w:rPr>
          <w:rFonts w:ascii="Times New Roman" w:hAnsi="Times New Roman" w:cs="Times New Roman"/>
          <w:sz w:val="28"/>
          <w:szCs w:val="28"/>
        </w:rPr>
        <w:t xml:space="preserve"> Find the area common to the cardio. </w:t>
      </w:r>
      <w:r w:rsidR="00643730" w:rsidRPr="00643730">
        <w:rPr>
          <w:rFonts w:ascii="Times New Roman" w:hAnsi="Times New Roman" w:cs="Times New Roman"/>
          <w:noProof/>
          <w:position w:val="-6"/>
          <w:sz w:val="28"/>
          <w:szCs w:val="28"/>
        </w:rPr>
        <w:drawing>
          <wp:inline distT="0" distB="0" distL="0" distR="0">
            <wp:extent cx="1339088" cy="174752"/>
            <wp:effectExtent l="0" t="0" r="0" b="0"/>
            <wp:docPr id="884143623" name="Picture 884143623" descr="{&quot;mathml&quot;:&quot;&lt;mml:math style=\&quot;font-family:stix;font-size:16px;\&quot; xmlns:m=\&quot;http://schemas.openxmlformats.org/officeDocument/2006/math\&quot; xmlns:mml=\&quot;http://www.w3.org/1998/Math/MathML\&quot;&gt;&lt;mml:mstyle mathsize=\&quot;16px\&quot;&gt;&lt;mml:mi&gt;r&lt;/mml:mi&gt;&lt;mml:mo&gt;=&lt;/mml:mo&gt;&lt;mml:mi&gt;a&lt;/mml:mi&gt;&lt;mml:mo&gt;(&lt;/mml:mo&gt;&lt;mml:mn&gt;1&lt;/mml:mn&gt;&lt;mml:mo&gt;+&lt;/mml:mo&gt;&lt;mml:mi mathvariant=\&quot;normal\&quot;&gt;c&lt;/mml:mi&gt;&lt;mml:mi mathvariant=\&quot;normal\&quot;&gt;o&lt;/mml:mi&gt;&lt;mml:mi mathvariant=\&quot;normal\&quot;&gt;s&lt;/mml:mi&gt;&lt;mml:mi&gt;&amp;#x3B8;&lt;/mml:mi&gt;&lt;mml:mo&gt;)&lt;/mml:mo&gt;&lt;/mml:mstyle&gt;&lt;/mml:math&gt;&quot;,&quot;origin&quot;:&quot;MathType Legacy&quot;,&quot;version&quot;:&quot;v3.18.2&quot;}" title="r equals a left parenthesis 1 plus straight c straight o straight s theta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r&lt;/mml:mi&gt;&lt;mml:mo&gt;=&lt;/mml:mo&gt;&lt;mml:mi&gt;a&lt;/mml:mi&gt;&lt;mml:mo&gt;(&lt;/mml:mo&gt;&lt;mml:mn&gt;1&lt;/mml:mn&gt;&lt;mml:mo&gt;+&lt;/mml:mo&gt;&lt;mml:mi mathvariant=\&quot;normal\&quot;&gt;c&lt;/mml:mi&gt;&lt;mml:mi mathvariant=\&quot;normal\&quot;&gt;o&lt;/mml:mi&gt;&lt;mml:mi mathvariant=\&quot;normal\&quot;&gt;s&lt;/mml:mi&gt;&lt;mml:mi&gt;&amp;#x3B8;&lt;/mml:mi&gt;&lt;mml:mo&gt;)&lt;/mml:mo&gt;&lt;/mml:mstyle&gt;&lt;/mml:math&gt;&quot;,&quot;origin&quot;:&quot;MathType Legacy&quot;,&quot;version&quot;:&quot;v3.18.2&quot;}" title="r equals a left parenthesis 1 plus straight c straight o straight s theta right parenthesis"/>
                    <pic:cNvPicPr/>
                  </pic:nvPicPr>
                  <pic:blipFill>
                    <a:blip r:embed="rId484" cstate="print">
                      <a:extLst>
                        <a:ext uri="{28A0092B-C50C-407E-A947-70E740481C1C}">
                          <a14:useLocalDpi xmlns:a14="http://schemas.microsoft.com/office/drawing/2010/main" val="0"/>
                        </a:ext>
                      </a:extLst>
                    </a:blip>
                    <a:stretch>
                      <a:fillRect/>
                    </a:stretch>
                  </pic:blipFill>
                  <pic:spPr>
                    <a:xfrm>
                      <a:off x="0" y="0"/>
                      <a:ext cx="1339088" cy="174752"/>
                    </a:xfrm>
                    <a:prstGeom prst="rect">
                      <a:avLst/>
                    </a:prstGeom>
                  </pic:spPr>
                </pic:pic>
              </a:graphicData>
            </a:graphic>
          </wp:inline>
        </w:drawing>
      </w:r>
      <w:r w:rsidR="00643730" w:rsidRPr="00643730">
        <w:rPr>
          <w:rFonts w:ascii="Times New Roman" w:hAnsi="Times New Roman" w:cs="Times New Roman"/>
          <w:sz w:val="28"/>
          <w:szCs w:val="28"/>
        </w:rPr>
        <w:t xml:space="preserve"> and the circle </w:t>
      </w:r>
      <m:oMath>
        <m:r>
          <w:rPr>
            <w:rFonts w:ascii="Cambria Math" w:hAnsi="Cambria Math" w:cs="Times New Roman"/>
            <w:sz w:val="28"/>
            <w:szCs w:val="28"/>
          </w:rPr>
          <m:t>r</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2</m:t>
            </m:r>
          </m:den>
        </m:f>
        <m:r>
          <w:rPr>
            <w:rFonts w:ascii="Cambria Math" w:hAnsi="Cambria Math" w:cs="Times New Roman"/>
            <w:sz w:val="28"/>
            <w:szCs w:val="28"/>
          </w:rPr>
          <m:t>a</m:t>
        </m:r>
      </m:oMath>
      <w:r w:rsidR="00643730" w:rsidRPr="00643730">
        <w:rPr>
          <w:rFonts w:ascii="Times New Roman" w:hAnsi="Times New Roman" w:cs="Times New Roman"/>
          <w:sz w:val="28"/>
          <w:szCs w:val="28"/>
        </w:rPr>
        <w:t xml:space="preserve"> and also the area of the remainder of the </w:t>
      </w:r>
      <w:proofErr w:type="spellStart"/>
      <w:r w:rsidR="00643730" w:rsidRPr="00643730">
        <w:rPr>
          <w:rFonts w:ascii="Times New Roman" w:hAnsi="Times New Roman" w:cs="Times New Roman"/>
          <w:sz w:val="28"/>
          <w:szCs w:val="28"/>
        </w:rPr>
        <w:t>Cardioide</w:t>
      </w:r>
      <w:proofErr w:type="spellEnd"/>
      <w:r w:rsidR="00643730" w:rsidRPr="00643730">
        <w:rPr>
          <w:rFonts w:ascii="Times New Roman" w:hAnsi="Times New Roman" w:cs="Times New Roman"/>
          <w:sz w:val="28"/>
          <w:szCs w:val="28"/>
        </w:rPr>
        <w:t>.</w:t>
      </w:r>
      <w:r w:rsidR="00643730" w:rsidRPr="00643730">
        <w:rPr>
          <w:rFonts w:ascii="Times New Roman" w:hAnsi="Times New Roman" w:cs="Times New Roman"/>
          <w:sz w:val="28"/>
          <w:szCs w:val="28"/>
        </w:rPr>
        <w:br/>
        <w:t xml:space="preserve">Solve: At the common point </w:t>
      </w:r>
      <m:oMath>
        <m:r>
          <w:rPr>
            <w:rFonts w:ascii="Cambria Math" w:hAnsi="Cambria Math" w:cs="Times New Roman"/>
            <w:sz w:val="28"/>
            <w:szCs w:val="28"/>
          </w:rPr>
          <m:t>P</m:t>
        </m:r>
      </m:oMath>
      <w:r w:rsidR="00643730" w:rsidRPr="00643730">
        <w:rPr>
          <w:rFonts w:ascii="Times New Roman" w:hAnsi="Times New Roman" w:cs="Times New Roman"/>
          <w:sz w:val="28"/>
          <w:szCs w:val="28"/>
        </w:rPr>
        <w:t xml:space="preserve">  of the two curves, we have</w:t>
      </w:r>
    </w:p>
    <w:p w:rsidR="00643730" w:rsidRPr="00643730" w:rsidRDefault="00643730" w:rsidP="00E74ED4">
      <w:pPr>
        <w:rPr>
          <w:rFonts w:ascii="Times New Roman" w:hAnsi="Times New Roman" w:cs="Times New Roman"/>
          <w:sz w:val="28"/>
          <w:szCs w:val="28"/>
        </w:rPr>
      </w:pPr>
      <w:r w:rsidRPr="00643730">
        <w:rPr>
          <w:rFonts w:ascii="Times New Roman" w:hAnsi="Times New Roman" w:cs="Times New Roman"/>
          <w:sz w:val="28"/>
          <w:szCs w:val="28"/>
        </w:rPr>
        <w:lastRenderedPageBreak/>
        <w:t xml:space="preserve">                 </w:t>
      </w:r>
      <w:r w:rsidRPr="00643730">
        <w:rPr>
          <w:rFonts w:ascii="Times New Roman" w:hAnsi="Times New Roman" w:cs="Times New Roman"/>
          <w:noProof/>
          <w:position w:val="-28"/>
          <w:sz w:val="28"/>
          <w:szCs w:val="28"/>
        </w:rPr>
        <w:drawing>
          <wp:inline distT="0" distB="0" distL="0" distR="0">
            <wp:extent cx="1085088" cy="461264"/>
            <wp:effectExtent l="0" t="0" r="0" b="0"/>
            <wp:docPr id="299881298" name="Picture 299881298" descr="{&quot;mathml&quot;:&quot;&lt;mml:math style=\&quot;font-family:stix;font-size:16px;\&quot; xmlns:m=\&quot;http://schemas.openxmlformats.org/officeDocument/2006/math\&quot; xmlns:mml=\&quot;http://www.w3.org/1998/Math/MathML\&quot;&gt;&lt;mml:mstyle mathsize=\&quot;16px\&quot;&gt;&lt;mml:mfrac&gt;&lt;mml:mn&gt;3&lt;/mml:mn&gt;&lt;mml:mn&gt;2&lt;/mml:mn&gt;&lt;/mml:mfrac&gt;&lt;mml:mo&gt;=&lt;/mml:mo&gt;&lt;mml:mn&gt;1&lt;/mml:mn&gt;&lt;mml:mo&gt;+&lt;/mml:mo&gt;&lt;mml:mi mathvariant=\&quot;normal\&quot;&gt;c&lt;/mml:mi&gt;&lt;mml:mi mathvariant=\&quot;normal\&quot;&gt;o&lt;/mml:mi&gt;&lt;mml:mi&gt;s&amp;#x3B8;&lt;/mml:mi&gt;&lt;/mml:mstyle&gt;&lt;/mml:math&gt;&quot;,&quot;origin&quot;:&quot;MathType Legacy&quot;,&quot;version&quot;:&quot;v3.18.2&quot;}" title="3 over 2 equals 1 plus straight c straight o s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frac&gt;&lt;mml:mn&gt;3&lt;/mml:mn&gt;&lt;mml:mn&gt;2&lt;/mml:mn&gt;&lt;/mml:mfrac&gt;&lt;mml:mo&gt;=&lt;/mml:mo&gt;&lt;mml:mn&gt;1&lt;/mml:mn&gt;&lt;mml:mo&gt;+&lt;/mml:mo&gt;&lt;mml:mi mathvariant=\&quot;normal\&quot;&gt;c&lt;/mml:mi&gt;&lt;mml:mi mathvariant=\&quot;normal\&quot;&gt;o&lt;/mml:mi&gt;&lt;mml:mi&gt;s&amp;#x3B8;&lt;/mml:mi&gt;&lt;/mml:mstyle&gt;&lt;/mml:math&gt;&quot;,&quot;origin&quot;:&quot;MathType Legacy&quot;,&quot;version&quot;:&quot;v3.18.2&quot;}" title="3 over 2 equals 1 plus straight c straight o sθ"/>
                    <pic:cNvPicPr/>
                  </pic:nvPicPr>
                  <pic:blipFill>
                    <a:blip r:embed="rId485" cstate="print">
                      <a:extLst>
                        <a:ext uri="{28A0092B-C50C-407E-A947-70E740481C1C}">
                          <a14:useLocalDpi xmlns:a14="http://schemas.microsoft.com/office/drawing/2010/main" val="0"/>
                        </a:ext>
                      </a:extLst>
                    </a:blip>
                    <a:stretch>
                      <a:fillRect/>
                    </a:stretch>
                  </pic:blipFill>
                  <pic:spPr>
                    <a:xfrm>
                      <a:off x="0" y="0"/>
                      <a:ext cx="1085088" cy="461264"/>
                    </a:xfrm>
                    <a:prstGeom prst="rect">
                      <a:avLst/>
                    </a:prstGeom>
                  </pic:spPr>
                </pic:pic>
              </a:graphicData>
            </a:graphic>
          </wp:inline>
        </w:drawing>
      </w:r>
    </w:p>
    <w:p w:rsidR="00643730" w:rsidRPr="00643730" w:rsidRDefault="00643730" w:rsidP="00E74ED4">
      <w:pPr>
        <w:rPr>
          <w:rFonts w:ascii="Times New Roman" w:hAnsi="Times New Roman" w:cs="Times New Roman"/>
          <w:sz w:val="28"/>
          <w:szCs w:val="28"/>
        </w:rPr>
      </w:pPr>
      <w:r w:rsidRPr="00643730">
        <w:rPr>
          <w:rFonts w:ascii="Times New Roman" w:hAnsi="Times New Roman" w:cs="Times New Roman"/>
          <w:noProof/>
          <w:position w:val="-28"/>
          <w:sz w:val="28"/>
          <w:szCs w:val="28"/>
        </w:rPr>
        <w:drawing>
          <wp:inline distT="0" distB="0" distL="0" distR="0">
            <wp:extent cx="1838960" cy="465328"/>
            <wp:effectExtent l="0" t="0" r="0" b="0"/>
            <wp:docPr id="1011841920" name="Picture 1011841920" descr="{&quot;mathml&quot;:&quot;&lt;mml:math style=\&quot;font-family:stix;font-size:16px;\&quot; xmlns:m=\&quot;http://schemas.openxmlformats.org/officeDocument/2006/math\&quot; xmlns:mml=\&quot;http://www.w3.org/1998/Math/MathML\&quot;&gt;&lt;mml:mstyle mathsize=\&quot;16px\&quot;&gt;&lt;mml:mo&gt;&amp;#x2234;&lt;/mml:mo&gt;&lt;mml:mi mathvariant=\&quot;normal\&quot;&gt;c&lt;/mml:mi&gt;&lt;mml:mi mathvariant=\&quot;normal\&quot;&gt;o&lt;/mml:mi&gt;&lt;mml:mi mathvariant=\&quot;normal\&quot;&gt;s&lt;/mml:mi&gt;&lt;mml:mi&gt;&amp;#x3B8;&lt;/mml:mi&gt;&lt;mml:mo&gt;=&lt;/mml:mo&gt;&lt;mml:mfrac&gt;&lt;mml:mn&gt;1&lt;/mml:mn&gt;&lt;mml:mn&gt;2&lt;/mml:mn&gt;&lt;/mml:mfrac&gt;&lt;mml:mo&gt;&amp;#xA0;&lt;/mml:mo&gt;&lt;mml:mo&gt;&amp;#xA0;&lt;/mml:mo&gt;&lt;mml:mo&gt;&amp;#x21D2;&lt;/mml:mo&gt;&lt;mml:mi&gt;&amp;#x3B8;&lt;/mml:mi&gt;&lt;mml:mo&gt;=&lt;/mml:mo&gt;&lt;mml:mfrac&gt;&lt;mml:mi&gt;&amp;#x3C0;&lt;/mml:mi&gt;&lt;mml:mn&gt;3&lt;/mml:mn&gt;&lt;/mml:mfrac&gt;&lt;/mml:mstyle&gt;&lt;/mml:math&gt;&quot;,&quot;origin&quot;:&quot;MathType Legacy&quot;,&quot;version&quot;:&quot;v3.18.2&quot;}" title="therefore straight c straight o straight s theta equals 1 half rightwards double arrow theta equals pi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amp;#x2234;&lt;/mml:mo&gt;&lt;mml:mi mathvariant=\&quot;normal\&quot;&gt;c&lt;/mml:mi&gt;&lt;mml:mi mathvariant=\&quot;normal\&quot;&gt;o&lt;/mml:mi&gt;&lt;mml:mi mathvariant=\&quot;normal\&quot;&gt;s&lt;/mml:mi&gt;&lt;mml:mi&gt;&amp;#x3B8;&lt;/mml:mi&gt;&lt;mml:mo&gt;=&lt;/mml:mo&gt;&lt;mml:mfrac&gt;&lt;mml:mn&gt;1&lt;/mml:mn&gt;&lt;mml:mn&gt;2&lt;/mml:mn&gt;&lt;/mml:mfrac&gt;&lt;mml:mo&gt;&amp;#xA0;&lt;/mml:mo&gt;&lt;mml:mo&gt;&amp;#xA0;&lt;/mml:mo&gt;&lt;mml:mo&gt;&amp;#x21D2;&lt;/mml:mo&gt;&lt;mml:mi&gt;&amp;#x3B8;&lt;/mml:mi&gt;&lt;mml:mo&gt;=&lt;/mml:mo&gt;&lt;mml:mfrac&gt;&lt;mml:mi&gt;&amp;#x3C0;&lt;/mml:mi&gt;&lt;mml:mn&gt;3&lt;/mml:mn&gt;&lt;/mml:mfrac&gt;&lt;/mml:mstyle&gt;&lt;/mml:math&gt;&quot;,&quot;origin&quot;:&quot;MathType Legacy&quot;,&quot;version&quot;:&quot;v3.18.2&quot;}" title="therefore straight c straight o straight s theta equals 1 half rightwards double arrow theta equals pi over 3"/>
                    <pic:cNvPicPr/>
                  </pic:nvPicPr>
                  <pic:blipFill>
                    <a:blip r:embed="rId486" cstate="print">
                      <a:extLst>
                        <a:ext uri="{28A0092B-C50C-407E-A947-70E740481C1C}">
                          <a14:useLocalDpi xmlns:a14="http://schemas.microsoft.com/office/drawing/2010/main" val="0"/>
                        </a:ext>
                      </a:extLst>
                    </a:blip>
                    <a:stretch>
                      <a:fillRect/>
                    </a:stretch>
                  </pic:blipFill>
                  <pic:spPr>
                    <a:xfrm>
                      <a:off x="0" y="0"/>
                      <a:ext cx="1838960" cy="465328"/>
                    </a:xfrm>
                    <a:prstGeom prst="rect">
                      <a:avLst/>
                    </a:prstGeom>
                  </pic:spPr>
                </pic:pic>
              </a:graphicData>
            </a:graphic>
          </wp:inline>
        </w:drawing>
      </w:r>
    </w:p>
    <w:p w:rsidR="00643730" w:rsidRPr="00643730" w:rsidRDefault="00643730" w:rsidP="00E74ED4">
      <w:pPr>
        <w:rPr>
          <w:rFonts w:ascii="Times New Roman" w:hAnsi="Times New Roman" w:cs="Times New Roman"/>
          <w:sz w:val="28"/>
          <w:szCs w:val="28"/>
        </w:rPr>
      </w:pPr>
    </w:p>
    <w:p w:rsidR="00643730" w:rsidRPr="00643730" w:rsidRDefault="00643730" w:rsidP="00142000">
      <w:pPr>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566592" behindDoc="0" locked="0" layoutInCell="1" allowOverlap="1">
                <wp:simplePos x="0" y="0"/>
                <wp:positionH relativeFrom="column">
                  <wp:posOffset>2711395</wp:posOffset>
                </wp:positionH>
                <wp:positionV relativeFrom="paragraph">
                  <wp:posOffset>1278034</wp:posOffset>
                </wp:positionV>
                <wp:extent cx="413468" cy="389614"/>
                <wp:effectExtent l="38100" t="19050" r="81915" b="86995"/>
                <wp:wrapNone/>
                <wp:docPr id="1420253253" name="Freeform: Shape 82"/>
                <wp:cNvGraphicFramePr/>
                <a:graphic xmlns:a="http://schemas.openxmlformats.org/drawingml/2006/main">
                  <a:graphicData uri="http://schemas.microsoft.com/office/word/2010/wordprocessingShape">
                    <wps:wsp>
                      <wps:cNvSpPr/>
                      <wps:spPr>
                        <a:xfrm>
                          <a:off x="0" y="0"/>
                          <a:ext cx="413468" cy="389614"/>
                        </a:xfrm>
                        <a:custGeom>
                          <a:avLst/>
                          <a:gdLst>
                            <a:gd name="connsiteX0" fmla="*/ 0 w 413468"/>
                            <a:gd name="connsiteY0" fmla="*/ 0 h 389614"/>
                            <a:gd name="connsiteX1" fmla="*/ 31805 w 413468"/>
                            <a:gd name="connsiteY1" fmla="*/ 39757 h 389614"/>
                            <a:gd name="connsiteX2" fmla="*/ 39756 w 413468"/>
                            <a:gd name="connsiteY2" fmla="*/ 63611 h 389614"/>
                            <a:gd name="connsiteX3" fmla="*/ 95415 w 413468"/>
                            <a:gd name="connsiteY3" fmla="*/ 103367 h 389614"/>
                            <a:gd name="connsiteX4" fmla="*/ 103367 w 413468"/>
                            <a:gd name="connsiteY4" fmla="*/ 143124 h 389614"/>
                            <a:gd name="connsiteX5" fmla="*/ 135172 w 413468"/>
                            <a:gd name="connsiteY5" fmla="*/ 159026 h 389614"/>
                            <a:gd name="connsiteX6" fmla="*/ 151075 w 413468"/>
                            <a:gd name="connsiteY6" fmla="*/ 182880 h 389614"/>
                            <a:gd name="connsiteX7" fmla="*/ 182880 w 413468"/>
                            <a:gd name="connsiteY7" fmla="*/ 206734 h 389614"/>
                            <a:gd name="connsiteX8" fmla="*/ 206734 w 413468"/>
                            <a:gd name="connsiteY8" fmla="*/ 230588 h 389614"/>
                            <a:gd name="connsiteX9" fmla="*/ 246490 w 413468"/>
                            <a:gd name="connsiteY9" fmla="*/ 246491 h 389614"/>
                            <a:gd name="connsiteX10" fmla="*/ 278295 w 413468"/>
                            <a:gd name="connsiteY10" fmla="*/ 278296 h 389614"/>
                            <a:gd name="connsiteX11" fmla="*/ 294198 w 413468"/>
                            <a:gd name="connsiteY11" fmla="*/ 302150 h 389614"/>
                            <a:gd name="connsiteX12" fmla="*/ 349857 w 413468"/>
                            <a:gd name="connsiteY12" fmla="*/ 333955 h 389614"/>
                            <a:gd name="connsiteX13" fmla="*/ 365760 w 413468"/>
                            <a:gd name="connsiteY13" fmla="*/ 357809 h 389614"/>
                            <a:gd name="connsiteX14" fmla="*/ 413468 w 413468"/>
                            <a:gd name="connsiteY14" fmla="*/ 389614 h 389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13468" h="389614">
                              <a:moveTo>
                                <a:pt x="0" y="0"/>
                              </a:moveTo>
                              <a:cubicBezTo>
                                <a:pt x="10602" y="13252"/>
                                <a:pt x="22810" y="25365"/>
                                <a:pt x="31805" y="39757"/>
                              </a:cubicBezTo>
                              <a:cubicBezTo>
                                <a:pt x="36247" y="46864"/>
                                <a:pt x="34390" y="57172"/>
                                <a:pt x="39756" y="63611"/>
                              </a:cubicBezTo>
                              <a:cubicBezTo>
                                <a:pt x="45915" y="71001"/>
                                <a:pt x="84543" y="96118"/>
                                <a:pt x="95415" y="103367"/>
                              </a:cubicBezTo>
                              <a:cubicBezTo>
                                <a:pt x="98066" y="116619"/>
                                <a:pt x="95512" y="132127"/>
                                <a:pt x="103367" y="143124"/>
                              </a:cubicBezTo>
                              <a:cubicBezTo>
                                <a:pt x="110256" y="152769"/>
                                <a:pt x="126066" y="151438"/>
                                <a:pt x="135172" y="159026"/>
                              </a:cubicBezTo>
                              <a:cubicBezTo>
                                <a:pt x="142513" y="165144"/>
                                <a:pt x="144318" y="176123"/>
                                <a:pt x="151075" y="182880"/>
                              </a:cubicBezTo>
                              <a:cubicBezTo>
                                <a:pt x="160446" y="192251"/>
                                <a:pt x="172818" y="198110"/>
                                <a:pt x="182880" y="206734"/>
                              </a:cubicBezTo>
                              <a:cubicBezTo>
                                <a:pt x="191418" y="214052"/>
                                <a:pt x="197198" y="224628"/>
                                <a:pt x="206734" y="230588"/>
                              </a:cubicBezTo>
                              <a:cubicBezTo>
                                <a:pt x="218837" y="238153"/>
                                <a:pt x="233238" y="241190"/>
                                <a:pt x="246490" y="246491"/>
                              </a:cubicBezTo>
                              <a:cubicBezTo>
                                <a:pt x="263840" y="298535"/>
                                <a:pt x="239744" y="247454"/>
                                <a:pt x="278295" y="278296"/>
                              </a:cubicBezTo>
                              <a:cubicBezTo>
                                <a:pt x="285757" y="284266"/>
                                <a:pt x="287441" y="295393"/>
                                <a:pt x="294198" y="302150"/>
                              </a:cubicBezTo>
                              <a:cubicBezTo>
                                <a:pt x="305435" y="313387"/>
                                <a:pt x="337388" y="327720"/>
                                <a:pt x="349857" y="333955"/>
                              </a:cubicBezTo>
                              <a:cubicBezTo>
                                <a:pt x="355158" y="341906"/>
                                <a:pt x="358568" y="351516"/>
                                <a:pt x="365760" y="357809"/>
                              </a:cubicBezTo>
                              <a:cubicBezTo>
                                <a:pt x="380144" y="370395"/>
                                <a:pt x="413468" y="389614"/>
                                <a:pt x="413468" y="389614"/>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1BFBDB" id="Freeform: Shape 82" o:spid="_x0000_s1026" style="position:absolute;margin-left:213.5pt;margin-top:100.65pt;width:32.55pt;height:30.7pt;z-index:251566592;visibility:visible;mso-wrap-style:square;mso-wrap-distance-left:9pt;mso-wrap-distance-top:0;mso-wrap-distance-right:9pt;mso-wrap-distance-bottom:0;mso-position-horizontal:absolute;mso-position-horizontal-relative:text;mso-position-vertical:absolute;mso-position-vertical-relative:text;v-text-anchor:middle" coordsize="413468,389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" path="m,c10602,13252,22810,25365,31805,39757v4442,7107,2585,17415,7951,23854c45915,71001,84543,96118,95415,103367v2651,13252,97,28760,7952,39757c110256,152769,126066,151438,135172,159026v7341,6118,9146,17097,15903,23854c160446,192251,172818,198110,182880,206734v8538,7318,14318,17894,23854,23854c218837,238153,233238,241190,246490,246491v17350,52044,-6746,963,31805,31805c285757,284266,287441,295393,294198,302150v11237,11237,43190,25570,55659,31805c355158,341906,358568,351516,365760,357809v14384,12586,47708,31805,47708,31805e" filled="f" strokecolor="black [3200]" strokeweight="2pt">
                <v:shadow on="t" color="black" opacity="24903f" origin=",.5" offset="0,.55556mm"/>
                <v:path arrowok="t" o:connecttype="custom" o:connectlocs="0,0;31805,39757;39756,63611;95415,103367;103367,143124;135172,159026;151075,182880;182880,206734;206734,230588;246490,246491;278295,278296;294198,302150;349857,333955;365760,357809;413468,389614" o:connectangles="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64544" behindDoc="0" locked="0" layoutInCell="1" allowOverlap="1">
                <wp:simplePos x="0" y="0"/>
                <wp:positionH relativeFrom="column">
                  <wp:posOffset>2759103</wp:posOffset>
                </wp:positionH>
                <wp:positionV relativeFrom="paragraph">
                  <wp:posOffset>761199</wp:posOffset>
                </wp:positionV>
                <wp:extent cx="246490" cy="461176"/>
                <wp:effectExtent l="57150" t="38100" r="77470" b="91440"/>
                <wp:wrapNone/>
                <wp:docPr id="1848287220" name="Straight Connector 81"/>
                <wp:cNvGraphicFramePr/>
                <a:graphic xmlns:a="http://schemas.openxmlformats.org/drawingml/2006/main">
                  <a:graphicData uri="http://schemas.microsoft.com/office/word/2010/wordprocessingShape">
                    <wps:wsp>
                      <wps:cNvCnPr/>
                      <wps:spPr>
                        <a:xfrm flipV="1">
                          <a:off x="0" y="0"/>
                          <a:ext cx="246490" cy="461176"/>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6C116F90" id="Straight Connector 81" o:spid="_x0000_s1026" style="position:absolute;flip:y;z-index:251564544;visibility:visible;mso-wrap-style:square;mso-wrap-distance-left:9pt;mso-wrap-distance-top:0;mso-wrap-distance-right:9pt;mso-wrap-distance-bottom:0;mso-position-horizontal:absolute;mso-position-horizontal-relative:text;mso-position-vertical:absolute;mso-position-vertical-relative:text" from="217.25pt,59.95pt" to="236.65pt,9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62496" behindDoc="0" locked="0" layoutInCell="1" allowOverlap="1">
                <wp:simplePos x="0" y="0"/>
                <wp:positionH relativeFrom="column">
                  <wp:posOffset>2496710</wp:posOffset>
                </wp:positionH>
                <wp:positionV relativeFrom="paragraph">
                  <wp:posOffset>761199</wp:posOffset>
                </wp:positionV>
                <wp:extent cx="685354" cy="850790"/>
                <wp:effectExtent l="0" t="0" r="19685" b="26035"/>
                <wp:wrapNone/>
                <wp:docPr id="922897723" name="Freeform: Shape 80"/>
                <wp:cNvGraphicFramePr/>
                <a:graphic xmlns:a="http://schemas.openxmlformats.org/drawingml/2006/main">
                  <a:graphicData uri="http://schemas.microsoft.com/office/word/2010/wordprocessingShape">
                    <wps:wsp>
                      <wps:cNvSpPr/>
                      <wps:spPr>
                        <a:xfrm>
                          <a:off x="0" y="0"/>
                          <a:ext cx="685354" cy="850790"/>
                        </a:xfrm>
                        <a:custGeom>
                          <a:avLst/>
                          <a:gdLst>
                            <a:gd name="connsiteX0" fmla="*/ 445273 w 685354"/>
                            <a:gd name="connsiteY0" fmla="*/ 0 h 850790"/>
                            <a:gd name="connsiteX1" fmla="*/ 405516 w 685354"/>
                            <a:gd name="connsiteY1" fmla="*/ 23854 h 850790"/>
                            <a:gd name="connsiteX2" fmla="*/ 381662 w 685354"/>
                            <a:gd name="connsiteY2" fmla="*/ 31806 h 850790"/>
                            <a:gd name="connsiteX3" fmla="*/ 349857 w 685354"/>
                            <a:gd name="connsiteY3" fmla="*/ 47708 h 850790"/>
                            <a:gd name="connsiteX4" fmla="*/ 341906 w 685354"/>
                            <a:gd name="connsiteY4" fmla="*/ 71562 h 850790"/>
                            <a:gd name="connsiteX5" fmla="*/ 310100 w 685354"/>
                            <a:gd name="connsiteY5" fmla="*/ 79513 h 850790"/>
                            <a:gd name="connsiteX6" fmla="*/ 286247 w 685354"/>
                            <a:gd name="connsiteY6" fmla="*/ 95416 h 850790"/>
                            <a:gd name="connsiteX7" fmla="*/ 254441 w 685354"/>
                            <a:gd name="connsiteY7" fmla="*/ 111319 h 850790"/>
                            <a:gd name="connsiteX8" fmla="*/ 198782 w 685354"/>
                            <a:gd name="connsiteY8" fmla="*/ 174929 h 850790"/>
                            <a:gd name="connsiteX9" fmla="*/ 182880 w 685354"/>
                            <a:gd name="connsiteY9" fmla="*/ 206734 h 850790"/>
                            <a:gd name="connsiteX10" fmla="*/ 151074 w 685354"/>
                            <a:gd name="connsiteY10" fmla="*/ 222637 h 850790"/>
                            <a:gd name="connsiteX11" fmla="*/ 127220 w 685354"/>
                            <a:gd name="connsiteY11" fmla="*/ 238539 h 850790"/>
                            <a:gd name="connsiteX12" fmla="*/ 87464 w 685354"/>
                            <a:gd name="connsiteY12" fmla="*/ 278296 h 850790"/>
                            <a:gd name="connsiteX13" fmla="*/ 71561 w 685354"/>
                            <a:gd name="connsiteY13" fmla="*/ 302150 h 850790"/>
                            <a:gd name="connsiteX14" fmla="*/ 143123 w 685354"/>
                            <a:gd name="connsiteY14" fmla="*/ 278296 h 850790"/>
                            <a:gd name="connsiteX15" fmla="*/ 174928 w 685354"/>
                            <a:gd name="connsiteY15" fmla="*/ 262393 h 850790"/>
                            <a:gd name="connsiteX16" fmla="*/ 214685 w 685354"/>
                            <a:gd name="connsiteY16" fmla="*/ 246491 h 850790"/>
                            <a:gd name="connsiteX17" fmla="*/ 310100 w 685354"/>
                            <a:gd name="connsiteY17" fmla="*/ 198783 h 850790"/>
                            <a:gd name="connsiteX18" fmla="*/ 397565 w 685354"/>
                            <a:gd name="connsiteY18" fmla="*/ 182880 h 850790"/>
                            <a:gd name="connsiteX19" fmla="*/ 453224 w 685354"/>
                            <a:gd name="connsiteY19" fmla="*/ 166978 h 850790"/>
                            <a:gd name="connsiteX20" fmla="*/ 469127 w 685354"/>
                            <a:gd name="connsiteY20" fmla="*/ 143124 h 850790"/>
                            <a:gd name="connsiteX21" fmla="*/ 516834 w 685354"/>
                            <a:gd name="connsiteY21" fmla="*/ 166978 h 850790"/>
                            <a:gd name="connsiteX22" fmla="*/ 453224 w 685354"/>
                            <a:gd name="connsiteY22" fmla="*/ 198783 h 850790"/>
                            <a:gd name="connsiteX23" fmla="*/ 413467 w 685354"/>
                            <a:gd name="connsiteY23" fmla="*/ 230588 h 850790"/>
                            <a:gd name="connsiteX24" fmla="*/ 365760 w 685354"/>
                            <a:gd name="connsiteY24" fmla="*/ 262393 h 850790"/>
                            <a:gd name="connsiteX25" fmla="*/ 341906 w 685354"/>
                            <a:gd name="connsiteY25" fmla="*/ 302150 h 850790"/>
                            <a:gd name="connsiteX26" fmla="*/ 318052 w 685354"/>
                            <a:gd name="connsiteY26" fmla="*/ 310101 h 850790"/>
                            <a:gd name="connsiteX27" fmla="*/ 294198 w 685354"/>
                            <a:gd name="connsiteY27" fmla="*/ 341906 h 850790"/>
                            <a:gd name="connsiteX28" fmla="*/ 270344 w 685354"/>
                            <a:gd name="connsiteY28" fmla="*/ 365760 h 850790"/>
                            <a:gd name="connsiteX29" fmla="*/ 262393 w 685354"/>
                            <a:gd name="connsiteY29" fmla="*/ 389614 h 850790"/>
                            <a:gd name="connsiteX30" fmla="*/ 238539 w 685354"/>
                            <a:gd name="connsiteY30" fmla="*/ 405517 h 850790"/>
                            <a:gd name="connsiteX31" fmla="*/ 206733 w 685354"/>
                            <a:gd name="connsiteY31" fmla="*/ 429371 h 850790"/>
                            <a:gd name="connsiteX32" fmla="*/ 365760 w 685354"/>
                            <a:gd name="connsiteY32" fmla="*/ 421419 h 850790"/>
                            <a:gd name="connsiteX33" fmla="*/ 477078 w 685354"/>
                            <a:gd name="connsiteY33" fmla="*/ 413468 h 850790"/>
                            <a:gd name="connsiteX34" fmla="*/ 628153 w 685354"/>
                            <a:gd name="connsiteY34" fmla="*/ 421419 h 850790"/>
                            <a:gd name="connsiteX35" fmla="*/ 572493 w 685354"/>
                            <a:gd name="connsiteY35" fmla="*/ 461176 h 850790"/>
                            <a:gd name="connsiteX36" fmla="*/ 540688 w 685354"/>
                            <a:gd name="connsiteY36" fmla="*/ 477079 h 850790"/>
                            <a:gd name="connsiteX37" fmla="*/ 477078 w 685354"/>
                            <a:gd name="connsiteY37" fmla="*/ 516835 h 850790"/>
                            <a:gd name="connsiteX38" fmla="*/ 453224 w 685354"/>
                            <a:gd name="connsiteY38" fmla="*/ 532738 h 850790"/>
                            <a:gd name="connsiteX39" fmla="*/ 389613 w 685354"/>
                            <a:gd name="connsiteY39" fmla="*/ 564543 h 850790"/>
                            <a:gd name="connsiteX40" fmla="*/ 341906 w 685354"/>
                            <a:gd name="connsiteY40" fmla="*/ 604299 h 850790"/>
                            <a:gd name="connsiteX41" fmla="*/ 318052 w 685354"/>
                            <a:gd name="connsiteY41" fmla="*/ 612251 h 850790"/>
                            <a:gd name="connsiteX42" fmla="*/ 262393 w 685354"/>
                            <a:gd name="connsiteY42" fmla="*/ 636105 h 850790"/>
                            <a:gd name="connsiteX43" fmla="*/ 230587 w 685354"/>
                            <a:gd name="connsiteY43" fmla="*/ 659959 h 850790"/>
                            <a:gd name="connsiteX44" fmla="*/ 206733 w 685354"/>
                            <a:gd name="connsiteY44" fmla="*/ 683813 h 850790"/>
                            <a:gd name="connsiteX45" fmla="*/ 182880 w 685354"/>
                            <a:gd name="connsiteY45" fmla="*/ 691764 h 850790"/>
                            <a:gd name="connsiteX46" fmla="*/ 270344 w 685354"/>
                            <a:gd name="connsiteY46" fmla="*/ 675861 h 850790"/>
                            <a:gd name="connsiteX47" fmla="*/ 620201 w 685354"/>
                            <a:gd name="connsiteY47" fmla="*/ 659959 h 850790"/>
                            <a:gd name="connsiteX48" fmla="*/ 683812 w 685354"/>
                            <a:gd name="connsiteY48" fmla="*/ 667910 h 850790"/>
                            <a:gd name="connsiteX49" fmla="*/ 659958 w 685354"/>
                            <a:gd name="connsiteY49" fmla="*/ 675861 h 850790"/>
                            <a:gd name="connsiteX50" fmla="*/ 588396 w 685354"/>
                            <a:gd name="connsiteY50" fmla="*/ 699715 h 850790"/>
                            <a:gd name="connsiteX51" fmla="*/ 540688 w 685354"/>
                            <a:gd name="connsiteY51" fmla="*/ 723569 h 850790"/>
                            <a:gd name="connsiteX52" fmla="*/ 524786 w 685354"/>
                            <a:gd name="connsiteY52" fmla="*/ 747423 h 850790"/>
                            <a:gd name="connsiteX53" fmla="*/ 492980 w 685354"/>
                            <a:gd name="connsiteY53" fmla="*/ 755374 h 850790"/>
                            <a:gd name="connsiteX54" fmla="*/ 469127 w 685354"/>
                            <a:gd name="connsiteY54" fmla="*/ 763326 h 850790"/>
                            <a:gd name="connsiteX55" fmla="*/ 405516 w 685354"/>
                            <a:gd name="connsiteY55" fmla="*/ 803082 h 850790"/>
                            <a:gd name="connsiteX56" fmla="*/ 373711 w 685354"/>
                            <a:gd name="connsiteY56" fmla="*/ 811033 h 850790"/>
                            <a:gd name="connsiteX57" fmla="*/ 286247 w 685354"/>
                            <a:gd name="connsiteY57" fmla="*/ 850790 h 850790"/>
                            <a:gd name="connsiteX58" fmla="*/ 262393 w 685354"/>
                            <a:gd name="connsiteY58" fmla="*/ 834887 h 850790"/>
                            <a:gd name="connsiteX59" fmla="*/ 294198 w 685354"/>
                            <a:gd name="connsiteY59" fmla="*/ 818985 h 850790"/>
                            <a:gd name="connsiteX60" fmla="*/ 333954 w 685354"/>
                            <a:gd name="connsiteY60" fmla="*/ 779228 h 850790"/>
                            <a:gd name="connsiteX61" fmla="*/ 373711 w 685354"/>
                            <a:gd name="connsiteY61" fmla="*/ 763326 h 850790"/>
                            <a:gd name="connsiteX62" fmla="*/ 429370 w 685354"/>
                            <a:gd name="connsiteY62" fmla="*/ 723569 h 850790"/>
                            <a:gd name="connsiteX63" fmla="*/ 461175 w 685354"/>
                            <a:gd name="connsiteY63" fmla="*/ 659959 h 850790"/>
                            <a:gd name="connsiteX64" fmla="*/ 485029 w 685354"/>
                            <a:gd name="connsiteY64" fmla="*/ 636105 h 850790"/>
                            <a:gd name="connsiteX65" fmla="*/ 548640 w 685354"/>
                            <a:gd name="connsiteY65" fmla="*/ 556592 h 850790"/>
                            <a:gd name="connsiteX66" fmla="*/ 580445 w 685354"/>
                            <a:gd name="connsiteY66" fmla="*/ 524786 h 850790"/>
                            <a:gd name="connsiteX67" fmla="*/ 636104 w 685354"/>
                            <a:gd name="connsiteY67" fmla="*/ 477079 h 850790"/>
                            <a:gd name="connsiteX68" fmla="*/ 659958 w 685354"/>
                            <a:gd name="connsiteY68" fmla="*/ 461176 h 850790"/>
                            <a:gd name="connsiteX69" fmla="*/ 556591 w 685354"/>
                            <a:gd name="connsiteY69" fmla="*/ 477079 h 850790"/>
                            <a:gd name="connsiteX70" fmla="*/ 492980 w 685354"/>
                            <a:gd name="connsiteY70" fmla="*/ 500933 h 850790"/>
                            <a:gd name="connsiteX71" fmla="*/ 453224 w 685354"/>
                            <a:gd name="connsiteY71" fmla="*/ 516835 h 850790"/>
                            <a:gd name="connsiteX72" fmla="*/ 310100 w 685354"/>
                            <a:gd name="connsiteY72" fmla="*/ 532738 h 850790"/>
                            <a:gd name="connsiteX73" fmla="*/ 238539 w 685354"/>
                            <a:gd name="connsiteY73" fmla="*/ 540689 h 850790"/>
                            <a:gd name="connsiteX74" fmla="*/ 214685 w 685354"/>
                            <a:gd name="connsiteY74" fmla="*/ 500933 h 850790"/>
                            <a:gd name="connsiteX75" fmla="*/ 278295 w 685354"/>
                            <a:gd name="connsiteY75" fmla="*/ 461176 h 850790"/>
                            <a:gd name="connsiteX76" fmla="*/ 373711 w 685354"/>
                            <a:gd name="connsiteY76" fmla="*/ 413468 h 850790"/>
                            <a:gd name="connsiteX77" fmla="*/ 429370 w 685354"/>
                            <a:gd name="connsiteY77" fmla="*/ 389614 h 850790"/>
                            <a:gd name="connsiteX78" fmla="*/ 469127 w 685354"/>
                            <a:gd name="connsiteY78" fmla="*/ 341906 h 850790"/>
                            <a:gd name="connsiteX79" fmla="*/ 485029 w 685354"/>
                            <a:gd name="connsiteY79" fmla="*/ 318053 h 850790"/>
                            <a:gd name="connsiteX80" fmla="*/ 500932 w 685354"/>
                            <a:gd name="connsiteY80" fmla="*/ 286247 h 850790"/>
                            <a:gd name="connsiteX81" fmla="*/ 572493 w 685354"/>
                            <a:gd name="connsiteY81" fmla="*/ 206734 h 850790"/>
                            <a:gd name="connsiteX82" fmla="*/ 532737 w 685354"/>
                            <a:gd name="connsiteY82" fmla="*/ 190832 h 850790"/>
                            <a:gd name="connsiteX83" fmla="*/ 461175 w 685354"/>
                            <a:gd name="connsiteY83" fmla="*/ 222637 h 850790"/>
                            <a:gd name="connsiteX84" fmla="*/ 389613 w 685354"/>
                            <a:gd name="connsiteY84" fmla="*/ 262393 h 850790"/>
                            <a:gd name="connsiteX85" fmla="*/ 302149 w 685354"/>
                            <a:gd name="connsiteY85" fmla="*/ 278296 h 850790"/>
                            <a:gd name="connsiteX86" fmla="*/ 238539 w 685354"/>
                            <a:gd name="connsiteY86" fmla="*/ 286247 h 850790"/>
                            <a:gd name="connsiteX87" fmla="*/ 174928 w 685354"/>
                            <a:gd name="connsiteY87" fmla="*/ 310101 h 850790"/>
                            <a:gd name="connsiteX88" fmla="*/ 95415 w 685354"/>
                            <a:gd name="connsiteY88" fmla="*/ 341906 h 850790"/>
                            <a:gd name="connsiteX89" fmla="*/ 135172 w 685354"/>
                            <a:gd name="connsiteY89" fmla="*/ 198783 h 850790"/>
                            <a:gd name="connsiteX90" fmla="*/ 135172 w 685354"/>
                            <a:gd name="connsiteY90" fmla="*/ 198783 h 850790"/>
                            <a:gd name="connsiteX91" fmla="*/ 230587 w 685354"/>
                            <a:gd name="connsiteY91" fmla="*/ 143124 h 850790"/>
                            <a:gd name="connsiteX92" fmla="*/ 294198 w 685354"/>
                            <a:gd name="connsiteY92" fmla="*/ 95416 h 850790"/>
                            <a:gd name="connsiteX93" fmla="*/ 326003 w 685354"/>
                            <a:gd name="connsiteY93" fmla="*/ 71562 h 850790"/>
                            <a:gd name="connsiteX94" fmla="*/ 349857 w 685354"/>
                            <a:gd name="connsiteY94" fmla="*/ 63611 h 850790"/>
                            <a:gd name="connsiteX95" fmla="*/ 389613 w 685354"/>
                            <a:gd name="connsiteY95" fmla="*/ 47708 h 850790"/>
                            <a:gd name="connsiteX96" fmla="*/ 421419 w 685354"/>
                            <a:gd name="connsiteY96" fmla="*/ 39757 h 850790"/>
                            <a:gd name="connsiteX97" fmla="*/ 445273 w 685354"/>
                            <a:gd name="connsiteY97" fmla="*/ 31806 h 850790"/>
                            <a:gd name="connsiteX98" fmla="*/ 405516 w 685354"/>
                            <a:gd name="connsiteY98" fmla="*/ 63611 h 850790"/>
                            <a:gd name="connsiteX99" fmla="*/ 389613 w 685354"/>
                            <a:gd name="connsiteY99" fmla="*/ 87465 h 850790"/>
                            <a:gd name="connsiteX100" fmla="*/ 365760 w 685354"/>
                            <a:gd name="connsiteY100" fmla="*/ 103367 h 850790"/>
                            <a:gd name="connsiteX101" fmla="*/ 333954 w 685354"/>
                            <a:gd name="connsiteY101" fmla="*/ 127221 h 850790"/>
                            <a:gd name="connsiteX102" fmla="*/ 326003 w 685354"/>
                            <a:gd name="connsiteY102" fmla="*/ 151075 h 850790"/>
                            <a:gd name="connsiteX103" fmla="*/ 270344 w 685354"/>
                            <a:gd name="connsiteY103" fmla="*/ 190832 h 850790"/>
                            <a:gd name="connsiteX104" fmla="*/ 230587 w 685354"/>
                            <a:gd name="connsiteY104" fmla="*/ 238539 h 850790"/>
                            <a:gd name="connsiteX105" fmla="*/ 190831 w 685354"/>
                            <a:gd name="connsiteY105" fmla="*/ 278296 h 850790"/>
                            <a:gd name="connsiteX106" fmla="*/ 174928 w 685354"/>
                            <a:gd name="connsiteY106" fmla="*/ 302150 h 850790"/>
                            <a:gd name="connsiteX107" fmla="*/ 159026 w 685354"/>
                            <a:gd name="connsiteY107" fmla="*/ 333955 h 850790"/>
                            <a:gd name="connsiteX108" fmla="*/ 135172 w 685354"/>
                            <a:gd name="connsiteY108" fmla="*/ 318053 h 850790"/>
                            <a:gd name="connsiteX109" fmla="*/ 143123 w 685354"/>
                            <a:gd name="connsiteY109" fmla="*/ 111319 h 850790"/>
                            <a:gd name="connsiteX110" fmla="*/ 151074 w 685354"/>
                            <a:gd name="connsiteY110" fmla="*/ 63611 h 850790"/>
                            <a:gd name="connsiteX111" fmla="*/ 119269 w 685354"/>
                            <a:gd name="connsiteY111" fmla="*/ 87465 h 850790"/>
                            <a:gd name="connsiteX112" fmla="*/ 103367 w 685354"/>
                            <a:gd name="connsiteY112" fmla="*/ 119270 h 850790"/>
                            <a:gd name="connsiteX113" fmla="*/ 23853 w 685354"/>
                            <a:gd name="connsiteY113" fmla="*/ 206734 h 850790"/>
                            <a:gd name="connsiteX114" fmla="*/ 0 w 685354"/>
                            <a:gd name="connsiteY114" fmla="*/ 238539 h 850790"/>
                            <a:gd name="connsiteX115" fmla="*/ 23853 w 685354"/>
                            <a:gd name="connsiteY115" fmla="*/ 190832 h 850790"/>
                            <a:gd name="connsiteX116" fmla="*/ 71561 w 685354"/>
                            <a:gd name="connsiteY116" fmla="*/ 159026 h 850790"/>
                            <a:gd name="connsiteX117" fmla="*/ 151074 w 685354"/>
                            <a:gd name="connsiteY117" fmla="*/ 95416 h 850790"/>
                            <a:gd name="connsiteX118" fmla="*/ 198782 w 685354"/>
                            <a:gd name="connsiteY118" fmla="*/ 87465 h 850790"/>
                            <a:gd name="connsiteX119" fmla="*/ 238539 w 685354"/>
                            <a:gd name="connsiteY119" fmla="*/ 79513 h 850790"/>
                            <a:gd name="connsiteX120" fmla="*/ 262393 w 685354"/>
                            <a:gd name="connsiteY120" fmla="*/ 71562 h 850790"/>
                            <a:gd name="connsiteX121" fmla="*/ 326003 w 685354"/>
                            <a:gd name="connsiteY121" fmla="*/ 63611 h 850790"/>
                            <a:gd name="connsiteX122" fmla="*/ 365760 w 685354"/>
                            <a:gd name="connsiteY122" fmla="*/ 39757 h 850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685354" h="850790">
                              <a:moveTo>
                                <a:pt x="445273" y="0"/>
                              </a:moveTo>
                              <a:cubicBezTo>
                                <a:pt x="432021" y="7951"/>
                                <a:pt x="419339" y="16942"/>
                                <a:pt x="405516" y="23854"/>
                              </a:cubicBezTo>
                              <a:cubicBezTo>
                                <a:pt x="398019" y="27602"/>
                                <a:pt x="389366" y="28504"/>
                                <a:pt x="381662" y="31806"/>
                              </a:cubicBezTo>
                              <a:cubicBezTo>
                                <a:pt x="370767" y="36475"/>
                                <a:pt x="360459" y="42407"/>
                                <a:pt x="349857" y="47708"/>
                              </a:cubicBezTo>
                              <a:cubicBezTo>
                                <a:pt x="347207" y="55659"/>
                                <a:pt x="348451" y="66326"/>
                                <a:pt x="341906" y="71562"/>
                              </a:cubicBezTo>
                              <a:cubicBezTo>
                                <a:pt x="333372" y="78389"/>
                                <a:pt x="320145" y="75208"/>
                                <a:pt x="310100" y="79513"/>
                              </a:cubicBezTo>
                              <a:cubicBezTo>
                                <a:pt x="301317" y="83277"/>
                                <a:pt x="294544" y="90675"/>
                                <a:pt x="286247" y="95416"/>
                              </a:cubicBezTo>
                              <a:cubicBezTo>
                                <a:pt x="275955" y="101297"/>
                                <a:pt x="265043" y="106018"/>
                                <a:pt x="254441" y="111319"/>
                              </a:cubicBezTo>
                              <a:cubicBezTo>
                                <a:pt x="217335" y="166977"/>
                                <a:pt x="238538" y="148424"/>
                                <a:pt x="198782" y="174929"/>
                              </a:cubicBezTo>
                              <a:cubicBezTo>
                                <a:pt x="193481" y="185531"/>
                                <a:pt x="191261" y="198353"/>
                                <a:pt x="182880" y="206734"/>
                              </a:cubicBezTo>
                              <a:cubicBezTo>
                                <a:pt x="174498" y="215116"/>
                                <a:pt x="161366" y="216756"/>
                                <a:pt x="151074" y="222637"/>
                              </a:cubicBezTo>
                              <a:cubicBezTo>
                                <a:pt x="142777" y="227378"/>
                                <a:pt x="134412" y="232246"/>
                                <a:pt x="127220" y="238539"/>
                              </a:cubicBezTo>
                              <a:cubicBezTo>
                                <a:pt x="113116" y="250880"/>
                                <a:pt x="99805" y="264192"/>
                                <a:pt x="87464" y="278296"/>
                              </a:cubicBezTo>
                              <a:cubicBezTo>
                                <a:pt x="81171" y="285488"/>
                                <a:pt x="62005" y="302150"/>
                                <a:pt x="71561" y="302150"/>
                              </a:cubicBezTo>
                              <a:cubicBezTo>
                                <a:pt x="96705" y="302150"/>
                                <a:pt x="120633" y="289541"/>
                                <a:pt x="143123" y="278296"/>
                              </a:cubicBezTo>
                              <a:cubicBezTo>
                                <a:pt x="153725" y="272995"/>
                                <a:pt x="164096" y="267207"/>
                                <a:pt x="174928" y="262393"/>
                              </a:cubicBezTo>
                              <a:cubicBezTo>
                                <a:pt x="187971" y="256596"/>
                                <a:pt x="201770" y="252568"/>
                                <a:pt x="214685" y="246491"/>
                              </a:cubicBezTo>
                              <a:cubicBezTo>
                                <a:pt x="246860" y="231350"/>
                                <a:pt x="276365" y="210027"/>
                                <a:pt x="310100" y="198783"/>
                              </a:cubicBezTo>
                              <a:cubicBezTo>
                                <a:pt x="361279" y="181724"/>
                                <a:pt x="307656" y="197865"/>
                                <a:pt x="397565" y="182880"/>
                              </a:cubicBezTo>
                              <a:cubicBezTo>
                                <a:pt x="417534" y="179552"/>
                                <a:pt x="434317" y="173280"/>
                                <a:pt x="453224" y="166978"/>
                              </a:cubicBezTo>
                              <a:cubicBezTo>
                                <a:pt x="458525" y="159027"/>
                                <a:pt x="459571" y="143124"/>
                                <a:pt x="469127" y="143124"/>
                              </a:cubicBezTo>
                              <a:cubicBezTo>
                                <a:pt x="486906" y="143124"/>
                                <a:pt x="513911" y="149440"/>
                                <a:pt x="516834" y="166978"/>
                              </a:cubicBezTo>
                              <a:cubicBezTo>
                                <a:pt x="518811" y="178838"/>
                                <a:pt x="465209" y="194788"/>
                                <a:pt x="453224" y="198783"/>
                              </a:cubicBezTo>
                              <a:cubicBezTo>
                                <a:pt x="423839" y="242859"/>
                                <a:pt x="454134" y="207996"/>
                                <a:pt x="413467" y="230588"/>
                              </a:cubicBezTo>
                              <a:cubicBezTo>
                                <a:pt x="396760" y="239870"/>
                                <a:pt x="365760" y="262393"/>
                                <a:pt x="365760" y="262393"/>
                              </a:cubicBezTo>
                              <a:cubicBezTo>
                                <a:pt x="357809" y="275645"/>
                                <a:pt x="352834" y="291222"/>
                                <a:pt x="341906" y="302150"/>
                              </a:cubicBezTo>
                              <a:cubicBezTo>
                                <a:pt x="335979" y="308077"/>
                                <a:pt x="324491" y="304735"/>
                                <a:pt x="318052" y="310101"/>
                              </a:cubicBezTo>
                              <a:cubicBezTo>
                                <a:pt x="307871" y="318585"/>
                                <a:pt x="302822" y="331844"/>
                                <a:pt x="294198" y="341906"/>
                              </a:cubicBezTo>
                              <a:cubicBezTo>
                                <a:pt x="286880" y="350444"/>
                                <a:pt x="278295" y="357809"/>
                                <a:pt x="270344" y="365760"/>
                              </a:cubicBezTo>
                              <a:cubicBezTo>
                                <a:pt x="267694" y="373711"/>
                                <a:pt x="267629" y="383069"/>
                                <a:pt x="262393" y="389614"/>
                              </a:cubicBezTo>
                              <a:cubicBezTo>
                                <a:pt x="256423" y="397076"/>
                                <a:pt x="246315" y="399962"/>
                                <a:pt x="238539" y="405517"/>
                              </a:cubicBezTo>
                              <a:cubicBezTo>
                                <a:pt x="227755" y="413220"/>
                                <a:pt x="217335" y="421420"/>
                                <a:pt x="206733" y="429371"/>
                              </a:cubicBezTo>
                              <a:cubicBezTo>
                                <a:pt x="298555" y="444674"/>
                                <a:pt x="221878" y="436835"/>
                                <a:pt x="365760" y="421419"/>
                              </a:cubicBezTo>
                              <a:cubicBezTo>
                                <a:pt x="402749" y="417456"/>
                                <a:pt x="439972" y="416118"/>
                                <a:pt x="477078" y="413468"/>
                              </a:cubicBezTo>
                              <a:lnTo>
                                <a:pt x="628153" y="421419"/>
                              </a:lnTo>
                              <a:cubicBezTo>
                                <a:pt x="631061" y="422194"/>
                                <a:pt x="576828" y="458699"/>
                                <a:pt x="572493" y="461176"/>
                              </a:cubicBezTo>
                              <a:cubicBezTo>
                                <a:pt x="562202" y="467057"/>
                                <a:pt x="550926" y="471107"/>
                                <a:pt x="540688" y="477079"/>
                              </a:cubicBezTo>
                              <a:cubicBezTo>
                                <a:pt x="519090" y="489678"/>
                                <a:pt x="497882" y="502965"/>
                                <a:pt x="477078" y="516835"/>
                              </a:cubicBezTo>
                              <a:cubicBezTo>
                                <a:pt x="469127" y="522136"/>
                                <a:pt x="461614" y="528162"/>
                                <a:pt x="453224" y="532738"/>
                              </a:cubicBezTo>
                              <a:cubicBezTo>
                                <a:pt x="432412" y="544090"/>
                                <a:pt x="389613" y="564543"/>
                                <a:pt x="389613" y="564543"/>
                              </a:cubicBezTo>
                              <a:cubicBezTo>
                                <a:pt x="372026" y="582131"/>
                                <a:pt x="364049" y="593228"/>
                                <a:pt x="341906" y="604299"/>
                              </a:cubicBezTo>
                              <a:cubicBezTo>
                                <a:pt x="334409" y="608047"/>
                                <a:pt x="325549" y="608503"/>
                                <a:pt x="318052" y="612251"/>
                              </a:cubicBezTo>
                              <a:cubicBezTo>
                                <a:pt x="263142" y="639706"/>
                                <a:pt x="328585" y="619556"/>
                                <a:pt x="262393" y="636105"/>
                              </a:cubicBezTo>
                              <a:cubicBezTo>
                                <a:pt x="251791" y="644056"/>
                                <a:pt x="240649" y="651335"/>
                                <a:pt x="230587" y="659959"/>
                              </a:cubicBezTo>
                              <a:cubicBezTo>
                                <a:pt x="222049" y="667277"/>
                                <a:pt x="216089" y="677575"/>
                                <a:pt x="206733" y="683813"/>
                              </a:cubicBezTo>
                              <a:cubicBezTo>
                                <a:pt x="199760" y="688462"/>
                                <a:pt x="174564" y="692804"/>
                                <a:pt x="182880" y="691764"/>
                              </a:cubicBezTo>
                              <a:cubicBezTo>
                                <a:pt x="212284" y="688088"/>
                                <a:pt x="240789" y="678010"/>
                                <a:pt x="270344" y="675861"/>
                              </a:cubicBezTo>
                              <a:cubicBezTo>
                                <a:pt x="386776" y="667393"/>
                                <a:pt x="503582" y="665260"/>
                                <a:pt x="620201" y="659959"/>
                              </a:cubicBezTo>
                              <a:cubicBezTo>
                                <a:pt x="641405" y="662609"/>
                                <a:pt x="663972" y="659974"/>
                                <a:pt x="683812" y="667910"/>
                              </a:cubicBezTo>
                              <a:cubicBezTo>
                                <a:pt x="691594" y="671023"/>
                                <a:pt x="667806" y="672918"/>
                                <a:pt x="659958" y="675861"/>
                              </a:cubicBezTo>
                              <a:cubicBezTo>
                                <a:pt x="600072" y="698318"/>
                                <a:pt x="641691" y="686392"/>
                                <a:pt x="588396" y="699715"/>
                              </a:cubicBezTo>
                              <a:cubicBezTo>
                                <a:pt x="572493" y="707666"/>
                                <a:pt x="554912" y="712901"/>
                                <a:pt x="540688" y="723569"/>
                              </a:cubicBezTo>
                              <a:cubicBezTo>
                                <a:pt x="533043" y="729303"/>
                                <a:pt x="532737" y="742122"/>
                                <a:pt x="524786" y="747423"/>
                              </a:cubicBezTo>
                              <a:cubicBezTo>
                                <a:pt x="515693" y="753485"/>
                                <a:pt x="503488" y="752372"/>
                                <a:pt x="492980" y="755374"/>
                              </a:cubicBezTo>
                              <a:cubicBezTo>
                                <a:pt x="484921" y="757677"/>
                                <a:pt x="477078" y="760675"/>
                                <a:pt x="469127" y="763326"/>
                              </a:cubicBezTo>
                              <a:cubicBezTo>
                                <a:pt x="444112" y="782086"/>
                                <a:pt x="434618" y="792169"/>
                                <a:pt x="405516" y="803082"/>
                              </a:cubicBezTo>
                              <a:cubicBezTo>
                                <a:pt x="395284" y="806919"/>
                                <a:pt x="384313" y="808383"/>
                                <a:pt x="373711" y="811033"/>
                              </a:cubicBezTo>
                              <a:cubicBezTo>
                                <a:pt x="302604" y="846587"/>
                                <a:pt x="332590" y="835342"/>
                                <a:pt x="286247" y="850790"/>
                              </a:cubicBezTo>
                              <a:cubicBezTo>
                                <a:pt x="278296" y="845489"/>
                                <a:pt x="260075" y="844158"/>
                                <a:pt x="262393" y="834887"/>
                              </a:cubicBezTo>
                              <a:cubicBezTo>
                                <a:pt x="265268" y="823388"/>
                                <a:pt x="284842" y="826262"/>
                                <a:pt x="294198" y="818985"/>
                              </a:cubicBezTo>
                              <a:cubicBezTo>
                                <a:pt x="308992" y="807479"/>
                                <a:pt x="318600" y="789975"/>
                                <a:pt x="333954" y="779228"/>
                              </a:cubicBezTo>
                              <a:cubicBezTo>
                                <a:pt x="345647" y="771043"/>
                                <a:pt x="360945" y="769709"/>
                                <a:pt x="373711" y="763326"/>
                              </a:cubicBezTo>
                              <a:cubicBezTo>
                                <a:pt x="382740" y="758812"/>
                                <a:pt x="425769" y="727170"/>
                                <a:pt x="429370" y="723569"/>
                              </a:cubicBezTo>
                              <a:cubicBezTo>
                                <a:pt x="452878" y="700061"/>
                                <a:pt x="442191" y="690334"/>
                                <a:pt x="461175" y="659959"/>
                              </a:cubicBezTo>
                              <a:cubicBezTo>
                                <a:pt x="467135" y="650423"/>
                                <a:pt x="477078" y="644056"/>
                                <a:pt x="485029" y="636105"/>
                              </a:cubicBezTo>
                              <a:cubicBezTo>
                                <a:pt x="501277" y="587359"/>
                                <a:pt x="487053" y="618179"/>
                                <a:pt x="548640" y="556592"/>
                              </a:cubicBezTo>
                              <a:cubicBezTo>
                                <a:pt x="559242" y="545990"/>
                                <a:pt x="568450" y="533782"/>
                                <a:pt x="580445" y="524786"/>
                              </a:cubicBezTo>
                              <a:cubicBezTo>
                                <a:pt x="699523" y="435480"/>
                                <a:pt x="536458" y="560118"/>
                                <a:pt x="636104" y="477079"/>
                              </a:cubicBezTo>
                              <a:cubicBezTo>
                                <a:pt x="643445" y="470961"/>
                                <a:pt x="669514" y="461176"/>
                                <a:pt x="659958" y="461176"/>
                              </a:cubicBezTo>
                              <a:cubicBezTo>
                                <a:pt x="625097" y="461176"/>
                                <a:pt x="591047" y="471778"/>
                                <a:pt x="556591" y="477079"/>
                              </a:cubicBezTo>
                              <a:cubicBezTo>
                                <a:pt x="491529" y="509609"/>
                                <a:pt x="557935" y="479281"/>
                                <a:pt x="492980" y="500933"/>
                              </a:cubicBezTo>
                              <a:cubicBezTo>
                                <a:pt x="479440" y="505446"/>
                                <a:pt x="467286" y="514389"/>
                                <a:pt x="453224" y="516835"/>
                              </a:cubicBezTo>
                              <a:cubicBezTo>
                                <a:pt x="405932" y="525060"/>
                                <a:pt x="357808" y="527437"/>
                                <a:pt x="310100" y="532738"/>
                              </a:cubicBezTo>
                              <a:lnTo>
                                <a:pt x="238539" y="540689"/>
                              </a:lnTo>
                              <a:cubicBezTo>
                                <a:pt x="223563" y="544433"/>
                                <a:pt x="157034" y="571394"/>
                                <a:pt x="214685" y="500933"/>
                              </a:cubicBezTo>
                              <a:cubicBezTo>
                                <a:pt x="230519" y="481581"/>
                                <a:pt x="256386" y="473226"/>
                                <a:pt x="278295" y="461176"/>
                              </a:cubicBezTo>
                              <a:cubicBezTo>
                                <a:pt x="309453" y="444039"/>
                                <a:pt x="341906" y="429371"/>
                                <a:pt x="373711" y="413468"/>
                              </a:cubicBezTo>
                              <a:cubicBezTo>
                                <a:pt x="413010" y="393819"/>
                                <a:pt x="394273" y="401314"/>
                                <a:pt x="429370" y="389614"/>
                              </a:cubicBezTo>
                              <a:cubicBezTo>
                                <a:pt x="468855" y="330388"/>
                                <a:pt x="418107" y="403130"/>
                                <a:pt x="469127" y="341906"/>
                              </a:cubicBezTo>
                              <a:cubicBezTo>
                                <a:pt x="475245" y="334565"/>
                                <a:pt x="480288" y="326350"/>
                                <a:pt x="485029" y="318053"/>
                              </a:cubicBezTo>
                              <a:cubicBezTo>
                                <a:pt x="490910" y="307761"/>
                                <a:pt x="493426" y="295421"/>
                                <a:pt x="500932" y="286247"/>
                              </a:cubicBezTo>
                              <a:cubicBezTo>
                                <a:pt x="613272" y="148942"/>
                                <a:pt x="523854" y="279695"/>
                                <a:pt x="572493" y="206734"/>
                              </a:cubicBezTo>
                              <a:cubicBezTo>
                                <a:pt x="559241" y="201433"/>
                                <a:pt x="546939" y="192252"/>
                                <a:pt x="532737" y="190832"/>
                              </a:cubicBezTo>
                              <a:cubicBezTo>
                                <a:pt x="495902" y="187149"/>
                                <a:pt x="488184" y="204631"/>
                                <a:pt x="461175" y="222637"/>
                              </a:cubicBezTo>
                              <a:cubicBezTo>
                                <a:pt x="448154" y="231318"/>
                                <a:pt x="406941" y="255895"/>
                                <a:pt x="389613" y="262393"/>
                              </a:cubicBezTo>
                              <a:cubicBezTo>
                                <a:pt x="367003" y="270872"/>
                                <a:pt x="321675" y="275693"/>
                                <a:pt x="302149" y="278296"/>
                              </a:cubicBezTo>
                              <a:lnTo>
                                <a:pt x="238539" y="286247"/>
                              </a:lnTo>
                              <a:cubicBezTo>
                                <a:pt x="184682" y="322152"/>
                                <a:pt x="250584" y="282590"/>
                                <a:pt x="174928" y="310101"/>
                              </a:cubicBezTo>
                              <a:cubicBezTo>
                                <a:pt x="48466" y="356086"/>
                                <a:pt x="186866" y="319044"/>
                                <a:pt x="95415" y="341906"/>
                              </a:cubicBezTo>
                              <a:cubicBezTo>
                                <a:pt x="14150" y="321590"/>
                                <a:pt x="58497" y="343613"/>
                                <a:pt x="135172" y="198783"/>
                              </a:cubicBezTo>
                              <a:lnTo>
                                <a:pt x="135172" y="198783"/>
                              </a:lnTo>
                              <a:cubicBezTo>
                                <a:pt x="187056" y="172841"/>
                                <a:pt x="181974" y="177848"/>
                                <a:pt x="230587" y="143124"/>
                              </a:cubicBezTo>
                              <a:cubicBezTo>
                                <a:pt x="252155" y="127719"/>
                                <a:pt x="272994" y="111319"/>
                                <a:pt x="294198" y="95416"/>
                              </a:cubicBezTo>
                              <a:cubicBezTo>
                                <a:pt x="304800" y="87465"/>
                                <a:pt x="313431" y="75753"/>
                                <a:pt x="326003" y="71562"/>
                              </a:cubicBezTo>
                              <a:cubicBezTo>
                                <a:pt x="333954" y="68912"/>
                                <a:pt x="342009" y="66554"/>
                                <a:pt x="349857" y="63611"/>
                              </a:cubicBezTo>
                              <a:cubicBezTo>
                                <a:pt x="363221" y="58599"/>
                                <a:pt x="376073" y="52221"/>
                                <a:pt x="389613" y="47708"/>
                              </a:cubicBezTo>
                              <a:cubicBezTo>
                                <a:pt x="399980" y="44252"/>
                                <a:pt x="410911" y="42759"/>
                                <a:pt x="421419" y="39757"/>
                              </a:cubicBezTo>
                              <a:cubicBezTo>
                                <a:pt x="429478" y="37455"/>
                                <a:pt x="437322" y="34456"/>
                                <a:pt x="445273" y="31806"/>
                              </a:cubicBezTo>
                              <a:cubicBezTo>
                                <a:pt x="432021" y="42408"/>
                                <a:pt x="417517" y="51611"/>
                                <a:pt x="405516" y="63611"/>
                              </a:cubicBezTo>
                              <a:cubicBezTo>
                                <a:pt x="398759" y="70368"/>
                                <a:pt x="396370" y="80708"/>
                                <a:pt x="389613" y="87465"/>
                              </a:cubicBezTo>
                              <a:cubicBezTo>
                                <a:pt x="382856" y="94222"/>
                                <a:pt x="373536" y="97813"/>
                                <a:pt x="365760" y="103367"/>
                              </a:cubicBezTo>
                              <a:cubicBezTo>
                                <a:pt x="354976" y="111070"/>
                                <a:pt x="344556" y="119270"/>
                                <a:pt x="333954" y="127221"/>
                              </a:cubicBezTo>
                              <a:cubicBezTo>
                                <a:pt x="331304" y="135172"/>
                                <a:pt x="331369" y="144636"/>
                                <a:pt x="326003" y="151075"/>
                              </a:cubicBezTo>
                              <a:cubicBezTo>
                                <a:pt x="319839" y="158471"/>
                                <a:pt x="281221" y="183581"/>
                                <a:pt x="270344" y="190832"/>
                              </a:cubicBezTo>
                              <a:cubicBezTo>
                                <a:pt x="236225" y="259068"/>
                                <a:pt x="275544" y="193582"/>
                                <a:pt x="230587" y="238539"/>
                              </a:cubicBezTo>
                              <a:cubicBezTo>
                                <a:pt x="177575" y="291551"/>
                                <a:pt x="254446" y="235885"/>
                                <a:pt x="190831" y="278296"/>
                              </a:cubicBezTo>
                              <a:cubicBezTo>
                                <a:pt x="185530" y="286247"/>
                                <a:pt x="179669" y="293853"/>
                                <a:pt x="174928" y="302150"/>
                              </a:cubicBezTo>
                              <a:cubicBezTo>
                                <a:pt x="169047" y="312441"/>
                                <a:pt x="170031" y="329553"/>
                                <a:pt x="159026" y="333955"/>
                              </a:cubicBezTo>
                              <a:cubicBezTo>
                                <a:pt x="150153" y="337504"/>
                                <a:pt x="143123" y="323354"/>
                                <a:pt x="135172" y="318053"/>
                              </a:cubicBezTo>
                              <a:cubicBezTo>
                                <a:pt x="137822" y="249142"/>
                                <a:pt x="138821" y="180147"/>
                                <a:pt x="143123" y="111319"/>
                              </a:cubicBezTo>
                              <a:cubicBezTo>
                                <a:pt x="144129" y="95228"/>
                                <a:pt x="162474" y="75011"/>
                                <a:pt x="151074" y="63611"/>
                              </a:cubicBezTo>
                              <a:cubicBezTo>
                                <a:pt x="141703" y="54240"/>
                                <a:pt x="129871" y="79514"/>
                                <a:pt x="119269" y="87465"/>
                              </a:cubicBezTo>
                              <a:cubicBezTo>
                                <a:pt x="113968" y="98067"/>
                                <a:pt x="109942" y="109408"/>
                                <a:pt x="103367" y="119270"/>
                              </a:cubicBezTo>
                              <a:cubicBezTo>
                                <a:pt x="36169" y="220065"/>
                                <a:pt x="111844" y="89409"/>
                                <a:pt x="23853" y="206734"/>
                              </a:cubicBezTo>
                              <a:lnTo>
                                <a:pt x="0" y="238539"/>
                              </a:lnTo>
                              <a:cubicBezTo>
                                <a:pt x="5671" y="221525"/>
                                <a:pt x="9347" y="203525"/>
                                <a:pt x="23853" y="190832"/>
                              </a:cubicBezTo>
                              <a:cubicBezTo>
                                <a:pt x="38237" y="178246"/>
                                <a:pt x="56769" y="171129"/>
                                <a:pt x="71561" y="159026"/>
                              </a:cubicBezTo>
                              <a:cubicBezTo>
                                <a:pt x="107312" y="129775"/>
                                <a:pt x="107562" y="111238"/>
                                <a:pt x="151074" y="95416"/>
                              </a:cubicBezTo>
                              <a:cubicBezTo>
                                <a:pt x="166225" y="89906"/>
                                <a:pt x="182920" y="90349"/>
                                <a:pt x="198782" y="87465"/>
                              </a:cubicBezTo>
                              <a:cubicBezTo>
                                <a:pt x="212079" y="85047"/>
                                <a:pt x="225428" y="82791"/>
                                <a:pt x="238539" y="79513"/>
                              </a:cubicBezTo>
                              <a:cubicBezTo>
                                <a:pt x="246670" y="77480"/>
                                <a:pt x="254147" y="73061"/>
                                <a:pt x="262393" y="71562"/>
                              </a:cubicBezTo>
                              <a:cubicBezTo>
                                <a:pt x="283417" y="67740"/>
                                <a:pt x="304800" y="66261"/>
                                <a:pt x="326003" y="63611"/>
                              </a:cubicBezTo>
                              <a:cubicBezTo>
                                <a:pt x="361161" y="46032"/>
                                <a:pt x="349426" y="56089"/>
                                <a:pt x="365760" y="39757"/>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CDC9281" id="Freeform: Shape 80" o:spid="_x0000_s1026" style="position:absolute;margin-left:196.6pt;margin-top:59.95pt;width:53.95pt;height:67pt;z-index:251562496;visibility:visible;mso-wrap-style:square;mso-wrap-distance-left:9pt;mso-wrap-distance-top:0;mso-wrap-distance-right:9pt;mso-wrap-distance-bottom:0;mso-position-horizontal:absolute;mso-position-horizontal-relative:text;mso-position-vertical:absolute;mso-position-vertical-relative:text;v-text-anchor:middle" coordsize="685354,850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" path="m445273,c432021,7951,419339,16942,405516,23854v-7497,3748,-16150,4650,-23854,7952c370767,36475,360459,42407,349857,47708v-2650,7951,-1406,18618,-7951,23854c333372,78389,320145,75208,310100,79513v-8783,3764,-15556,11162,-23853,15903c275955,101297,265043,106018,254441,111319v-37106,55658,-15903,37105,-55659,63610c193481,185531,191261,198353,182880,206734v-8382,8382,-21514,10022,-31806,15903c142777,227378,134412,232246,127220,238539v-14104,12341,-27415,25653,-39756,39757c81171,285488,62005,302150,71561,302150v25144,,49072,-12609,71562,-23854c153725,272995,164096,267207,174928,262393v13043,-5797,26842,-9825,39757,-15902c246860,231350,276365,210027,310100,198783v51179,-17059,-2444,-918,87465,-15903c417534,179552,434317,173280,453224,166978v5301,-7951,6347,-23854,15903,-23854c486906,143124,513911,149440,516834,166978v1977,11860,-51625,27810,-63610,31805c423839,242859,454134,207996,413467,230588v-16707,9282,-47707,31805,-47707,31805c357809,275645,352834,291222,341906,302150v-5927,5927,-17415,2585,-23854,7951c307871,318585,302822,331844,294198,341906v-7318,8538,-15903,15903,-23854,23854c267694,373711,267629,383069,262393,389614v-5970,7462,-16078,10348,-23854,15903c227755,413220,217335,421420,206733,429371v91822,15303,15145,7464,159027,-7952c402749,417456,439972,416118,477078,413468r151075,7951c631061,422194,576828,458699,572493,461176v-10291,5881,-21567,9931,-31805,15903c519090,489678,497882,502965,477078,516835v-7951,5301,-15464,11327,-23854,15903c432412,544090,389613,564543,389613,564543v-17587,17588,-25564,28685,-47707,39756c334409,608047,325549,608503,318052,612251v-54910,27455,10533,7305,-55659,23854c251791,644056,240649,651335,230587,659959v-8538,7318,-14498,17616,-23854,23854c199760,688462,174564,692804,182880,691764v29404,-3676,57909,-13754,87464,-15903c386776,667393,503582,665260,620201,659959v21204,2650,43771,15,63611,7951c691594,671023,667806,672918,659958,675861v-59886,22457,-18267,10531,-71562,23854c572493,707666,554912,712901,540688,723569v-7645,5734,-7951,18553,-15902,23854c515693,753485,503488,752372,492980,755374v-8059,2303,-15902,5301,-23853,7952c444112,782086,434618,792169,405516,803082v-10232,3837,-21203,5301,-31805,7951c302604,846587,332590,835342,286247,850790v-7951,-5301,-26172,-6632,-23854,-15903c265268,823388,284842,826262,294198,818985v14794,-11506,24402,-29010,39756,-39757c345647,771043,360945,769709,373711,763326v9029,-4514,52058,-36156,55659,-39757c452878,700061,442191,690334,461175,659959v5960,-9536,15903,-15903,23854,-23854c501277,587359,487053,618179,548640,556592v10602,-10602,19810,-22810,31805,-31806c699523,435480,536458,560118,636104,477079v7341,-6118,33410,-15903,23854,-15903c625097,461176,591047,471778,556591,477079v-65062,32530,1344,2202,-63611,23854c479440,505446,467286,514389,453224,516835v-47292,8225,-95416,10602,-143124,15903l238539,540689v-14976,3744,-81505,30705,-23854,-39756c230519,481581,256386,473226,278295,461176v31158,-17137,63611,-31805,95416,-47708c413010,393819,394273,401314,429370,389614v39485,-59226,-11263,13516,39757,-47708c475245,334565,480288,326350,485029,318053v5881,-10292,8397,-22632,15903,-31806c613272,148942,523854,279695,572493,206734v-13252,-5301,-25554,-14482,-39756,-15902c495902,187149,488184,204631,461175,222637v-13021,8681,-54234,33258,-71562,39756c367003,270872,321675,275693,302149,278296r-63610,7951c184682,322152,250584,282590,174928,310101v-126462,45985,11938,8943,-79513,31805c14150,321590,58497,343613,135172,198783r,c187056,172841,181974,177848,230587,143124v21568,-15405,42407,-31805,63611,-47708c304800,87465,313431,75753,326003,71562v7951,-2650,16006,-5008,23854,-7951c363221,58599,376073,52221,389613,47708v10367,-3456,21298,-4949,31806,-7951c429478,37455,437322,34456,445273,31806,432021,42408,417517,51611,405516,63611v-6757,6757,-9146,17097,-15903,23854c382856,94222,373536,97813,365760,103367v-10784,7703,-21204,15903,-31806,23854c331304,135172,331369,144636,326003,151075v-6164,7396,-44782,32506,-55659,39757c236225,259068,275544,193582,230587,238539v-53012,53012,23859,-2654,-39756,39757c185530,286247,179669,293853,174928,302150v-5881,10291,-4897,27403,-15902,31805c150153,337504,143123,323354,135172,318053v2650,-68911,3649,-137906,7951,-206734c144129,95228,162474,75011,151074,63611v-9371,-9371,-21203,15903,-31805,23854c113968,98067,109942,109408,103367,119270,36169,220065,111844,89409,23853,206734l,238539c5671,221525,9347,203525,23853,190832,38237,178246,56769,171129,71561,159026v35751,-29251,36001,-47788,79513,-63610c166225,89906,182920,90349,198782,87465v13297,-2418,26646,-4674,39757,-7952c246670,77480,254147,73061,262393,71562v21024,-3822,42407,-5301,63610,-7951c361161,46032,349426,56089,365760,39757e" filled="f" strokecolor="#0a121c [484]" strokeweight="2pt">
                <v:path arrowok="t" o:connecttype="custom" o:connectlocs="445273,0;405516,23854;381662,31806;349857,47708;341906,71562;310100,79513;286247,95416;254441,111319;198782,174929;182880,206734;151074,222637;127220,238539;87464,278296;71561,302150;143123,278296;174928,262393;214685,246491;310100,198783;397565,182880;453224,166978;469127,143124;516834,166978;453224,198783;413467,230588;365760,262393;341906,302150;318052,310101;294198,341906;270344,365760;262393,389614;238539,405517;206733,429371;365760,421419;477078,413468;628153,421419;572493,461176;540688,477079;477078,516835;453224,532738;389613,564543;341906,604299;318052,612251;262393,636105;230587,659959;206733,683813;182880,691764;270344,675861;620201,659959;683812,667910;659958,675861;588396,699715;540688,723569;524786,747423;492980,755374;469127,763326;405516,803082;373711,811033;286247,850790;262393,834887;294198,818985;333954,779228;373711,763326;429370,723569;461175,659959;485029,636105;548640,556592;580445,524786;636104,477079;659958,461176;556591,477079;492980,500933;453224,516835;310100,532738;238539,540689;214685,500933;278295,461176;373711,413468;429370,389614;469127,341906;485029,318053;500932,286247;572493,206734;532737,190832;461175,222637;389613,262393;302149,278296;238539,286247;174928,310101;95415,341906;135172,198783;135172,198783;230587,143124;294198,95416;326003,71562;349857,63611;389613,47708;421419,39757;445273,31806;405516,63611;389613,87465;365760,103367;333954,127221;326003,151075;270344,190832;230587,238539;190831,278296;174928,302150;159026,333955;135172,318053;143123,111319;151074,63611;119269,87465;103367,119270;23853,206734;0,238539;23853,190832;71561,159026;151074,95416;198782,87465;238539,79513;262393,71562;326003,63611;365760,39757" o:connectangles="0,0,0,0,0,0,0,0,0,0,0,0,0,0,0,0,0,0,0,0,0,0,0,0,0,0,0,0,0,0,0,0,0,0,0,0,0,0,0,0,0,0,0,0,0,0,0,0,0,0,0,0,0,0,0,0,0,0,0,0,0,0,0,0,0,0,0,0,0,0,0,0,0,0,0,0,0,0,0,0,0,0,0,0,0,0,0,0,0,0,0,0,0,0,0,0,0,0,0,0,0,0,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60448" behindDoc="0" locked="0" layoutInCell="1" allowOverlap="1">
                <wp:simplePos x="0" y="0"/>
                <wp:positionH relativeFrom="column">
                  <wp:posOffset>2496710</wp:posOffset>
                </wp:positionH>
                <wp:positionV relativeFrom="paragraph">
                  <wp:posOffset>763597</wp:posOffset>
                </wp:positionV>
                <wp:extent cx="667909" cy="929638"/>
                <wp:effectExtent l="0" t="19050" r="18415" b="23495"/>
                <wp:wrapNone/>
                <wp:docPr id="311457366" name="Freeform: Shape 79"/>
                <wp:cNvGraphicFramePr/>
                <a:graphic xmlns:a="http://schemas.openxmlformats.org/drawingml/2006/main">
                  <a:graphicData uri="http://schemas.microsoft.com/office/word/2010/wordprocessingShape">
                    <wps:wsp>
                      <wps:cNvSpPr/>
                      <wps:spPr>
                        <a:xfrm>
                          <a:off x="0" y="0"/>
                          <a:ext cx="667909" cy="929638"/>
                        </a:xfrm>
                        <a:custGeom>
                          <a:avLst/>
                          <a:gdLst>
                            <a:gd name="connsiteX0" fmla="*/ 453224 w 667909"/>
                            <a:gd name="connsiteY0" fmla="*/ 29408 h 929638"/>
                            <a:gd name="connsiteX1" fmla="*/ 143123 w 667909"/>
                            <a:gd name="connsiteY1" fmla="*/ 21456 h 929638"/>
                            <a:gd name="connsiteX2" fmla="*/ 103367 w 667909"/>
                            <a:gd name="connsiteY2" fmla="*/ 37359 h 929638"/>
                            <a:gd name="connsiteX3" fmla="*/ 71561 w 667909"/>
                            <a:gd name="connsiteY3" fmla="*/ 45310 h 929638"/>
                            <a:gd name="connsiteX4" fmla="*/ 0 w 667909"/>
                            <a:gd name="connsiteY4" fmla="*/ 124823 h 929638"/>
                            <a:gd name="connsiteX5" fmla="*/ 23853 w 667909"/>
                            <a:gd name="connsiteY5" fmla="*/ 236141 h 929638"/>
                            <a:gd name="connsiteX6" fmla="*/ 103367 w 667909"/>
                            <a:gd name="connsiteY6" fmla="*/ 323606 h 929638"/>
                            <a:gd name="connsiteX7" fmla="*/ 119269 w 667909"/>
                            <a:gd name="connsiteY7" fmla="*/ 347460 h 929638"/>
                            <a:gd name="connsiteX8" fmla="*/ 182880 w 667909"/>
                            <a:gd name="connsiteY8" fmla="*/ 387216 h 929638"/>
                            <a:gd name="connsiteX9" fmla="*/ 198782 w 667909"/>
                            <a:gd name="connsiteY9" fmla="*/ 419021 h 929638"/>
                            <a:gd name="connsiteX10" fmla="*/ 230587 w 667909"/>
                            <a:gd name="connsiteY10" fmla="*/ 426973 h 929638"/>
                            <a:gd name="connsiteX11" fmla="*/ 262393 w 667909"/>
                            <a:gd name="connsiteY11" fmla="*/ 442875 h 929638"/>
                            <a:gd name="connsiteX12" fmla="*/ 286247 w 667909"/>
                            <a:gd name="connsiteY12" fmla="*/ 450827 h 929638"/>
                            <a:gd name="connsiteX13" fmla="*/ 333954 w 667909"/>
                            <a:gd name="connsiteY13" fmla="*/ 482632 h 929638"/>
                            <a:gd name="connsiteX14" fmla="*/ 302149 w 667909"/>
                            <a:gd name="connsiteY14" fmla="*/ 506486 h 929638"/>
                            <a:gd name="connsiteX15" fmla="*/ 238539 w 667909"/>
                            <a:gd name="connsiteY15" fmla="*/ 514437 h 929638"/>
                            <a:gd name="connsiteX16" fmla="*/ 206733 w 667909"/>
                            <a:gd name="connsiteY16" fmla="*/ 530340 h 929638"/>
                            <a:gd name="connsiteX17" fmla="*/ 182880 w 667909"/>
                            <a:gd name="connsiteY17" fmla="*/ 562145 h 929638"/>
                            <a:gd name="connsiteX18" fmla="*/ 143123 w 667909"/>
                            <a:gd name="connsiteY18" fmla="*/ 601901 h 929638"/>
                            <a:gd name="connsiteX19" fmla="*/ 135172 w 667909"/>
                            <a:gd name="connsiteY19" fmla="*/ 633707 h 929638"/>
                            <a:gd name="connsiteX20" fmla="*/ 159026 w 667909"/>
                            <a:gd name="connsiteY20" fmla="*/ 776830 h 929638"/>
                            <a:gd name="connsiteX21" fmla="*/ 206733 w 667909"/>
                            <a:gd name="connsiteY21" fmla="*/ 816587 h 929638"/>
                            <a:gd name="connsiteX22" fmla="*/ 230587 w 667909"/>
                            <a:gd name="connsiteY22" fmla="*/ 840441 h 929638"/>
                            <a:gd name="connsiteX23" fmla="*/ 262393 w 667909"/>
                            <a:gd name="connsiteY23" fmla="*/ 848392 h 929638"/>
                            <a:gd name="connsiteX24" fmla="*/ 445273 w 667909"/>
                            <a:gd name="connsiteY24" fmla="*/ 864295 h 929638"/>
                            <a:gd name="connsiteX25" fmla="*/ 477078 w 667909"/>
                            <a:gd name="connsiteY25" fmla="*/ 872246 h 929638"/>
                            <a:gd name="connsiteX26" fmla="*/ 564542 w 667909"/>
                            <a:gd name="connsiteY26" fmla="*/ 888148 h 929638"/>
                            <a:gd name="connsiteX27" fmla="*/ 572493 w 667909"/>
                            <a:gd name="connsiteY27" fmla="*/ 912002 h 929638"/>
                            <a:gd name="connsiteX28" fmla="*/ 667909 w 667909"/>
                            <a:gd name="connsiteY28" fmla="*/ 927905 h 929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667909" h="929638">
                              <a:moveTo>
                                <a:pt x="453224" y="29408"/>
                              </a:moveTo>
                              <a:cubicBezTo>
                                <a:pt x="334251" y="-18182"/>
                                <a:pt x="399380" y="1744"/>
                                <a:pt x="143123" y="21456"/>
                              </a:cubicBezTo>
                              <a:cubicBezTo>
                                <a:pt x="128892" y="22551"/>
                                <a:pt x="116907" y="32846"/>
                                <a:pt x="103367" y="37359"/>
                              </a:cubicBezTo>
                              <a:cubicBezTo>
                                <a:pt x="93000" y="40815"/>
                                <a:pt x="82163" y="42660"/>
                                <a:pt x="71561" y="45310"/>
                              </a:cubicBezTo>
                              <a:cubicBezTo>
                                <a:pt x="14482" y="102389"/>
                                <a:pt x="37347" y="75026"/>
                                <a:pt x="0" y="124823"/>
                              </a:cubicBezTo>
                              <a:cubicBezTo>
                                <a:pt x="7951" y="161929"/>
                                <a:pt x="9759" y="200907"/>
                                <a:pt x="23853" y="236141"/>
                              </a:cubicBezTo>
                              <a:cubicBezTo>
                                <a:pt x="32356" y="257399"/>
                                <a:pt x="88131" y="306193"/>
                                <a:pt x="103367" y="323606"/>
                              </a:cubicBezTo>
                              <a:cubicBezTo>
                                <a:pt x="109660" y="330798"/>
                                <a:pt x="111807" y="341490"/>
                                <a:pt x="119269" y="347460"/>
                              </a:cubicBezTo>
                              <a:cubicBezTo>
                                <a:pt x="138794" y="363080"/>
                                <a:pt x="182880" y="387216"/>
                                <a:pt x="182880" y="387216"/>
                              </a:cubicBezTo>
                              <a:cubicBezTo>
                                <a:pt x="188181" y="397818"/>
                                <a:pt x="189676" y="411433"/>
                                <a:pt x="198782" y="419021"/>
                              </a:cubicBezTo>
                              <a:cubicBezTo>
                                <a:pt x="207177" y="426017"/>
                                <a:pt x="220355" y="423136"/>
                                <a:pt x="230587" y="426973"/>
                              </a:cubicBezTo>
                              <a:cubicBezTo>
                                <a:pt x="241686" y="431135"/>
                                <a:pt x="251498" y="438206"/>
                                <a:pt x="262393" y="442875"/>
                              </a:cubicBezTo>
                              <a:cubicBezTo>
                                <a:pt x="270097" y="446177"/>
                                <a:pt x="278920" y="446757"/>
                                <a:pt x="286247" y="450827"/>
                              </a:cubicBezTo>
                              <a:cubicBezTo>
                                <a:pt x="302954" y="460109"/>
                                <a:pt x="333954" y="482632"/>
                                <a:pt x="333954" y="482632"/>
                              </a:cubicBezTo>
                              <a:cubicBezTo>
                                <a:pt x="323352" y="490583"/>
                                <a:pt x="314721" y="502295"/>
                                <a:pt x="302149" y="506486"/>
                              </a:cubicBezTo>
                              <a:cubicBezTo>
                                <a:pt x="281877" y="513243"/>
                                <a:pt x="259269" y="509254"/>
                                <a:pt x="238539" y="514437"/>
                              </a:cubicBezTo>
                              <a:cubicBezTo>
                                <a:pt x="227040" y="517312"/>
                                <a:pt x="217335" y="525039"/>
                                <a:pt x="206733" y="530340"/>
                              </a:cubicBezTo>
                              <a:cubicBezTo>
                                <a:pt x="198782" y="540942"/>
                                <a:pt x="192250" y="552774"/>
                                <a:pt x="182880" y="562145"/>
                              </a:cubicBezTo>
                              <a:cubicBezTo>
                                <a:pt x="129866" y="615160"/>
                                <a:pt x="185535" y="538287"/>
                                <a:pt x="143123" y="601901"/>
                              </a:cubicBezTo>
                              <a:cubicBezTo>
                                <a:pt x="140473" y="612503"/>
                                <a:pt x="134183" y="622824"/>
                                <a:pt x="135172" y="633707"/>
                              </a:cubicBezTo>
                              <a:cubicBezTo>
                                <a:pt x="139551" y="681874"/>
                                <a:pt x="147824" y="729779"/>
                                <a:pt x="159026" y="776830"/>
                              </a:cubicBezTo>
                              <a:cubicBezTo>
                                <a:pt x="166093" y="806510"/>
                                <a:pt x="185495" y="801417"/>
                                <a:pt x="206733" y="816587"/>
                              </a:cubicBezTo>
                              <a:cubicBezTo>
                                <a:pt x="215883" y="823123"/>
                                <a:pt x="220824" y="834862"/>
                                <a:pt x="230587" y="840441"/>
                              </a:cubicBezTo>
                              <a:cubicBezTo>
                                <a:pt x="240075" y="845863"/>
                                <a:pt x="251613" y="846595"/>
                                <a:pt x="262393" y="848392"/>
                              </a:cubicBezTo>
                              <a:cubicBezTo>
                                <a:pt x="322560" y="858419"/>
                                <a:pt x="384826" y="860265"/>
                                <a:pt x="445273" y="864295"/>
                              </a:cubicBezTo>
                              <a:cubicBezTo>
                                <a:pt x="455875" y="866945"/>
                                <a:pt x="466299" y="870450"/>
                                <a:pt x="477078" y="872246"/>
                              </a:cubicBezTo>
                              <a:cubicBezTo>
                                <a:pt x="566987" y="887230"/>
                                <a:pt x="513363" y="871089"/>
                                <a:pt x="564542" y="888148"/>
                              </a:cubicBezTo>
                              <a:cubicBezTo>
                                <a:pt x="567192" y="896099"/>
                                <a:pt x="566566" y="906075"/>
                                <a:pt x="572493" y="912002"/>
                              </a:cubicBezTo>
                              <a:cubicBezTo>
                                <a:pt x="597878" y="937387"/>
                                <a:pt x="637855" y="927905"/>
                                <a:pt x="667909" y="927905"/>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4137D1B" id="Freeform: Shape 79" o:spid="_x0000_s1026" style="position:absolute;margin-left:196.6pt;margin-top:60.15pt;width:52.6pt;height:73.2pt;z-index:251560448;visibility:visible;mso-wrap-style:square;mso-wrap-distance-left:9pt;mso-wrap-distance-top:0;mso-wrap-distance-right:9pt;mso-wrap-distance-bottom:0;mso-position-horizontal:absolute;mso-position-horizontal-relative:text;mso-position-vertical:absolute;mso-position-vertical-relative:text;v-text-anchor:middle" coordsize="667909,929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" path="m453224,29408c334251,-18182,399380,1744,143123,21456v-14231,1095,-26216,11390,-39756,15903c93000,40815,82163,42660,71561,45310,14482,102389,37347,75026,,124823v7951,37106,9759,76084,23853,111318c32356,257399,88131,306193,103367,323606v6293,7192,8440,17884,15902,23854c138794,363080,182880,387216,182880,387216v5301,10602,6796,24217,15902,31805c207177,426017,220355,423136,230587,426973v11099,4162,20911,11233,31806,15902c270097,446177,278920,446757,286247,450827v16707,9282,47707,31805,47707,31805c323352,490583,314721,502295,302149,506486v-20272,6757,-42880,2768,-63610,7951c227040,517312,217335,525039,206733,530340v-7951,10602,-14483,22434,-23853,31805c129866,615160,185535,538287,143123,601901v-2650,10602,-8940,20923,-7951,31806c139551,681874,147824,729779,159026,776830v7067,29680,26469,24587,47707,39757c215883,823123,220824,834862,230587,840441v9488,5422,21026,6154,31806,7951c322560,858419,384826,860265,445273,864295v10602,2650,21026,6155,31805,7951c566987,887230,513363,871089,564542,888148v2650,7951,2024,17927,7951,23854c597878,937387,637855,927905,667909,927905e" filled="f" strokecolor="#0a121c [484]" strokeweight="2pt">
                <v:path arrowok="t" o:connecttype="custom" o:connectlocs="453224,29408;143123,21456;103367,37359;71561,45310;0,124823;23853,236141;103367,323606;119269,347460;182880,387216;198782,419021;230587,426973;262393,442875;286247,450827;333954,482632;302149,506486;238539,514437;206733,530340;182880,562145;143123,601901;135172,633707;159026,776830;206733,816587;230587,840441;262393,848392;445273,864295;477078,872246;564542,888148;572493,912002;667909,927905" o:connectangles="0,0,0,0,0,0,0,0,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58400" behindDoc="0" locked="0" layoutInCell="1" allowOverlap="1">
                <wp:simplePos x="0" y="0"/>
                <wp:positionH relativeFrom="column">
                  <wp:posOffset>3005593</wp:posOffset>
                </wp:positionH>
                <wp:positionV relativeFrom="paragraph">
                  <wp:posOffset>800956</wp:posOffset>
                </wp:positionV>
                <wp:extent cx="675861" cy="882683"/>
                <wp:effectExtent l="0" t="0" r="10160" b="12700"/>
                <wp:wrapNone/>
                <wp:docPr id="1385705296" name="Freeform: Shape 77"/>
                <wp:cNvGraphicFramePr/>
                <a:graphic xmlns:a="http://schemas.openxmlformats.org/drawingml/2006/main">
                  <a:graphicData uri="http://schemas.microsoft.com/office/word/2010/wordprocessingShape">
                    <wps:wsp>
                      <wps:cNvSpPr/>
                      <wps:spPr>
                        <a:xfrm>
                          <a:off x="0" y="0"/>
                          <a:ext cx="675861" cy="882683"/>
                        </a:xfrm>
                        <a:custGeom>
                          <a:avLst/>
                          <a:gdLst>
                            <a:gd name="connsiteX0" fmla="*/ 0 w 675861"/>
                            <a:gd name="connsiteY0" fmla="*/ 0 h 882683"/>
                            <a:gd name="connsiteX1" fmla="*/ 39757 w 675861"/>
                            <a:gd name="connsiteY1" fmla="*/ 15902 h 882683"/>
                            <a:gd name="connsiteX2" fmla="*/ 87464 w 675861"/>
                            <a:gd name="connsiteY2" fmla="*/ 23854 h 882683"/>
                            <a:gd name="connsiteX3" fmla="*/ 111318 w 675861"/>
                            <a:gd name="connsiteY3" fmla="*/ 39756 h 882683"/>
                            <a:gd name="connsiteX4" fmla="*/ 143124 w 675861"/>
                            <a:gd name="connsiteY4" fmla="*/ 47708 h 882683"/>
                            <a:gd name="connsiteX5" fmla="*/ 166977 w 675861"/>
                            <a:gd name="connsiteY5" fmla="*/ 79513 h 882683"/>
                            <a:gd name="connsiteX6" fmla="*/ 190831 w 675861"/>
                            <a:gd name="connsiteY6" fmla="*/ 87464 h 882683"/>
                            <a:gd name="connsiteX7" fmla="*/ 214685 w 675861"/>
                            <a:gd name="connsiteY7" fmla="*/ 103367 h 882683"/>
                            <a:gd name="connsiteX8" fmla="*/ 246490 w 675861"/>
                            <a:gd name="connsiteY8" fmla="*/ 119269 h 882683"/>
                            <a:gd name="connsiteX9" fmla="*/ 310101 w 675861"/>
                            <a:gd name="connsiteY9" fmla="*/ 166977 h 882683"/>
                            <a:gd name="connsiteX10" fmla="*/ 357809 w 675861"/>
                            <a:gd name="connsiteY10" fmla="*/ 190831 h 882683"/>
                            <a:gd name="connsiteX11" fmla="*/ 421419 w 675861"/>
                            <a:gd name="connsiteY11" fmla="*/ 230588 h 882683"/>
                            <a:gd name="connsiteX12" fmla="*/ 453224 w 675861"/>
                            <a:gd name="connsiteY12" fmla="*/ 254442 h 882683"/>
                            <a:gd name="connsiteX13" fmla="*/ 469127 w 675861"/>
                            <a:gd name="connsiteY13" fmla="*/ 278296 h 882683"/>
                            <a:gd name="connsiteX14" fmla="*/ 516835 w 675861"/>
                            <a:gd name="connsiteY14" fmla="*/ 286247 h 882683"/>
                            <a:gd name="connsiteX15" fmla="*/ 564543 w 675861"/>
                            <a:gd name="connsiteY15" fmla="*/ 310101 h 882683"/>
                            <a:gd name="connsiteX16" fmla="*/ 604299 w 675861"/>
                            <a:gd name="connsiteY16" fmla="*/ 357809 h 882683"/>
                            <a:gd name="connsiteX17" fmla="*/ 644056 w 675861"/>
                            <a:gd name="connsiteY17" fmla="*/ 405516 h 882683"/>
                            <a:gd name="connsiteX18" fmla="*/ 659958 w 675861"/>
                            <a:gd name="connsiteY18" fmla="*/ 445273 h 882683"/>
                            <a:gd name="connsiteX19" fmla="*/ 675861 w 675861"/>
                            <a:gd name="connsiteY19" fmla="*/ 477078 h 882683"/>
                            <a:gd name="connsiteX20" fmla="*/ 652007 w 675861"/>
                            <a:gd name="connsiteY20" fmla="*/ 596348 h 882683"/>
                            <a:gd name="connsiteX21" fmla="*/ 628153 w 675861"/>
                            <a:gd name="connsiteY21" fmla="*/ 636104 h 882683"/>
                            <a:gd name="connsiteX22" fmla="*/ 612250 w 675861"/>
                            <a:gd name="connsiteY22" fmla="*/ 667909 h 882683"/>
                            <a:gd name="connsiteX23" fmla="*/ 548640 w 675861"/>
                            <a:gd name="connsiteY23" fmla="*/ 731520 h 882683"/>
                            <a:gd name="connsiteX24" fmla="*/ 524786 w 675861"/>
                            <a:gd name="connsiteY24" fmla="*/ 755374 h 882683"/>
                            <a:gd name="connsiteX25" fmla="*/ 477078 w 675861"/>
                            <a:gd name="connsiteY25" fmla="*/ 771276 h 882683"/>
                            <a:gd name="connsiteX26" fmla="*/ 469127 w 675861"/>
                            <a:gd name="connsiteY26" fmla="*/ 795130 h 882683"/>
                            <a:gd name="connsiteX27" fmla="*/ 413468 w 675861"/>
                            <a:gd name="connsiteY27" fmla="*/ 811033 h 882683"/>
                            <a:gd name="connsiteX28" fmla="*/ 381663 w 675861"/>
                            <a:gd name="connsiteY28" fmla="*/ 826936 h 882683"/>
                            <a:gd name="connsiteX29" fmla="*/ 341906 w 675861"/>
                            <a:gd name="connsiteY29" fmla="*/ 834887 h 882683"/>
                            <a:gd name="connsiteX30" fmla="*/ 310101 w 675861"/>
                            <a:gd name="connsiteY30" fmla="*/ 842838 h 882683"/>
                            <a:gd name="connsiteX31" fmla="*/ 270344 w 675861"/>
                            <a:gd name="connsiteY31" fmla="*/ 850789 h 882683"/>
                            <a:gd name="connsiteX32" fmla="*/ 206734 w 675861"/>
                            <a:gd name="connsiteY32" fmla="*/ 866692 h 882683"/>
                            <a:gd name="connsiteX33" fmla="*/ 47708 w 675861"/>
                            <a:gd name="connsiteY33" fmla="*/ 882595 h 882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675861" h="882683">
                              <a:moveTo>
                                <a:pt x="0" y="0"/>
                              </a:moveTo>
                              <a:cubicBezTo>
                                <a:pt x="13252" y="5301"/>
                                <a:pt x="25987" y="12146"/>
                                <a:pt x="39757" y="15902"/>
                              </a:cubicBezTo>
                              <a:cubicBezTo>
                                <a:pt x="55311" y="20144"/>
                                <a:pt x="72170" y="18756"/>
                                <a:pt x="87464" y="23854"/>
                              </a:cubicBezTo>
                              <a:cubicBezTo>
                                <a:pt x="96530" y="26876"/>
                                <a:pt x="102534" y="35992"/>
                                <a:pt x="111318" y="39756"/>
                              </a:cubicBezTo>
                              <a:cubicBezTo>
                                <a:pt x="121363" y="44061"/>
                                <a:pt x="132522" y="45057"/>
                                <a:pt x="143124" y="47708"/>
                              </a:cubicBezTo>
                              <a:cubicBezTo>
                                <a:pt x="151075" y="58310"/>
                                <a:pt x="156797" y="71029"/>
                                <a:pt x="166977" y="79513"/>
                              </a:cubicBezTo>
                              <a:cubicBezTo>
                                <a:pt x="173416" y="84879"/>
                                <a:pt x="183334" y="83716"/>
                                <a:pt x="190831" y="87464"/>
                              </a:cubicBezTo>
                              <a:cubicBezTo>
                                <a:pt x="199378" y="91738"/>
                                <a:pt x="206388" y="98626"/>
                                <a:pt x="214685" y="103367"/>
                              </a:cubicBezTo>
                              <a:cubicBezTo>
                                <a:pt x="224976" y="109248"/>
                                <a:pt x="236628" y="112694"/>
                                <a:pt x="246490" y="119269"/>
                              </a:cubicBezTo>
                              <a:cubicBezTo>
                                <a:pt x="282946" y="143573"/>
                                <a:pt x="278186" y="149247"/>
                                <a:pt x="310101" y="166977"/>
                              </a:cubicBezTo>
                              <a:cubicBezTo>
                                <a:pt x="325643" y="175611"/>
                                <a:pt x="343243" y="180635"/>
                                <a:pt x="357809" y="190831"/>
                              </a:cubicBezTo>
                              <a:cubicBezTo>
                                <a:pt x="423698" y="236953"/>
                                <a:pt x="355858" y="214196"/>
                                <a:pt x="421419" y="230588"/>
                              </a:cubicBezTo>
                              <a:cubicBezTo>
                                <a:pt x="432021" y="238539"/>
                                <a:pt x="443853" y="245071"/>
                                <a:pt x="453224" y="254442"/>
                              </a:cubicBezTo>
                              <a:cubicBezTo>
                                <a:pt x="459981" y="261199"/>
                                <a:pt x="460579" y="274022"/>
                                <a:pt x="469127" y="278296"/>
                              </a:cubicBezTo>
                              <a:cubicBezTo>
                                <a:pt x="483547" y="285506"/>
                                <a:pt x="500932" y="283597"/>
                                <a:pt x="516835" y="286247"/>
                              </a:cubicBezTo>
                              <a:cubicBezTo>
                                <a:pt x="532738" y="294198"/>
                                <a:pt x="549749" y="300239"/>
                                <a:pt x="564543" y="310101"/>
                              </a:cubicBezTo>
                              <a:cubicBezTo>
                                <a:pt x="590680" y="327525"/>
                                <a:pt x="585962" y="335805"/>
                                <a:pt x="604299" y="357809"/>
                              </a:cubicBezTo>
                              <a:cubicBezTo>
                                <a:pt x="626281" y="384187"/>
                                <a:pt x="629250" y="375903"/>
                                <a:pt x="644056" y="405516"/>
                              </a:cubicBezTo>
                              <a:cubicBezTo>
                                <a:pt x="650439" y="418282"/>
                                <a:pt x="654161" y="432230"/>
                                <a:pt x="659958" y="445273"/>
                              </a:cubicBezTo>
                              <a:cubicBezTo>
                                <a:pt x="664772" y="456105"/>
                                <a:pt x="670560" y="466476"/>
                                <a:pt x="675861" y="477078"/>
                              </a:cubicBezTo>
                              <a:cubicBezTo>
                                <a:pt x="670253" y="521946"/>
                                <a:pt x="669504" y="554356"/>
                                <a:pt x="652007" y="596348"/>
                              </a:cubicBezTo>
                              <a:cubicBezTo>
                                <a:pt x="646063" y="610614"/>
                                <a:pt x="635658" y="622594"/>
                                <a:pt x="628153" y="636104"/>
                              </a:cubicBezTo>
                              <a:cubicBezTo>
                                <a:pt x="622397" y="646465"/>
                                <a:pt x="619838" y="658803"/>
                                <a:pt x="612250" y="667909"/>
                              </a:cubicBezTo>
                              <a:cubicBezTo>
                                <a:pt x="593053" y="690945"/>
                                <a:pt x="569843" y="710316"/>
                                <a:pt x="548640" y="731520"/>
                              </a:cubicBezTo>
                              <a:cubicBezTo>
                                <a:pt x="540689" y="739471"/>
                                <a:pt x="535454" y="751818"/>
                                <a:pt x="524786" y="755374"/>
                              </a:cubicBezTo>
                              <a:lnTo>
                                <a:pt x="477078" y="771276"/>
                              </a:lnTo>
                              <a:cubicBezTo>
                                <a:pt x="474428" y="779227"/>
                                <a:pt x="475053" y="789203"/>
                                <a:pt x="469127" y="795130"/>
                              </a:cubicBezTo>
                              <a:cubicBezTo>
                                <a:pt x="465323" y="798934"/>
                                <a:pt x="413746" y="810964"/>
                                <a:pt x="413468" y="811033"/>
                              </a:cubicBezTo>
                              <a:cubicBezTo>
                                <a:pt x="402866" y="816334"/>
                                <a:pt x="392908" y="823188"/>
                                <a:pt x="381663" y="826936"/>
                              </a:cubicBezTo>
                              <a:cubicBezTo>
                                <a:pt x="368842" y="831210"/>
                                <a:pt x="355099" y="831955"/>
                                <a:pt x="341906" y="834887"/>
                              </a:cubicBezTo>
                              <a:cubicBezTo>
                                <a:pt x="331238" y="837258"/>
                                <a:pt x="320769" y="840467"/>
                                <a:pt x="310101" y="842838"/>
                              </a:cubicBezTo>
                              <a:cubicBezTo>
                                <a:pt x="296908" y="845770"/>
                                <a:pt x="283513" y="847750"/>
                                <a:pt x="270344" y="850789"/>
                              </a:cubicBezTo>
                              <a:cubicBezTo>
                                <a:pt x="249048" y="855704"/>
                                <a:pt x="228237" y="862782"/>
                                <a:pt x="206734" y="866692"/>
                              </a:cubicBezTo>
                              <a:cubicBezTo>
                                <a:pt x="106901" y="884844"/>
                                <a:pt x="121347" y="882595"/>
                                <a:pt x="47708" y="882595"/>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48EDBC8" id="Freeform: Shape 77" o:spid="_x0000_s1026" style="position:absolute;margin-left:236.65pt;margin-top:63.05pt;width:53.2pt;height:69.5pt;z-index:251558400;visibility:visible;mso-wrap-style:square;mso-wrap-distance-left:9pt;mso-wrap-distance-top:0;mso-wrap-distance-right:9pt;mso-wrap-distance-bottom:0;mso-position-horizontal:absolute;mso-position-horizontal-relative:text;mso-position-vertical:absolute;mso-position-vertical-relative:text;v-text-anchor:middle" coordsize="675861,882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" path="m,c13252,5301,25987,12146,39757,15902v15554,4242,32413,2854,47707,7952c96530,26876,102534,35992,111318,39756v10045,4305,21204,5301,31806,7952c151075,58310,156797,71029,166977,79513v6439,5366,16357,4203,23854,7951c199378,91738,206388,98626,214685,103367v10291,5881,21943,9327,31805,15902c282946,143573,278186,149247,310101,166977v15542,8634,33142,13658,47708,23854c423698,236953,355858,214196,421419,230588v10602,7951,22434,14483,31805,23854c459981,261199,460579,274022,469127,278296v14420,7210,31805,5301,47708,7951c532738,294198,549749,300239,564543,310101v26137,17424,21419,25704,39756,47708c626281,384187,629250,375903,644056,405516v6383,12766,10105,26714,15902,39757c664772,456105,670560,466476,675861,477078v-5608,44868,-6357,77278,-23854,119270c646063,610614,635658,622594,628153,636104v-5756,10361,-8315,22699,-15903,31805c593053,690945,569843,710316,548640,731520v-7951,7951,-13186,20298,-23854,23854l477078,771276v-2650,7951,-2025,17927,-7951,23854c465323,798934,413746,810964,413468,811033v-10602,5301,-20560,12155,-31805,15903c368842,831210,355099,831955,341906,834887v-10668,2371,-21137,5580,-31805,7951c296908,845770,283513,847750,270344,850789v-21296,4915,-42107,11993,-63610,15903c106901,884844,121347,882595,47708,882595e" filled="f" strokecolor="#0a121c [484]" strokeweight="2pt">
                <v:path arrowok="t" o:connecttype="custom" o:connectlocs="0,0;39757,15902;87464,23854;111318,39756;143124,47708;166977,79513;190831,87464;214685,103367;246490,119269;310101,166977;357809,190831;421419,230588;453224,254442;469127,278296;516835,286247;564543,310101;604299,357809;644056,405516;659958,445273;675861,477078;652007,596348;628153,636104;612250,667909;548640,731520;524786,755374;477078,771276;469127,795130;413468,811033;381663,826936;341906,834887;310101,842838;270344,850789;206734,866692;47708,882595" o:connectangles="0,0,0,0,0,0,0,0,0,0,0,0,0,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56352" behindDoc="0" locked="0" layoutInCell="1" allowOverlap="1">
                <wp:simplePos x="0" y="0"/>
                <wp:positionH relativeFrom="column">
                  <wp:posOffset>1892410</wp:posOffset>
                </wp:positionH>
                <wp:positionV relativeFrom="paragraph">
                  <wp:posOffset>578319</wp:posOffset>
                </wp:positionV>
                <wp:extent cx="1304242" cy="1256306"/>
                <wp:effectExtent l="0" t="0" r="10795" b="20320"/>
                <wp:wrapNone/>
                <wp:docPr id="1639971822" name="Freeform: Shape 75"/>
                <wp:cNvGraphicFramePr/>
                <a:graphic xmlns:a="http://schemas.openxmlformats.org/drawingml/2006/main">
                  <a:graphicData uri="http://schemas.microsoft.com/office/word/2010/wordprocessingShape">
                    <wps:wsp>
                      <wps:cNvSpPr/>
                      <wps:spPr>
                        <a:xfrm>
                          <a:off x="0" y="0"/>
                          <a:ext cx="1304242" cy="1256306"/>
                        </a:xfrm>
                        <a:custGeom>
                          <a:avLst/>
                          <a:gdLst>
                            <a:gd name="connsiteX0" fmla="*/ 1272209 w 1304242"/>
                            <a:gd name="connsiteY0" fmla="*/ 667910 h 1256306"/>
                            <a:gd name="connsiteX1" fmla="*/ 1264258 w 1304242"/>
                            <a:gd name="connsiteY1" fmla="*/ 588397 h 1256306"/>
                            <a:gd name="connsiteX2" fmla="*/ 1208599 w 1304242"/>
                            <a:gd name="connsiteY2" fmla="*/ 477079 h 1256306"/>
                            <a:gd name="connsiteX3" fmla="*/ 1200647 w 1304242"/>
                            <a:gd name="connsiteY3" fmla="*/ 445273 h 1256306"/>
                            <a:gd name="connsiteX4" fmla="*/ 1176793 w 1304242"/>
                            <a:gd name="connsiteY4" fmla="*/ 405517 h 1256306"/>
                            <a:gd name="connsiteX5" fmla="*/ 1152940 w 1304242"/>
                            <a:gd name="connsiteY5" fmla="*/ 310101 h 1256306"/>
                            <a:gd name="connsiteX6" fmla="*/ 1129086 w 1304242"/>
                            <a:gd name="connsiteY6" fmla="*/ 278296 h 1256306"/>
                            <a:gd name="connsiteX7" fmla="*/ 1113183 w 1304242"/>
                            <a:gd name="connsiteY7" fmla="*/ 238539 h 1256306"/>
                            <a:gd name="connsiteX8" fmla="*/ 1081378 w 1304242"/>
                            <a:gd name="connsiteY8" fmla="*/ 206734 h 1256306"/>
                            <a:gd name="connsiteX9" fmla="*/ 1057524 w 1304242"/>
                            <a:gd name="connsiteY9" fmla="*/ 174929 h 1256306"/>
                            <a:gd name="connsiteX10" fmla="*/ 985962 w 1304242"/>
                            <a:gd name="connsiteY10" fmla="*/ 135173 h 1256306"/>
                            <a:gd name="connsiteX11" fmla="*/ 954157 w 1304242"/>
                            <a:gd name="connsiteY11" fmla="*/ 103367 h 1256306"/>
                            <a:gd name="connsiteX12" fmla="*/ 898498 w 1304242"/>
                            <a:gd name="connsiteY12" fmla="*/ 87465 h 1256306"/>
                            <a:gd name="connsiteX13" fmla="*/ 850790 w 1304242"/>
                            <a:gd name="connsiteY13" fmla="*/ 63611 h 1256306"/>
                            <a:gd name="connsiteX14" fmla="*/ 818985 w 1304242"/>
                            <a:gd name="connsiteY14" fmla="*/ 55659 h 1256306"/>
                            <a:gd name="connsiteX15" fmla="*/ 747423 w 1304242"/>
                            <a:gd name="connsiteY15" fmla="*/ 15903 h 1256306"/>
                            <a:gd name="connsiteX16" fmla="*/ 715618 w 1304242"/>
                            <a:gd name="connsiteY16" fmla="*/ 7952 h 1256306"/>
                            <a:gd name="connsiteX17" fmla="*/ 691764 w 1304242"/>
                            <a:gd name="connsiteY17" fmla="*/ 0 h 1256306"/>
                            <a:gd name="connsiteX18" fmla="*/ 326004 w 1304242"/>
                            <a:gd name="connsiteY18" fmla="*/ 7952 h 1256306"/>
                            <a:gd name="connsiteX19" fmla="*/ 278296 w 1304242"/>
                            <a:gd name="connsiteY19" fmla="*/ 23854 h 1256306"/>
                            <a:gd name="connsiteX20" fmla="*/ 198783 w 1304242"/>
                            <a:gd name="connsiteY20" fmla="*/ 87465 h 1256306"/>
                            <a:gd name="connsiteX21" fmla="*/ 174929 w 1304242"/>
                            <a:gd name="connsiteY21" fmla="*/ 95416 h 1256306"/>
                            <a:gd name="connsiteX22" fmla="*/ 159027 w 1304242"/>
                            <a:gd name="connsiteY22" fmla="*/ 119270 h 1256306"/>
                            <a:gd name="connsiteX23" fmla="*/ 135173 w 1304242"/>
                            <a:gd name="connsiteY23" fmla="*/ 135173 h 1256306"/>
                            <a:gd name="connsiteX24" fmla="*/ 119270 w 1304242"/>
                            <a:gd name="connsiteY24" fmla="*/ 166978 h 1256306"/>
                            <a:gd name="connsiteX25" fmla="*/ 87465 w 1304242"/>
                            <a:gd name="connsiteY25" fmla="*/ 214686 h 1256306"/>
                            <a:gd name="connsiteX26" fmla="*/ 79513 w 1304242"/>
                            <a:gd name="connsiteY26" fmla="*/ 238539 h 1256306"/>
                            <a:gd name="connsiteX27" fmla="*/ 47708 w 1304242"/>
                            <a:gd name="connsiteY27" fmla="*/ 302150 h 1256306"/>
                            <a:gd name="connsiteX28" fmla="*/ 39757 w 1304242"/>
                            <a:gd name="connsiteY28" fmla="*/ 333955 h 1256306"/>
                            <a:gd name="connsiteX29" fmla="*/ 15903 w 1304242"/>
                            <a:gd name="connsiteY29" fmla="*/ 365760 h 1256306"/>
                            <a:gd name="connsiteX30" fmla="*/ 0 w 1304242"/>
                            <a:gd name="connsiteY30" fmla="*/ 492981 h 1256306"/>
                            <a:gd name="connsiteX31" fmla="*/ 7952 w 1304242"/>
                            <a:gd name="connsiteY31" fmla="*/ 771277 h 1256306"/>
                            <a:gd name="connsiteX32" fmla="*/ 31806 w 1304242"/>
                            <a:gd name="connsiteY32" fmla="*/ 803082 h 1256306"/>
                            <a:gd name="connsiteX33" fmla="*/ 47708 w 1304242"/>
                            <a:gd name="connsiteY33" fmla="*/ 834887 h 1256306"/>
                            <a:gd name="connsiteX34" fmla="*/ 103367 w 1304242"/>
                            <a:gd name="connsiteY34" fmla="*/ 954157 h 1256306"/>
                            <a:gd name="connsiteX35" fmla="*/ 135173 w 1304242"/>
                            <a:gd name="connsiteY35" fmla="*/ 993913 h 1256306"/>
                            <a:gd name="connsiteX36" fmla="*/ 190832 w 1304242"/>
                            <a:gd name="connsiteY36" fmla="*/ 1081378 h 1256306"/>
                            <a:gd name="connsiteX37" fmla="*/ 214686 w 1304242"/>
                            <a:gd name="connsiteY37" fmla="*/ 1105232 h 1256306"/>
                            <a:gd name="connsiteX38" fmla="*/ 254442 w 1304242"/>
                            <a:gd name="connsiteY38" fmla="*/ 1121134 h 1256306"/>
                            <a:gd name="connsiteX39" fmla="*/ 318053 w 1304242"/>
                            <a:gd name="connsiteY39" fmla="*/ 1168842 h 1256306"/>
                            <a:gd name="connsiteX40" fmla="*/ 405517 w 1304242"/>
                            <a:gd name="connsiteY40" fmla="*/ 1200647 h 1256306"/>
                            <a:gd name="connsiteX41" fmla="*/ 516835 w 1304242"/>
                            <a:gd name="connsiteY41" fmla="*/ 1224501 h 1256306"/>
                            <a:gd name="connsiteX42" fmla="*/ 540689 w 1304242"/>
                            <a:gd name="connsiteY42" fmla="*/ 1232453 h 1256306"/>
                            <a:gd name="connsiteX43" fmla="*/ 652007 w 1304242"/>
                            <a:gd name="connsiteY43" fmla="*/ 1240404 h 1256306"/>
                            <a:gd name="connsiteX44" fmla="*/ 715618 w 1304242"/>
                            <a:gd name="connsiteY44" fmla="*/ 1248355 h 1256306"/>
                            <a:gd name="connsiteX45" fmla="*/ 842839 w 1304242"/>
                            <a:gd name="connsiteY45" fmla="*/ 1256306 h 1256306"/>
                            <a:gd name="connsiteX46" fmla="*/ 1057524 w 1304242"/>
                            <a:gd name="connsiteY46" fmla="*/ 1232453 h 1256306"/>
                            <a:gd name="connsiteX47" fmla="*/ 1073427 w 1304242"/>
                            <a:gd name="connsiteY47" fmla="*/ 1208599 h 1256306"/>
                            <a:gd name="connsiteX48" fmla="*/ 1137037 w 1304242"/>
                            <a:gd name="connsiteY48" fmla="*/ 1152939 h 1256306"/>
                            <a:gd name="connsiteX49" fmla="*/ 1168842 w 1304242"/>
                            <a:gd name="connsiteY49" fmla="*/ 1097280 h 1256306"/>
                            <a:gd name="connsiteX50" fmla="*/ 1184745 w 1304242"/>
                            <a:gd name="connsiteY50" fmla="*/ 1065475 h 1256306"/>
                            <a:gd name="connsiteX51" fmla="*/ 1216550 w 1304242"/>
                            <a:gd name="connsiteY51" fmla="*/ 1017767 h 1256306"/>
                            <a:gd name="connsiteX52" fmla="*/ 1248355 w 1304242"/>
                            <a:gd name="connsiteY52" fmla="*/ 962108 h 1256306"/>
                            <a:gd name="connsiteX53" fmla="*/ 1280160 w 1304242"/>
                            <a:gd name="connsiteY53" fmla="*/ 898498 h 1256306"/>
                            <a:gd name="connsiteX54" fmla="*/ 1296063 w 1304242"/>
                            <a:gd name="connsiteY54" fmla="*/ 755374 h 1256306"/>
                            <a:gd name="connsiteX55" fmla="*/ 1304014 w 1304242"/>
                            <a:gd name="connsiteY55" fmla="*/ 620202 h 12563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304242" h="1256306">
                              <a:moveTo>
                                <a:pt x="1272209" y="667910"/>
                              </a:moveTo>
                              <a:cubicBezTo>
                                <a:pt x="1269559" y="641406"/>
                                <a:pt x="1270718" y="614238"/>
                                <a:pt x="1264258" y="588397"/>
                              </a:cubicBezTo>
                              <a:cubicBezTo>
                                <a:pt x="1248190" y="524124"/>
                                <a:pt x="1239990" y="518933"/>
                                <a:pt x="1208599" y="477079"/>
                              </a:cubicBezTo>
                              <a:cubicBezTo>
                                <a:pt x="1205948" y="466477"/>
                                <a:pt x="1205085" y="455259"/>
                                <a:pt x="1200647" y="445273"/>
                              </a:cubicBezTo>
                              <a:cubicBezTo>
                                <a:pt x="1194370" y="431151"/>
                                <a:pt x="1182074" y="420041"/>
                                <a:pt x="1176793" y="405517"/>
                              </a:cubicBezTo>
                              <a:cubicBezTo>
                                <a:pt x="1146619" y="322539"/>
                                <a:pt x="1194181" y="392584"/>
                                <a:pt x="1152940" y="310101"/>
                              </a:cubicBezTo>
                              <a:cubicBezTo>
                                <a:pt x="1147014" y="298248"/>
                                <a:pt x="1135522" y="289880"/>
                                <a:pt x="1129086" y="278296"/>
                              </a:cubicBezTo>
                              <a:cubicBezTo>
                                <a:pt x="1122154" y="265819"/>
                                <a:pt x="1121100" y="250415"/>
                                <a:pt x="1113183" y="238539"/>
                              </a:cubicBezTo>
                              <a:cubicBezTo>
                                <a:pt x="1104866" y="226064"/>
                                <a:pt x="1091251" y="218017"/>
                                <a:pt x="1081378" y="206734"/>
                              </a:cubicBezTo>
                              <a:cubicBezTo>
                                <a:pt x="1072651" y="196761"/>
                                <a:pt x="1066895" y="184300"/>
                                <a:pt x="1057524" y="174929"/>
                              </a:cubicBezTo>
                              <a:cubicBezTo>
                                <a:pt x="1032309" y="149714"/>
                                <a:pt x="1018627" y="148238"/>
                                <a:pt x="985962" y="135173"/>
                              </a:cubicBezTo>
                              <a:cubicBezTo>
                                <a:pt x="975360" y="124571"/>
                                <a:pt x="967319" y="110547"/>
                                <a:pt x="954157" y="103367"/>
                              </a:cubicBezTo>
                              <a:cubicBezTo>
                                <a:pt x="937218" y="94127"/>
                                <a:pt x="916507" y="94392"/>
                                <a:pt x="898498" y="87465"/>
                              </a:cubicBezTo>
                              <a:cubicBezTo>
                                <a:pt x="881903" y="81083"/>
                                <a:pt x="867298" y="70214"/>
                                <a:pt x="850790" y="63611"/>
                              </a:cubicBezTo>
                              <a:cubicBezTo>
                                <a:pt x="840644" y="59552"/>
                                <a:pt x="829352" y="59115"/>
                                <a:pt x="818985" y="55659"/>
                              </a:cubicBezTo>
                              <a:cubicBezTo>
                                <a:pt x="717910" y="21967"/>
                                <a:pt x="836155" y="60269"/>
                                <a:pt x="747423" y="15903"/>
                              </a:cubicBezTo>
                              <a:cubicBezTo>
                                <a:pt x="737649" y="11016"/>
                                <a:pt x="726125" y="10954"/>
                                <a:pt x="715618" y="7952"/>
                              </a:cubicBezTo>
                              <a:cubicBezTo>
                                <a:pt x="707559" y="5649"/>
                                <a:pt x="699715" y="2651"/>
                                <a:pt x="691764" y="0"/>
                              </a:cubicBezTo>
                              <a:cubicBezTo>
                                <a:pt x="569844" y="2651"/>
                                <a:pt x="447750" y="928"/>
                                <a:pt x="326004" y="7952"/>
                              </a:cubicBezTo>
                              <a:cubicBezTo>
                                <a:pt x="309269" y="8917"/>
                                <a:pt x="278296" y="23854"/>
                                <a:pt x="278296" y="23854"/>
                              </a:cubicBezTo>
                              <a:cubicBezTo>
                                <a:pt x="234523" y="67627"/>
                                <a:pt x="244212" y="67995"/>
                                <a:pt x="198783" y="87465"/>
                              </a:cubicBezTo>
                              <a:cubicBezTo>
                                <a:pt x="191079" y="90767"/>
                                <a:pt x="182880" y="92766"/>
                                <a:pt x="174929" y="95416"/>
                              </a:cubicBezTo>
                              <a:cubicBezTo>
                                <a:pt x="169628" y="103367"/>
                                <a:pt x="165784" y="112513"/>
                                <a:pt x="159027" y="119270"/>
                              </a:cubicBezTo>
                              <a:cubicBezTo>
                                <a:pt x="152270" y="126027"/>
                                <a:pt x="141291" y="127832"/>
                                <a:pt x="135173" y="135173"/>
                              </a:cubicBezTo>
                              <a:cubicBezTo>
                                <a:pt x="127585" y="144279"/>
                                <a:pt x="125368" y="156814"/>
                                <a:pt x="119270" y="166978"/>
                              </a:cubicBezTo>
                              <a:cubicBezTo>
                                <a:pt x="109437" y="183367"/>
                                <a:pt x="93510" y="196554"/>
                                <a:pt x="87465" y="214686"/>
                              </a:cubicBezTo>
                              <a:cubicBezTo>
                                <a:pt x="84814" y="222637"/>
                                <a:pt x="82981" y="230909"/>
                                <a:pt x="79513" y="238539"/>
                              </a:cubicBezTo>
                              <a:cubicBezTo>
                                <a:pt x="69703" y="260120"/>
                                <a:pt x="47708" y="302150"/>
                                <a:pt x="47708" y="302150"/>
                              </a:cubicBezTo>
                              <a:cubicBezTo>
                                <a:pt x="45058" y="312752"/>
                                <a:pt x="44644" y="324181"/>
                                <a:pt x="39757" y="333955"/>
                              </a:cubicBezTo>
                              <a:cubicBezTo>
                                <a:pt x="33830" y="345808"/>
                                <a:pt x="20432" y="353306"/>
                                <a:pt x="15903" y="365760"/>
                              </a:cubicBezTo>
                              <a:cubicBezTo>
                                <a:pt x="12274" y="375740"/>
                                <a:pt x="140" y="491718"/>
                                <a:pt x="0" y="492981"/>
                              </a:cubicBezTo>
                              <a:cubicBezTo>
                                <a:pt x="2651" y="585746"/>
                                <a:pt x="-1517" y="678958"/>
                                <a:pt x="7952" y="771277"/>
                              </a:cubicBezTo>
                              <a:cubicBezTo>
                                <a:pt x="9304" y="784460"/>
                                <a:pt x="24782" y="791844"/>
                                <a:pt x="31806" y="803082"/>
                              </a:cubicBezTo>
                              <a:cubicBezTo>
                                <a:pt x="38088" y="813133"/>
                                <a:pt x="42894" y="824056"/>
                                <a:pt x="47708" y="834887"/>
                              </a:cubicBezTo>
                              <a:cubicBezTo>
                                <a:pt x="64673" y="873059"/>
                                <a:pt x="77871" y="922288"/>
                                <a:pt x="103367" y="954157"/>
                              </a:cubicBezTo>
                              <a:lnTo>
                                <a:pt x="135173" y="993913"/>
                              </a:lnTo>
                              <a:cubicBezTo>
                                <a:pt x="148726" y="1034573"/>
                                <a:pt x="146884" y="1037430"/>
                                <a:pt x="190832" y="1081378"/>
                              </a:cubicBezTo>
                              <a:cubicBezTo>
                                <a:pt x="198783" y="1089329"/>
                                <a:pt x="205150" y="1099272"/>
                                <a:pt x="214686" y="1105232"/>
                              </a:cubicBezTo>
                              <a:cubicBezTo>
                                <a:pt x="226789" y="1112797"/>
                                <a:pt x="241190" y="1115833"/>
                                <a:pt x="254442" y="1121134"/>
                              </a:cubicBezTo>
                              <a:cubicBezTo>
                                <a:pt x="281648" y="1161942"/>
                                <a:pt x="259118" y="1136696"/>
                                <a:pt x="318053" y="1168842"/>
                              </a:cubicBezTo>
                              <a:cubicBezTo>
                                <a:pt x="379350" y="1202277"/>
                                <a:pt x="334515" y="1188814"/>
                                <a:pt x="405517" y="1200647"/>
                              </a:cubicBezTo>
                              <a:cubicBezTo>
                                <a:pt x="479699" y="1230321"/>
                                <a:pt x="410669" y="1206806"/>
                                <a:pt x="516835" y="1224501"/>
                              </a:cubicBezTo>
                              <a:cubicBezTo>
                                <a:pt x="525102" y="1225879"/>
                                <a:pt x="532365" y="1231474"/>
                                <a:pt x="540689" y="1232453"/>
                              </a:cubicBezTo>
                              <a:cubicBezTo>
                                <a:pt x="577635" y="1236800"/>
                                <a:pt x="614959" y="1237036"/>
                                <a:pt x="652007" y="1240404"/>
                              </a:cubicBezTo>
                              <a:cubicBezTo>
                                <a:pt x="673288" y="1242339"/>
                                <a:pt x="694323" y="1246581"/>
                                <a:pt x="715618" y="1248355"/>
                              </a:cubicBezTo>
                              <a:cubicBezTo>
                                <a:pt x="757961" y="1251883"/>
                                <a:pt x="800432" y="1253656"/>
                                <a:pt x="842839" y="1256306"/>
                              </a:cubicBezTo>
                              <a:cubicBezTo>
                                <a:pt x="914401" y="1248355"/>
                                <a:pt x="987015" y="1247041"/>
                                <a:pt x="1057524" y="1232453"/>
                              </a:cubicBezTo>
                              <a:cubicBezTo>
                                <a:pt x="1066882" y="1230517"/>
                                <a:pt x="1067309" y="1215940"/>
                                <a:pt x="1073427" y="1208599"/>
                              </a:cubicBezTo>
                              <a:cubicBezTo>
                                <a:pt x="1091356" y="1187084"/>
                                <a:pt x="1115552" y="1170127"/>
                                <a:pt x="1137037" y="1152939"/>
                              </a:cubicBezTo>
                              <a:cubicBezTo>
                                <a:pt x="1185095" y="1056827"/>
                                <a:pt x="1123887" y="1175951"/>
                                <a:pt x="1168842" y="1097280"/>
                              </a:cubicBezTo>
                              <a:cubicBezTo>
                                <a:pt x="1174723" y="1086989"/>
                                <a:pt x="1178647" y="1075639"/>
                                <a:pt x="1184745" y="1065475"/>
                              </a:cubicBezTo>
                              <a:cubicBezTo>
                                <a:pt x="1194578" y="1049086"/>
                                <a:pt x="1216550" y="1017767"/>
                                <a:pt x="1216550" y="1017767"/>
                              </a:cubicBezTo>
                              <a:cubicBezTo>
                                <a:pt x="1234104" y="965104"/>
                                <a:pt x="1210915" y="1026291"/>
                                <a:pt x="1248355" y="962108"/>
                              </a:cubicBezTo>
                              <a:cubicBezTo>
                                <a:pt x="1260300" y="941631"/>
                                <a:pt x="1280160" y="898498"/>
                                <a:pt x="1280160" y="898498"/>
                              </a:cubicBezTo>
                              <a:cubicBezTo>
                                <a:pt x="1296061" y="818997"/>
                                <a:pt x="1284080" y="887193"/>
                                <a:pt x="1296063" y="755374"/>
                              </a:cubicBezTo>
                              <a:cubicBezTo>
                                <a:pt x="1306355" y="642153"/>
                                <a:pt x="1304014" y="726001"/>
                                <a:pt x="1304014" y="620202"/>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124EB63" id="Freeform: Shape 75" o:spid="_x0000_s1026" style="position:absolute;margin-left:149pt;margin-top:45.55pt;width:102.7pt;height:98.9pt;z-index:251556352;visibility:visible;mso-wrap-style:square;mso-wrap-distance-left:9pt;mso-wrap-distance-top:0;mso-wrap-distance-right:9pt;mso-wrap-distance-bottom:0;mso-position-horizontal:absolute;mso-position-horizontal-relative:text;mso-position-vertical:absolute;mso-position-vertical-relative:text;v-text-anchor:middle" coordsize="1304242,1256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" path="m1272209,667910v-2650,-26504,-1491,-53672,-7951,-79513c1248190,524124,1239990,518933,1208599,477079v-2651,-10602,-3514,-21820,-7952,-31806c1194370,431151,1182074,420041,1176793,405517v-30174,-82978,17388,-12933,-23853,-95416c1147014,298248,1135522,289880,1129086,278296v-6932,-12477,-7986,-27881,-15903,-39757c1104866,226064,1091251,218017,1081378,206734v-8727,-9973,-14483,-22434,-23854,-31805c1032309,149714,1018627,148238,985962,135173,975360,124571,967319,110547,954157,103367,937218,94127,916507,94392,898498,87465,881903,81083,867298,70214,850790,63611,840644,59552,829352,59115,818985,55659,717910,21967,836155,60269,747423,15903,737649,11016,726125,10954,715618,7952,707559,5649,699715,2651,691764,,569844,2651,447750,928,326004,7952v-16735,965,-47708,15902,-47708,15902c234523,67627,244212,67995,198783,87465v-7704,3302,-15903,5301,-23854,7951c169628,103367,165784,112513,159027,119270v-6757,6757,-17736,8562,-23854,15903c127585,144279,125368,156814,119270,166978v-9833,16389,-25760,29576,-31805,47708c84814,222637,82981,230909,79513,238539v-9810,21581,-31805,63611,-31805,63611c45058,312752,44644,324181,39757,333955v-5927,11853,-19325,19351,-23854,31805c12274,375740,140,491718,,492981v2651,92765,-1517,185977,7952,278296c9304,784460,24782,791844,31806,803082v6282,10051,11088,20974,15902,31805c64673,873059,77871,922288,103367,954157r31806,39756c148726,1034573,146884,1037430,190832,1081378v7951,7951,14318,17894,23854,23854c226789,1112797,241190,1115833,254442,1121134v27206,40808,4676,15562,63611,47708c379350,1202277,334515,1188814,405517,1200647v74182,29674,5152,6159,111318,23854c525102,1225879,532365,1231474,540689,1232453v36946,4347,74270,4583,111318,7951c673288,1242339,694323,1246581,715618,1248355v42343,3528,84814,5301,127221,7951c914401,1248355,987015,1247041,1057524,1232453v9358,-1936,9785,-16513,15903,-23854c1091356,1187084,1115552,1170127,1137037,1152939v48058,-96112,-13150,23012,31805,-55659c1174723,1086989,1178647,1075639,1184745,1065475v9833,-16389,31805,-47708,31805,-47708c1234104,965104,1210915,1026291,1248355,962108v11945,-20477,31805,-63610,31805,-63610c1296061,818997,1284080,887193,1296063,755374v10292,-113221,7951,-29373,7951,-135172e" filled="f" strokecolor="#0a121c [484]" strokeweight="2pt">
                <v:path arrowok="t" o:connecttype="custom" o:connectlocs="1272209,667910;1264258,588397;1208599,477079;1200647,445273;1176793,405517;1152940,310101;1129086,278296;1113183,238539;1081378,206734;1057524,174929;985962,135173;954157,103367;898498,87465;850790,63611;818985,55659;747423,15903;715618,7952;691764,0;326004,7952;278296,23854;198783,87465;174929,95416;159027,119270;135173,135173;119270,166978;87465,214686;79513,238539;47708,302150;39757,333955;15903,365760;0,492981;7952,771277;31806,803082;47708,834887;103367,954157;135173,993913;190832,1081378;214686,1105232;254442,1121134;318053,1168842;405517,1200647;516835,1224501;540689,1232453;652007,1240404;715618,1248355;842839,1256306;1057524,1232453;1073427,1208599;1137037,1152939;1168842,1097280;1184745,1065475;1216550,1017767;1248355,962108;1280160,898498;1296063,755374;1304014,620202" o:connectangles="0,0,0,0,0,0,0,0,0,0,0,0,0,0,0,0,0,0,0,0,0,0,0,0,0,0,0,0,0,0,0,0,0,0,0,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54304" behindDoc="0" locked="0" layoutInCell="1" allowOverlap="1">
                <wp:simplePos x="0" y="0"/>
                <wp:positionH relativeFrom="column">
                  <wp:posOffset>1304014</wp:posOffset>
                </wp:positionH>
                <wp:positionV relativeFrom="paragraph">
                  <wp:posOffset>1262132</wp:posOffset>
                </wp:positionV>
                <wp:extent cx="3021496" cy="0"/>
                <wp:effectExtent l="0" t="0" r="0" b="0"/>
                <wp:wrapNone/>
                <wp:docPr id="336949874" name="Straight Connector 68"/>
                <wp:cNvGraphicFramePr/>
                <a:graphic xmlns:a="http://schemas.openxmlformats.org/drawingml/2006/main">
                  <a:graphicData uri="http://schemas.microsoft.com/office/word/2010/wordprocessingShape">
                    <wps:wsp>
                      <wps:cNvCnPr/>
                      <wps:spPr>
                        <a:xfrm flipV="1">
                          <a:off x="0" y="0"/>
                          <a:ext cx="302149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115F53CE" id="Straight Connector 68" o:spid="_x0000_s1026" style="position:absolute;flip:y;z-index:2515543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2.7pt,99.4pt" to="340.6pt,9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" strokecolor="black [3040]"/>
            </w:pict>
          </mc:Fallback>
        </mc:AlternateContent>
      </w:r>
      <w:r w:rsidRPr="00643730">
        <w:rPr>
          <w:rFonts w:ascii="Times New Roman" w:hAnsi="Times New Roman" w:cs="Times New Roman"/>
          <w:sz w:val="28"/>
          <w:szCs w:val="28"/>
        </w:rPr>
        <w:t xml:space="preserve">     </w:t>
      </w:r>
    </w:p>
    <w:p w:rsidR="00643730" w:rsidRPr="00643730" w:rsidRDefault="00643730" w:rsidP="00122389">
      <w:pPr>
        <w:rPr>
          <w:rFonts w:ascii="Times New Roman" w:hAnsi="Times New Roman" w:cs="Times New Roman"/>
          <w:sz w:val="28"/>
          <w:szCs w:val="28"/>
        </w:rPr>
      </w:pPr>
      <w:r w:rsidRPr="00643730">
        <w:rPr>
          <w:rFonts w:ascii="Times New Roman" w:hAnsi="Times New Roman" w:cs="Times New Roman"/>
          <w:sz w:val="28"/>
          <w:szCs w:val="28"/>
        </w:rPr>
        <w:t xml:space="preserve">                                            </w:t>
      </w:r>
    </w:p>
    <w:p w:rsidR="00643730" w:rsidRPr="00643730" w:rsidRDefault="00643730" w:rsidP="00122389">
      <w:pPr>
        <w:rPr>
          <w:rFonts w:ascii="Times New Roman" w:hAnsi="Times New Roman" w:cs="Times New Roman"/>
          <w:sz w:val="28"/>
          <w:szCs w:val="28"/>
        </w:rPr>
      </w:pPr>
      <w:r w:rsidRPr="00643730">
        <w:rPr>
          <w:rFonts w:ascii="Times New Roman" w:hAnsi="Times New Roman" w:cs="Times New Roman"/>
          <w:sz w:val="28"/>
          <w:szCs w:val="28"/>
        </w:rPr>
        <w:t xml:space="preserve">                                                      Q                 P</w:t>
      </w:r>
    </w:p>
    <w:p w:rsidR="00643730" w:rsidRPr="00643730" w:rsidRDefault="00643730" w:rsidP="00122389">
      <w:pPr>
        <w:rPr>
          <w:rFonts w:ascii="Times New Roman" w:hAnsi="Times New Roman" w:cs="Times New Roman"/>
          <w:sz w:val="28"/>
          <w:szCs w:val="28"/>
        </w:rPr>
      </w:pPr>
      <w:r w:rsidRPr="00643730">
        <w:rPr>
          <w:rFonts w:ascii="Times New Roman" w:hAnsi="Times New Roman" w:cs="Times New Roman"/>
          <w:sz w:val="28"/>
          <w:szCs w:val="28"/>
        </w:rPr>
        <w:t xml:space="preserve">                                                         O             C         A                      </w:t>
      </w:r>
    </w:p>
    <w:p w:rsidR="00643730" w:rsidRPr="00643730" w:rsidRDefault="00643730" w:rsidP="00122389">
      <w:pPr>
        <w:rPr>
          <w:rFonts w:ascii="Times New Roman" w:hAnsi="Times New Roman" w:cs="Times New Roman"/>
          <w:sz w:val="28"/>
          <w:szCs w:val="28"/>
        </w:rPr>
      </w:pPr>
    </w:p>
    <w:p w:rsidR="00643730" w:rsidRPr="00643730" w:rsidRDefault="00643730" w:rsidP="00122389">
      <w:pPr>
        <w:rPr>
          <w:rFonts w:ascii="Times New Roman" w:hAnsi="Times New Roman" w:cs="Times New Roman"/>
          <w:sz w:val="28"/>
          <w:szCs w:val="28"/>
        </w:rPr>
      </w:pPr>
      <w:r w:rsidRPr="00643730">
        <w:rPr>
          <w:rFonts w:ascii="Times New Roman" w:hAnsi="Times New Roman" w:cs="Times New Roman"/>
          <w:sz w:val="28"/>
          <w:szCs w:val="28"/>
        </w:rPr>
        <w:t xml:space="preserve">                                                                     R</w:t>
      </w:r>
    </w:p>
    <w:p w:rsidR="00643730" w:rsidRPr="00643730" w:rsidRDefault="00643730" w:rsidP="00122389">
      <w:pPr>
        <w:rPr>
          <w:rFonts w:ascii="Times New Roman" w:hAnsi="Times New Roman" w:cs="Times New Roman"/>
          <w:sz w:val="28"/>
          <w:szCs w:val="28"/>
        </w:rPr>
      </w:pPr>
      <w:r w:rsidRPr="00643730">
        <w:rPr>
          <w:rFonts w:ascii="Times New Roman" w:hAnsi="Times New Roman" w:cs="Times New Roman"/>
          <w:sz w:val="28"/>
          <w:szCs w:val="28"/>
        </w:rPr>
        <w:t xml:space="preserve">The required area is  </w:t>
      </w:r>
      <w:r w:rsidRPr="00643730">
        <w:rPr>
          <w:rFonts w:ascii="Times New Roman" w:hAnsi="Times New Roman" w:cs="Times New Roman"/>
          <w:noProof/>
          <w:position w:val="-6"/>
          <w:sz w:val="28"/>
          <w:szCs w:val="28"/>
        </w:rPr>
        <w:drawing>
          <wp:inline distT="0" distB="0" distL="0" distR="0">
            <wp:extent cx="2550160" cy="174752"/>
            <wp:effectExtent l="0" t="0" r="0" b="0"/>
            <wp:docPr id="2072052435" name="Picture 2072052435" descr="{&quot;mathml&quot;:&quot;&lt;math style=\&quot;font-family:stix;font-size:16px;\&quot; xmlns=\&quot;http://www.w3.org/1998/Math/MathML\&quot;&gt;&lt;mo&gt;=&lt;/mo&gt;&lt;mn&gt;2&lt;/mn&gt;&lt;mfenced&gt;&lt;mrow&gt;&lt;mi&gt;a&lt;/mi&gt;&lt;mi&gt;r&lt;/mi&gt;&lt;mi&gt;e&lt;/mi&gt;&lt;mi&gt;a&lt;/mi&gt;&lt;mo&gt;&amp;#xA0;&lt;/mo&gt;&lt;mi&gt;O&lt;/mi&gt;&lt;mi&gt;C&lt;/mi&gt;&lt;mi&gt;P&lt;/mi&gt;&lt;mo&gt;&amp;#xA0;&lt;/mo&gt;&lt;mo&gt;+&lt;/mo&gt;&lt;mo&gt;&amp;#xA0;&lt;/mo&gt;&lt;mi&gt;a&lt;/mi&gt;&lt;mi&gt;r&lt;/mi&gt;&lt;mi&gt;e&lt;/mi&gt;&lt;mi&gt;a&lt;/mi&gt;&lt;mo&gt;&amp;#xA0;&lt;/mo&gt;&lt;mi&gt;P&lt;/mi&gt;&lt;mi&gt;Q&lt;/mi&gt;&lt;mi&gt;R&lt;/mi&gt;&lt;/mrow&gt;&lt;/mfenced&gt;&lt;/math&gt;&quot;,&quot;origin&quot;:&quot;MathType Legacy&quot;,&quot;version&quot;:&quot;v3.18.2&quot;}" title="equals 2 open parentheses a r e a space O C P space plus space a r e a space P Q R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n&gt;2&lt;/mn&gt;&lt;mfenced&gt;&lt;mrow&gt;&lt;mi&gt;a&lt;/mi&gt;&lt;mi&gt;r&lt;/mi&gt;&lt;mi&gt;e&lt;/mi&gt;&lt;mi&gt;a&lt;/mi&gt;&lt;mo&gt;&amp;#xA0;&lt;/mo&gt;&lt;mi&gt;O&lt;/mi&gt;&lt;mi&gt;C&lt;/mi&gt;&lt;mi&gt;P&lt;/mi&gt;&lt;mo&gt;&amp;#xA0;&lt;/mo&gt;&lt;mo&gt;+&lt;/mo&gt;&lt;mo&gt;&amp;#xA0;&lt;/mo&gt;&lt;mi&gt;a&lt;/mi&gt;&lt;mi&gt;r&lt;/mi&gt;&lt;mi&gt;e&lt;/mi&gt;&lt;mi&gt;a&lt;/mi&gt;&lt;mo&gt;&amp;#xA0;&lt;/mo&gt;&lt;mi&gt;P&lt;/mi&gt;&lt;mi&gt;Q&lt;/mi&gt;&lt;mi&gt;R&lt;/mi&gt;&lt;/mrow&gt;&lt;/mfenced&gt;&lt;/math&gt;&quot;,&quot;origin&quot;:&quot;MathType Legacy&quot;,&quot;version&quot;:&quot;v3.18.2&quot;}" title="equals 2 open parentheses a r e a space O C P space plus space a r e a space P Q R close parentheses"/>
                    <pic:cNvPicPr/>
                  </pic:nvPicPr>
                  <pic:blipFill>
                    <a:blip r:embed="rId487" cstate="print">
                      <a:extLst>
                        <a:ext uri="{28A0092B-C50C-407E-A947-70E740481C1C}">
                          <a14:useLocalDpi xmlns:a14="http://schemas.microsoft.com/office/drawing/2010/main" val="0"/>
                        </a:ext>
                      </a:extLst>
                    </a:blip>
                    <a:stretch>
                      <a:fillRect/>
                    </a:stretch>
                  </pic:blipFill>
                  <pic:spPr>
                    <a:xfrm>
                      <a:off x="0" y="0"/>
                      <a:ext cx="2550160" cy="174752"/>
                    </a:xfrm>
                    <a:prstGeom prst="rect">
                      <a:avLst/>
                    </a:prstGeom>
                  </pic:spPr>
                </pic:pic>
              </a:graphicData>
            </a:graphic>
          </wp:inline>
        </w:drawing>
      </w:r>
    </w:p>
    <w:p w:rsidR="00643730" w:rsidRPr="00643730" w:rsidRDefault="00643730" w:rsidP="00122389">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59"/>
          <w:sz w:val="28"/>
          <w:szCs w:val="28"/>
        </w:rPr>
        <w:drawing>
          <wp:inline distT="0" distB="0" distL="0" distR="0">
            <wp:extent cx="4341249" cy="769806"/>
            <wp:effectExtent l="0" t="0" r="0" b="0"/>
            <wp:docPr id="1820372813" name="Picture 1820372813" descr="{&quot;mathml&quot;:&quot;&lt;mml:math style=\&quot;font-family:stix;font-size:16px;\&quot; xmlns:m=\&quot;http://schemas.openxmlformats.org/officeDocument/2006/math\&quot; xmlns:mml=\&quot;http://www.w3.org/1998/Math/MathML\&quot;&gt;&lt;mml:mstyle mathsize=\&quot;16px\&quot;&gt;&lt;mml:mo&gt;=&lt;/mml:mo&gt;&lt;mml:mn&gt;2&lt;/mml:mn&gt;&lt;mml:mfenced open=\&quot;{\&quot; close=\&quot;}\&quot; separators=\&quot;|\&quot;&gt;&lt;mml:mrow&gt;&lt;mml:mfrac&gt;&lt;mml:mn&gt;1&lt;/mml:mn&gt;&lt;mml:mn&gt;2&lt;/mml:mn&gt;&lt;/mml:mfrac&gt;&lt;mml:msubsup&gt;&lt;mml:mo stretchy=\&quot;true\&quot;&gt;&amp;#x222B;&lt;/mml:mo&gt;&lt;mml:mn&gt;0&lt;/mml:mn&gt;&lt;mml:mfrac&gt;&lt;mml:mi&gt;&amp;#x3C0;&lt;/mml:mi&gt;&lt;mml:mn&gt;3&lt;/mml:mn&gt;&lt;/mml:mfrac&gt;&lt;/mml:msubsup&gt;&lt;mml:mo&gt;&amp;#x200A;&lt;/mml:mo&gt;&lt;mml:mo&gt;&amp;#x200A;&lt;/mml:mo&gt;&lt;mml:msup&gt;&lt;mml:mfenced separators=\&quot;|\&quot;&gt;&lt;mml:mrow&gt;&lt;mml:mfrac&gt;&lt;mml:mn&gt;3&lt;/mml:mn&gt;&lt;mml:mn&gt;2&lt;/mml:mn&gt;&lt;/mml:mfrac&gt;&lt;mml:mi&gt;a&lt;/mml:mi&gt;&lt;/mml:mrow&gt;&lt;/mml:mfenced&gt;&lt;mml:mn&gt;2&lt;/mml:mn&gt;&lt;/mml:msup&gt;&lt;mml:mi&gt;d&lt;/mml:mi&gt;&lt;mml:mi&gt;&amp;#x3B8;&lt;/mml:mi&gt;&lt;mml:mo&gt;+&lt;/mml:mo&gt;&lt;mml:mfrac&gt;&lt;mml:mn&gt;1&lt;/mml:mn&gt;&lt;mml:mn&gt;2&lt;/mml:mn&gt;&lt;/mml:mfrac&gt;&lt;mml:msubsup&gt;&lt;mml:mo stretchy=\&quot;true\&quot;&gt;&amp;#x222B;&lt;/mml:mo&gt;&lt;mml:mfrac&gt;&lt;mml:mi&gt;&amp;#x3C0;&lt;/mml:mi&gt;&lt;mml:mn&gt;3&lt;/mml:mn&gt;&lt;/mml:mfrac&gt;&lt;mml:mi&gt;&amp;#x3C0;&lt;/mml:mi&gt;&lt;/mml:msubsup&gt;&lt;mml:mo&gt;&amp;#x200A;&lt;/mml:mo&gt;&lt;mml:mo&gt;&amp;#x200A;&lt;/mml:mo&gt;&lt;mml:msup&gt;&lt;mml:mi&gt;a&lt;/mml:mi&gt;&lt;mml:mn&gt;2&lt;/mml:mn&gt;&lt;/mml:msup&gt;&lt;mml:mo&gt;(&lt;/mml:mo&gt;&lt;mml:mn&gt;1&lt;/mml:mn&gt;&lt;mml:mo&gt;+&lt;/mml:mo&gt;&lt;mml:mi mathvariant=\&quot;normal\&quot;&gt;c&lt;/mml:mi&gt;&lt;mml:mi mathvariant=\&quot;normal\&quot;&gt;o&lt;/mml:mi&gt;&lt;mml:mi mathvariant=\&quot;normal\&quot;&gt;s&lt;/mml:mi&gt;&lt;mml:mi&gt;&amp;#x3B8;&lt;/mml:mi&gt;&lt;mml:msup&gt;&lt;mml:mo&gt;)&lt;/mml:mo&gt;&lt;mml:mn&gt;2&lt;/mml:mn&gt;&lt;/mml:msup&gt;&lt;mml:mi&gt;d&lt;/mml:mi&gt;&lt;mml:mi&gt;&amp;#x3B8;&lt;/mml:mi&gt;&lt;/mml:mrow&gt;&lt;/mml:mfenced&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n&gt;2&lt;/mml:mn&gt;&lt;mml:mfenced open=\&quot;{\&quot; close=\&quot;}\&quot; separators=\&quot;|\&quot;&gt;&lt;mml:mrow&gt;&lt;mml:mfrac&gt;&lt;mml:mn&gt;1&lt;/mml:mn&gt;&lt;mml:mn&gt;2&lt;/mml:mn&gt;&lt;/mml:mfrac&gt;&lt;mml:msubsup&gt;&lt;mml:mo stretchy=\&quot;true\&quot;&gt;&amp;#x222B;&lt;/mml:mo&gt;&lt;mml:mn&gt;0&lt;/mml:mn&gt;&lt;mml:mfrac&gt;&lt;mml:mi&gt;&amp;#x3C0;&lt;/mml:mi&gt;&lt;mml:mn&gt;3&lt;/mml:mn&gt;&lt;/mml:mfrac&gt;&lt;/mml:msubsup&gt;&lt;mml:mo&gt;&amp;#x200A;&lt;/mml:mo&gt;&lt;mml:mo&gt;&amp;#x200A;&lt;/mml:mo&gt;&lt;mml:msup&gt;&lt;mml:mfenced separators=\&quot;|\&quot;&gt;&lt;mml:mrow&gt;&lt;mml:mfrac&gt;&lt;mml:mn&gt;3&lt;/mml:mn&gt;&lt;mml:mn&gt;2&lt;/mml:mn&gt;&lt;/mml:mfrac&gt;&lt;mml:mi&gt;a&lt;/mml:mi&gt;&lt;/mml:mrow&gt;&lt;/mml:mfenced&gt;&lt;mml:mn&gt;2&lt;/mml:mn&gt;&lt;/mml:msup&gt;&lt;mml:mi&gt;d&lt;/mml:mi&gt;&lt;mml:mi&gt;&amp;#x3B8;&lt;/mml:mi&gt;&lt;mml:mo&gt;+&lt;/mml:mo&gt;&lt;mml:mfrac&gt;&lt;mml:mn&gt;1&lt;/mml:mn&gt;&lt;mml:mn&gt;2&lt;/mml:mn&gt;&lt;/mml:mfrac&gt;&lt;mml:msubsup&gt;&lt;mml:mo stretchy=\&quot;true\&quot;&gt;&amp;#x222B;&lt;/mml:mo&gt;&lt;mml:mfrac&gt;&lt;mml:mi&gt;&amp;#x3C0;&lt;/mml:mi&gt;&lt;mml:mn&gt;3&lt;/mml:mn&gt;&lt;/mml:mfrac&gt;&lt;mml:mi&gt;&amp;#x3C0;&lt;/mml:mi&gt;&lt;/mml:msubsup&gt;&lt;mml:mo&gt;&amp;#x200A;&lt;/mml:mo&gt;&lt;mml:mo&gt;&amp;#x200A;&lt;/mml:mo&gt;&lt;mml:msup&gt;&lt;mml:mi&gt;a&lt;/mml:mi&gt;&lt;mml:mn&gt;2&lt;/mml:mn&gt;&lt;/mml:msup&gt;&lt;mml:mo&gt;(&lt;/mml:mo&gt;&lt;mml:mn&gt;1&lt;/mml:mn&gt;&lt;mml:mo&gt;+&lt;/mml:mo&gt;&lt;mml:mi mathvariant=\&quot;normal\&quot;&gt;c&lt;/mml:mi&gt;&lt;mml:mi mathvariant=\&quot;normal\&quot;&gt;o&lt;/mml:mi&gt;&lt;mml:mi mathvariant=\&quot;normal\&quot;&gt;s&lt;/mml:mi&gt;&lt;mml:mi&gt;&amp;#x3B8;&lt;/mml:mi&gt;&lt;mml:msup&gt;&lt;mml:mo&gt;)&lt;/mml:mo&gt;&lt;mml:mn&gt;2&lt;/mml:mn&gt;&lt;/mml:msup&gt;&lt;mml:mi&gt;d&lt;/mml:mi&gt;&lt;mml:mi&gt;&amp;#x3B8;&lt;/mml:mi&gt;&lt;/mml:mrow&gt;&lt;/mml:mfenced&gt;&lt;/mml:mstyle&gt;&lt;/mml:math&gt;&quot;,&quot;origin&quot;:&quot;MathType Legacy&quot;,&quot;version&quot;:&quot;v3.18.2&quot;}"/>
                    <pic:cNvPicPr/>
                  </pic:nvPicPr>
                  <pic:blipFill>
                    <a:blip r:embed="rId488" cstate="print">
                      <a:extLst>
                        <a:ext uri="{28A0092B-C50C-407E-A947-70E740481C1C}">
                          <a14:useLocalDpi xmlns:a14="http://schemas.microsoft.com/office/drawing/2010/main" val="0"/>
                        </a:ext>
                      </a:extLst>
                    </a:blip>
                    <a:stretch>
                      <a:fillRect/>
                    </a:stretch>
                  </pic:blipFill>
                  <pic:spPr>
                    <a:xfrm>
                      <a:off x="0" y="0"/>
                      <a:ext cx="4341249" cy="769806"/>
                    </a:xfrm>
                    <a:prstGeom prst="rect">
                      <a:avLst/>
                    </a:prstGeom>
                  </pic:spPr>
                </pic:pic>
              </a:graphicData>
            </a:graphic>
          </wp:inline>
        </w:drawing>
      </w:r>
    </w:p>
    <w:p w:rsidR="00643730" w:rsidRPr="00643730" w:rsidRDefault="00643730" w:rsidP="00122389">
      <w:pPr>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58"/>
          <w:sz w:val="28"/>
          <w:szCs w:val="28"/>
        </w:rPr>
        <w:drawing>
          <wp:inline distT="0" distB="0" distL="0" distR="0">
            <wp:extent cx="3708019" cy="712038"/>
            <wp:effectExtent l="0" t="0" r="0" b="0"/>
            <wp:docPr id="1803839692" name="Picture 1803839692" descr="{&quot;mathml&quot;:&quot;&lt;mml:math style=\&quot;font-family:stix;font-size:16px;\&quot; xmlns:m=\&quot;http://schemas.openxmlformats.org/officeDocument/2006/math\&quot; xmlns:mml=\&quot;http://www.w3.org/1998/Math/MathML\&quot;&gt;&lt;mml:mstyle mathsize=\&quot;16px\&quot;&gt;&lt;mml:mo&gt;=&lt;/mml:mo&gt;&lt;mml:mfrac&gt;&lt;mml:mn&gt;9&lt;/mml:mn&gt;&lt;mml:mn&gt;4&lt;/mml:mn&gt;&lt;/mml:mfrac&gt;&lt;mml:msup&gt;&lt;mml:mi&gt;a&lt;/mml:mi&gt;&lt;mml:mn&gt;2&lt;/mml:mn&gt;&lt;/mml:msup&gt;&lt;mml:mo&gt;&amp;#x22C5;&lt;/mml:mo&gt;&lt;mml:mfrac&gt;&lt;mml:mi&gt;&amp;#x3C0;&lt;/mml:mi&gt;&lt;mml:mn&gt;3&lt;/mml:mn&gt;&lt;/mml:mfrac&gt;&lt;mml:mo&gt;+&lt;/mml:mo&gt;&lt;mml:msup&gt;&lt;mml:mi&gt;a&lt;/mml:mi&gt;&lt;mml:mn&gt;2&lt;/mml:mn&gt;&lt;/mml:msup&gt;&lt;mml:msubsup&gt;&lt;mml:mo stretchy=\&quot;true\&quot;&gt;&amp;#x222B;&lt;/mml:mo&gt;&lt;mml:mfrac&gt;&lt;mml:mi&gt;&amp;#x3C0;&lt;/mml:mi&gt;&lt;mml:mn&gt;3&lt;/mml:mn&gt;&lt;/mml:mfrac&gt;&lt;mml:mi&gt;&amp;#x3C0;&lt;/mml:mi&gt;&lt;/mml:msubsup&gt;&lt;mml:mo&gt;&amp;#x200A;&lt;/mml:mo&gt;&lt;mml:mo&gt;&amp;#x200A;&lt;/mml:mo&gt;&lt;mml:mfenced separators=\&quot;|\&quot;&gt;&lt;mml:mrow&gt;&lt;mml:mn&gt;1&lt;/mml:mn&gt;&lt;mml:mo&gt;+&lt;/mml:mo&gt;&lt;mml:mn&gt;2&lt;/mml:mn&gt;&lt;mml:mi mathvariant=\&quot;normal\&quot;&gt;c&lt;/mml:mi&gt;&lt;mml:mi mathvariant=\&quot;normal\&quot;&gt;o&lt;/mml:mi&gt;&lt;mml:mi mathvariant=\&quot;normal\&quot;&gt;s&lt;/mml:mi&gt;&lt;mml:mi&gt;&amp;#x3B8;&lt;/mml:mi&gt;&lt;mml:mo&gt;+&lt;/mml:mo&gt;&lt;mml:msup&gt;&lt;mml:mrow&gt;&lt;mml:mi mathvariant=\&quot;normal\&quot;&gt;c&lt;/mml:mi&gt;&lt;mml:mi mathvariant=\&quot;normal\&quot;&gt;o&lt;/mml:mi&gt;&lt;mml:mi mathvariant=\&quot;normal\&quot;&gt;s&lt;/mml:mi&gt;&lt;/mml:mrow&gt;&lt;mml:mn&gt;2&lt;/mml:mn&gt;&lt;/mml:msup&gt;&lt;mml:mi&gt;&amp;#x3B8;&lt;/mml:mi&gt;&lt;/mml:mrow&gt;&lt;/mml:mfenced&gt;&lt;mml:mi&gt;d&lt;/mml:mi&gt;&lt;mml:mi&gt;&amp;#x3B8;&lt;/mml:mi&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frac&gt;&lt;mml:mn&gt;9&lt;/mml:mn&gt;&lt;mml:mn&gt;4&lt;/mml:mn&gt;&lt;/mml:mfrac&gt;&lt;mml:msup&gt;&lt;mml:mi&gt;a&lt;/mml:mi&gt;&lt;mml:mn&gt;2&lt;/mml:mn&gt;&lt;/mml:msup&gt;&lt;mml:mo&gt;&amp;#x22C5;&lt;/mml:mo&gt;&lt;mml:mfrac&gt;&lt;mml:mi&gt;&amp;#x3C0;&lt;/mml:mi&gt;&lt;mml:mn&gt;3&lt;/mml:mn&gt;&lt;/mml:mfrac&gt;&lt;mml:mo&gt;+&lt;/mml:mo&gt;&lt;mml:msup&gt;&lt;mml:mi&gt;a&lt;/mml:mi&gt;&lt;mml:mn&gt;2&lt;/mml:mn&gt;&lt;/mml:msup&gt;&lt;mml:msubsup&gt;&lt;mml:mo stretchy=\&quot;true\&quot;&gt;&amp;#x222B;&lt;/mml:mo&gt;&lt;mml:mfrac&gt;&lt;mml:mi&gt;&amp;#x3C0;&lt;/mml:mi&gt;&lt;mml:mn&gt;3&lt;/mml:mn&gt;&lt;/mml:mfrac&gt;&lt;mml:mi&gt;&amp;#x3C0;&lt;/mml:mi&gt;&lt;/mml:msubsup&gt;&lt;mml:mo&gt;&amp;#x200A;&lt;/mml:mo&gt;&lt;mml:mo&gt;&amp;#x200A;&lt;/mml:mo&gt;&lt;mml:mfenced separators=\&quot;|\&quot;&gt;&lt;mml:mrow&gt;&lt;mml:mn&gt;1&lt;/mml:mn&gt;&lt;mml:mo&gt;+&lt;/mml:mo&gt;&lt;mml:mn&gt;2&lt;/mml:mn&gt;&lt;mml:mi mathvariant=\&quot;normal\&quot;&gt;c&lt;/mml:mi&gt;&lt;mml:mi mathvariant=\&quot;normal\&quot;&gt;o&lt;/mml:mi&gt;&lt;mml:mi mathvariant=\&quot;normal\&quot;&gt;s&lt;/mml:mi&gt;&lt;mml:mi&gt;&amp;#x3B8;&lt;/mml:mi&gt;&lt;mml:mo&gt;+&lt;/mml:mo&gt;&lt;mml:msup&gt;&lt;mml:mrow&gt;&lt;mml:mi mathvariant=\&quot;normal\&quot;&gt;c&lt;/mml:mi&gt;&lt;mml:mi mathvariant=\&quot;normal\&quot;&gt;o&lt;/mml:mi&gt;&lt;mml:mi mathvariant=\&quot;normal\&quot;&gt;s&lt;/mml:mi&gt;&lt;/mml:mrow&gt;&lt;mml:mn&gt;2&lt;/mml:mn&gt;&lt;/mml:msup&gt;&lt;mml:mi&gt;&amp;#x3B8;&lt;/mml:mi&gt;&lt;/mml:mrow&gt;&lt;/mml:mfenced&gt;&lt;mml:mi&gt;d&lt;/mml:mi&gt;&lt;mml:mi&gt;&amp;#x3B8;&lt;/mml:mi&gt;&lt;/mml:mstyle&gt;&lt;/mml:math&gt;&quot;,&quot;origin&quot;:&quot;MathType Legacy&quot;,&quot;version&quot;:&quot;v3.18.2&quot;}"/>
                    <pic:cNvPicPr/>
                  </pic:nvPicPr>
                  <pic:blipFill>
                    <a:blip r:embed="rId489" cstate="print">
                      <a:extLst>
                        <a:ext uri="{28A0092B-C50C-407E-A947-70E740481C1C}">
                          <a14:useLocalDpi xmlns:a14="http://schemas.microsoft.com/office/drawing/2010/main" val="0"/>
                        </a:ext>
                      </a:extLst>
                    </a:blip>
                    <a:stretch>
                      <a:fillRect/>
                    </a:stretch>
                  </pic:blipFill>
                  <pic:spPr>
                    <a:xfrm>
                      <a:off x="0" y="0"/>
                      <a:ext cx="3708019" cy="712038"/>
                    </a:xfrm>
                    <a:prstGeom prst="rect">
                      <a:avLst/>
                    </a:prstGeom>
                  </pic:spPr>
                </pic:pic>
              </a:graphicData>
            </a:graphic>
          </wp:inline>
        </w:drawing>
      </w:r>
    </w:p>
    <w:p w:rsidR="00643730" w:rsidRPr="00643730" w:rsidRDefault="00643730" w:rsidP="00122389">
      <w:pPr>
        <w:rPr>
          <w:rFonts w:ascii="Times New Roman" w:hAnsi="Times New Roman" w:cs="Times New Roman"/>
          <w:sz w:val="28"/>
          <w:szCs w:val="28"/>
        </w:rPr>
      </w:pPr>
      <w:r w:rsidRPr="00643730">
        <w:rPr>
          <w:rFonts w:ascii="Times New Roman" w:hAnsi="Times New Roman" w:cs="Times New Roman"/>
          <w:noProof/>
          <w:position w:val="-59"/>
          <w:sz w:val="28"/>
          <w:szCs w:val="28"/>
        </w:rPr>
        <w:drawing>
          <wp:inline distT="0" distB="0" distL="0" distR="0" wp14:anchorId="01F44100" wp14:editId="126E5DBE">
            <wp:extent cx="5975299" cy="721157"/>
            <wp:effectExtent l="0" t="0" r="0" b="0"/>
            <wp:docPr id="716894701" name="Picture 716894701" descr="{&quot;mathml&quot;:&quot;&lt;mml:math style=\&quot;font-family:stix;font-size:16px;\&quot; xmlns:m=\&quot;http://schemas.openxmlformats.org/officeDocument/2006/math\&quot; xmlns:mml=\&quot;http://www.w3.org/1998/Math/MathML\&quot;&gt;&lt;mml:mstyle mathsize=\&quot;16px\&quot;&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lt;/mml:mo&gt;&lt;mml:mfrac&gt;&lt;mml:mn&gt;3&lt;/mml:mn&gt;&lt;mml:mn&gt;4&lt;/mml:mn&gt;&lt;/mml:mfrac&gt;&lt;mml:msup&gt;&lt;mml:mi&gt;a&lt;/mml:mi&gt;&lt;mml:mn&gt;2&lt;/mml:mn&gt;&lt;/mml:msup&gt;&lt;mml:mi&gt;&amp;#x3C0;&lt;/mml:mi&gt;&lt;mml:mo&gt;+&lt;/mml:mo&gt;&lt;mml:msup&gt;&lt;mml:mi&gt;a&lt;/mml:mi&gt;&lt;mml:mn&gt;2&lt;/mml:mn&gt;&lt;/mml:msup&gt;&lt;mml:mfenced separators=\&quot;|\&quot;&gt;&lt;mml:mrow&gt;&lt;mml:mi&gt;&amp;#x3C0;&lt;/mml:mi&gt;&lt;mml:mo&gt;-&lt;/mml:mo&gt;&lt;mml:mfrac&gt;&lt;mml:mi&gt;&amp;#x3C0;&lt;/mml:mi&gt;&lt;mml:mn&gt;3&lt;/mml:mn&gt;&lt;/mml:mfrac&gt;&lt;/mml:mrow&gt;&lt;/mml:mfenced&gt;&lt;mml:mo&gt;+&lt;/mml:mo&gt;&lt;mml:mn&gt;2&lt;/mml:mn&gt;&lt;mml:mo&gt;&amp;#xA0;&lt;/mml:mo&gt;&lt;mml:msup&gt;&lt;mml:mi&gt;a&lt;/mml:mi&gt;&lt;mml:mn&gt;2&lt;/mml:mn&gt;&lt;/mml:msup&gt;&lt;mml:msubsup&gt;&lt;mml:mfenced open=\&quot;[\&quot; close=\&quot;]\&quot;&gt;&lt;mml:mrow&gt;&lt;mml:mi&gt;sin&lt;/mml:mi&gt;&lt;mml:mi&gt;&amp;#x3B8;&lt;/mml:mi&gt;&lt;/mml:mrow&gt;&lt;/mml:mfenced&gt;&lt;mml:mfrac&gt;&lt;mml:mi mathvariant=\&quot;normal\&quot;&gt;&amp;#x3C0;&lt;/mml:mi&gt;&lt;mml:mn&gt;3&lt;/mml:mn&gt;&lt;/mml:mfrac&gt;&lt;mml:mi mathvariant=\&quot;normal\&quot;&gt;&amp;#x3C0;&lt;/mml:mi&gt;&lt;/mml:msubsup&gt;&lt;mml:mo&gt;+&lt;/mml:mo&gt;&lt;mml:mfrac&gt;&lt;mml:msup&gt;&lt;mml:mi&gt;a&lt;/mml:mi&gt;&lt;mml:mn&gt;2&lt;/mml:mn&gt;&lt;/mml:msup&gt;&lt;mml:mn&gt;2&lt;/mml:mn&gt;&lt;/mml:mfrac&gt;&lt;mml:msubsup&gt;&lt;mml:mo stretchy=\&quot;true\&quot;&gt;&amp;#x222B;&lt;/mml:mo&gt;&lt;mml:mfrac&gt;&lt;mml:mi mathvariant=\&quot;normal\&quot;&gt;&amp;#x3C0;&lt;/mml:mi&gt;&lt;mml:mn&gt;3&lt;/mml:mn&gt;&lt;/mml:mfrac&gt;&lt;mml:mi&gt;&amp;#x3C0;&lt;/mml:mi&gt;&lt;/mml:msubsup&gt;&lt;mml:mo&gt;&amp;#x200A;&lt;/mml:mo&gt;&lt;mml:mo&gt;&amp;#x200A;&lt;/mml:mo&gt;&lt;mml:mo&gt;(&lt;/mml:mo&gt;&lt;mml:mn&gt;1&lt;/mml:mn&gt;&lt;mml:mo&gt;+&lt;/mml:mo&gt;&lt;mml:mi mathvariant=\&quot;normal\&quot;&gt;c&lt;/mml:mi&gt;&lt;mml:mi mathvariant=\&quot;normal\&quot;&gt;o&lt;/mml:mi&gt;&lt;mml:mi mathvariant=\&quot;normal\&quot;&gt;s&lt;/mml:mi&gt;&lt;mml:mn&gt;2&lt;/mml:mn&gt;&lt;mml:mi&gt;&amp;#x3B8;&lt;/mml:mi&gt;&lt;mml:mo&gt;)&lt;/mml:mo&gt;&lt;mml:mi&gt;d&lt;/mml:mi&gt;&lt;mml:mi&gt;&amp;#x3B8;&lt;/mml:mi&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lt;/mml:mo&gt;&lt;mml:mfrac&gt;&lt;mml:mn&gt;3&lt;/mml:mn&gt;&lt;mml:mn&gt;4&lt;/mml:mn&gt;&lt;/mml:mfrac&gt;&lt;mml:msup&gt;&lt;mml:mi&gt;a&lt;/mml:mi&gt;&lt;mml:mn&gt;2&lt;/mml:mn&gt;&lt;/mml:msup&gt;&lt;mml:mi&gt;&amp;#x3C0;&lt;/mml:mi&gt;&lt;mml:mo&gt;+&lt;/mml:mo&gt;&lt;mml:msup&gt;&lt;mml:mi&gt;a&lt;/mml:mi&gt;&lt;mml:mn&gt;2&lt;/mml:mn&gt;&lt;/mml:msup&gt;&lt;mml:mfenced separators=\&quot;|\&quot;&gt;&lt;mml:mrow&gt;&lt;mml:mi&gt;&amp;#x3C0;&lt;/mml:mi&gt;&lt;mml:mo&gt;-&lt;/mml:mo&gt;&lt;mml:mfrac&gt;&lt;mml:mi&gt;&amp;#x3C0;&lt;/mml:mi&gt;&lt;mml:mn&gt;3&lt;/mml:mn&gt;&lt;/mml:mfrac&gt;&lt;/mml:mrow&gt;&lt;/mml:mfenced&gt;&lt;mml:mo&gt;+&lt;/mml:mo&gt;&lt;mml:mn&gt;2&lt;/mml:mn&gt;&lt;mml:mo&gt;&amp;#xA0;&lt;/mml:mo&gt;&lt;mml:msup&gt;&lt;mml:mi&gt;a&lt;/mml:mi&gt;&lt;mml:mn&gt;2&lt;/mml:mn&gt;&lt;/mml:msup&gt;&lt;mml:msubsup&gt;&lt;mml:mfenced open=\&quot;[\&quot; close=\&quot;]\&quot;&gt;&lt;mml:mrow&gt;&lt;mml:mi&gt;sin&lt;/mml:mi&gt;&lt;mml:mi&gt;&amp;#x3B8;&lt;/mml:mi&gt;&lt;/mml:mrow&gt;&lt;/mml:mfenced&gt;&lt;mml:mfrac&gt;&lt;mml:mi mathvariant=\&quot;normal\&quot;&gt;&amp;#x3C0;&lt;/mml:mi&gt;&lt;mml:mn&gt;3&lt;/mml:mn&gt;&lt;/mml:mfrac&gt;&lt;mml:mi mathvariant=\&quot;normal\&quot;&gt;&amp;#x3C0;&lt;/mml:mi&gt;&lt;/mml:msubsup&gt;&lt;mml:mo&gt;+&lt;/mml:mo&gt;&lt;mml:mfrac&gt;&lt;mml:msup&gt;&lt;mml:mi&gt;a&lt;/mml:mi&gt;&lt;mml:mn&gt;2&lt;/mml:mn&gt;&lt;/mml:msup&gt;&lt;mml:mn&gt;2&lt;/mml:mn&gt;&lt;/mml:mfrac&gt;&lt;mml:msubsup&gt;&lt;mml:mo stretchy=\&quot;true\&quot;&gt;&amp;#x222B;&lt;/mml:mo&gt;&lt;mml:mfrac&gt;&lt;mml:mi mathvariant=\&quot;normal\&quot;&gt;&amp;#x3C0;&lt;/mml:mi&gt;&lt;mml:mn&gt;3&lt;/mml:mn&gt;&lt;/mml:mfrac&gt;&lt;mml:mi&gt;&amp;#x3C0;&lt;/mml:mi&gt;&lt;/mml:msubsup&gt;&lt;mml:mo&gt;&amp;#x200A;&lt;/mml:mo&gt;&lt;mml:mo&gt;&amp;#x200A;&lt;/mml:mo&gt;&lt;mml:mo&gt;(&lt;/mml:mo&gt;&lt;mml:mn&gt;1&lt;/mml:mn&gt;&lt;mml:mo&gt;+&lt;/mml:mo&gt;&lt;mml:mi mathvariant=\&quot;normal\&quot;&gt;c&lt;/mml:mi&gt;&lt;mml:mi mathvariant=\&quot;normal\&quot;&gt;o&lt;/mml:mi&gt;&lt;mml:mi mathvariant=\&quot;normal\&quot;&gt;s&lt;/mml:mi&gt;&lt;mml:mn&gt;2&lt;/mml:mn&gt;&lt;mml:mi&gt;&amp;#x3B8;&lt;/mml:mi&gt;&lt;mml:mo&gt;)&lt;/mml:mo&gt;&lt;mml:mi&gt;d&lt;/mml:mi&gt;&lt;mml:mi&gt;&amp;#x3B8;&lt;/mml:mi&gt;&lt;/mml:mstyle&gt;&lt;/mml:math&gt;&quot;,&quot;origin&quot;:&quot;MathType Legacy&quot;,&quot;version&quot;:&quot;v3.18.2&quot;}"/>
                    <pic:cNvPicPr/>
                  </pic:nvPicPr>
                  <pic:blipFill>
                    <a:blip r:embed="rId490" cstate="print">
                      <a:extLst>
                        <a:ext uri="{28A0092B-C50C-407E-A947-70E740481C1C}">
                          <a14:useLocalDpi xmlns:a14="http://schemas.microsoft.com/office/drawing/2010/main" val="0"/>
                        </a:ext>
                      </a:extLst>
                    </a:blip>
                    <a:stretch>
                      <a:fillRect/>
                    </a:stretch>
                  </pic:blipFill>
                  <pic:spPr>
                    <a:xfrm>
                      <a:off x="0" y="0"/>
                      <a:ext cx="5975299" cy="721157"/>
                    </a:xfrm>
                    <a:prstGeom prst="rect">
                      <a:avLst/>
                    </a:prstGeom>
                  </pic:spPr>
                </pic:pic>
              </a:graphicData>
            </a:graphic>
          </wp:inline>
        </w:drawing>
      </w:r>
    </w:p>
    <w:p w:rsidR="00643730" w:rsidRPr="00643730" w:rsidRDefault="00643730" w:rsidP="00122389">
      <w:pPr>
        <w:rPr>
          <w:rFonts w:ascii="Times New Roman" w:hAnsi="Times New Roman" w:cs="Times New Roman"/>
          <w:sz w:val="28"/>
          <w:szCs w:val="28"/>
        </w:rPr>
      </w:pPr>
      <w:r w:rsidRPr="00643730">
        <w:rPr>
          <w:rFonts w:ascii="Times New Roman" w:hAnsi="Times New Roman" w:cs="Times New Roman"/>
          <w:noProof/>
          <w:position w:val="-54"/>
          <w:sz w:val="28"/>
          <w:szCs w:val="28"/>
        </w:rPr>
        <w:t xml:space="preserve"> </w:t>
      </w:r>
      <w:r w:rsidRPr="00643730">
        <w:rPr>
          <w:rFonts w:ascii="Times New Roman" w:hAnsi="Times New Roman" w:cs="Times New Roman"/>
          <w:noProof/>
          <w:position w:val="-54"/>
          <w:sz w:val="28"/>
          <w:szCs w:val="28"/>
        </w:rPr>
        <w:drawing>
          <wp:inline distT="0" distB="0" distL="0" distR="0" wp14:anchorId="39AA1D61" wp14:editId="4E35D24D">
            <wp:extent cx="6035717" cy="750494"/>
            <wp:effectExtent l="0" t="0" r="0" b="0"/>
            <wp:docPr id="1726493750" name="Picture 1726493750" descr="{&quot;mathml&quot;:&quot;&lt;mml:math style=\&quot;font-family:stix;font-size:16px;\&quot; xmlns:m=\&quot;http://schemas.openxmlformats.org/officeDocument/2006/math\&quot; xmlns:mml=\&quot;http://www.w3.org/1998/Math/MathML\&quot;&gt;&lt;mml:mstyle mathsize=\&quot;16px\&quot;&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lt;/mml:mo&gt;&lt;mml:mfrac&gt;&lt;mml:mn&gt;3&lt;/mml:mn&gt;&lt;mml:mn&gt;4&lt;/mml:mn&gt;&lt;/mml:mfrac&gt;&lt;mml:msup&gt;&lt;mml:mi&gt;a&lt;/mml:mi&gt;&lt;mml:mn&gt;2&lt;/mml:mn&gt;&lt;/mml:msup&gt;&lt;mml:mi&gt;&amp;#x3C0;&lt;/mml:mi&gt;&lt;mml:mo&gt;+&lt;/mml:mo&gt;&lt;mml:mfrac&gt;&lt;mml:mrow&gt;&lt;mml:mn&gt;2&lt;/mml:mn&gt;&lt;mml:msup&gt;&lt;mml:mi&gt;a&lt;/mml:mi&gt;&lt;mml:mn&gt;2&lt;/mml:mn&gt;&lt;/mml:msup&gt;&lt;mml:mi&gt;&amp;#x3C0;&lt;/mml:mi&gt;&lt;/mml:mrow&gt;&lt;mml:mn&gt;3&lt;/mml:mn&gt;&lt;/mml:mfrac&gt;&lt;mml:mo&gt;+&lt;/mml:mo&gt;&lt;mml:mn&gt;2&lt;/mml:mn&gt;&lt;mml:msup&gt;&lt;mml:mi&gt;a&lt;/mml:mi&gt;&lt;mml:mn&gt;2&lt;/mml:mn&gt;&lt;/mml:msup&gt;&lt;mml:mfenced separators=\&quot;|\&quot;&gt;&lt;mml:mrow&gt;&lt;mml:mn&gt;0&lt;/mml:mn&gt;&lt;mml:mo&gt;-&lt;/mml:mo&gt;&lt;mml:mfrac&gt;&lt;mml:msqrt&gt;&lt;mml:mn&gt;3&lt;/mml:mn&gt;&lt;/mml:msqrt&gt;&lt;mml:msqrt&gt;&lt;mml:mn&gt;2&lt;/mml:mn&gt;&lt;/mml:msqrt&gt;&lt;/mml:mfrac&gt;&lt;/mml:mrow&gt;&lt;/mml:mfenced&gt;&lt;mml:mo&gt;+&lt;/mml:mo&gt;&lt;mml:mfrac&gt;&lt;mml:msup&gt;&lt;mml:mi&gt;a&lt;/mml:mi&gt;&lt;mml:mn&gt;2&lt;/mml:mn&gt;&lt;/mml:msup&gt;&lt;mml:mn&gt;2&lt;/mml:mn&gt;&lt;/mml:mfrac&gt;&lt;mml:mfenced separators=\&quot;|\&quot;&gt;&lt;mml:mrow&gt;&lt;mml:mi&gt;&amp;#x3C0;&lt;/mml:mi&gt;&lt;mml:mo&gt;-&lt;/mml:mo&gt;&lt;mml:mfrac&gt;&lt;mml:mi&gt;&amp;#x3C0;&lt;/mml:mi&gt;&lt;mml:mn&gt;3&lt;/mml:mn&gt;&lt;/mml:mfrac&gt;&lt;/mml:mrow&gt;&lt;/mml:mfenced&gt;&lt;mml:mo&gt;+&lt;/mml:mo&gt;&lt;mml:mfrac&gt;&lt;mml:msup&gt;&lt;mml:mi&gt;a&lt;/mml:mi&gt;&lt;mml:mn&gt;2&lt;/mml:mn&gt;&lt;/mml:msup&gt;&lt;mml:mn&gt;4&lt;/mml:mn&gt;&lt;/mml:mfrac&gt;&lt;mml:msubsup&gt;&lt;mml:mfenced open=\&quot;[\&quot; close=\&quot;]\&quot;&gt;&lt;mml:mrow&gt;&lt;mml:mi&gt;sin&lt;/mml:mi&gt;&lt;mml:mn&gt;2&lt;/mml:mn&gt;&lt;mml:mi&gt;&amp;#x3B8;&lt;/mml:mi&gt;&lt;/mml:mrow&gt;&lt;/mml:mfenced&gt;&lt;mml:mfrac&gt;&lt;mml:mi mathvariant=\&quot;normal\&quot;&gt;&amp;#x3C0;&lt;/mml:mi&gt;&lt;mml:mn&gt;3&lt;/mml:mn&gt;&lt;/mml:mfrac&gt;&lt;mml:mi mathvariant=\&quot;normal\&quot;&gt;&amp;#x3C0;&lt;/mml:mi&gt;&lt;/mml:msubsup&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lt;/mml:mo&gt;&lt;mml:mfrac&gt;&lt;mml:mn&gt;3&lt;/mml:mn&gt;&lt;mml:mn&gt;4&lt;/mml:mn&gt;&lt;/mml:mfrac&gt;&lt;mml:msup&gt;&lt;mml:mi&gt;a&lt;/mml:mi&gt;&lt;mml:mn&gt;2&lt;/mml:mn&gt;&lt;/mml:msup&gt;&lt;mml:mi&gt;&amp;#x3C0;&lt;/mml:mi&gt;&lt;mml:mo&gt;+&lt;/mml:mo&gt;&lt;mml:mfrac&gt;&lt;mml:mrow&gt;&lt;mml:mn&gt;2&lt;/mml:mn&gt;&lt;mml:msup&gt;&lt;mml:mi&gt;a&lt;/mml:mi&gt;&lt;mml:mn&gt;2&lt;/mml:mn&gt;&lt;/mml:msup&gt;&lt;mml:mi&gt;&amp;#x3C0;&lt;/mml:mi&gt;&lt;/mml:mrow&gt;&lt;mml:mn&gt;3&lt;/mml:mn&gt;&lt;/mml:mfrac&gt;&lt;mml:mo&gt;+&lt;/mml:mo&gt;&lt;mml:mn&gt;2&lt;/mml:mn&gt;&lt;mml:msup&gt;&lt;mml:mi&gt;a&lt;/mml:mi&gt;&lt;mml:mn&gt;2&lt;/mml:mn&gt;&lt;/mml:msup&gt;&lt;mml:mfenced separators=\&quot;|\&quot;&gt;&lt;mml:mrow&gt;&lt;mml:mn&gt;0&lt;/mml:mn&gt;&lt;mml:mo&gt;-&lt;/mml:mo&gt;&lt;mml:mfrac&gt;&lt;mml:msqrt&gt;&lt;mml:mn&gt;3&lt;/mml:mn&gt;&lt;/mml:msqrt&gt;&lt;mml:msqrt&gt;&lt;mml:mn&gt;2&lt;/mml:mn&gt;&lt;/mml:msqrt&gt;&lt;/mml:mfrac&gt;&lt;/mml:mrow&gt;&lt;/mml:mfenced&gt;&lt;mml:mo&gt;+&lt;/mml:mo&gt;&lt;mml:mfrac&gt;&lt;mml:msup&gt;&lt;mml:mi&gt;a&lt;/mml:mi&gt;&lt;mml:mn&gt;2&lt;/mml:mn&gt;&lt;/mml:msup&gt;&lt;mml:mn&gt;2&lt;/mml:mn&gt;&lt;/mml:mfrac&gt;&lt;mml:mfenced separators=\&quot;|\&quot;&gt;&lt;mml:mrow&gt;&lt;mml:mi&gt;&amp;#x3C0;&lt;/mml:mi&gt;&lt;mml:mo&gt;-&lt;/mml:mo&gt;&lt;mml:mfrac&gt;&lt;mml:mi&gt;&amp;#x3C0;&lt;/mml:mi&gt;&lt;mml:mn&gt;3&lt;/mml:mn&gt;&lt;/mml:mfrac&gt;&lt;/mml:mrow&gt;&lt;/mml:mfenced&gt;&lt;mml:mo&gt;+&lt;/mml:mo&gt;&lt;mml:mfrac&gt;&lt;mml:msup&gt;&lt;mml:mi&gt;a&lt;/mml:mi&gt;&lt;mml:mn&gt;2&lt;/mml:mn&gt;&lt;/mml:msup&gt;&lt;mml:mn&gt;4&lt;/mml:mn&gt;&lt;/mml:mfrac&gt;&lt;mml:msubsup&gt;&lt;mml:mfenced open=\&quot;[\&quot; close=\&quot;]\&quot;&gt;&lt;mml:mrow&gt;&lt;mml:mi&gt;sin&lt;/mml:mi&gt;&lt;mml:mn&gt;2&lt;/mml:mn&gt;&lt;mml:mi&gt;&amp;#x3B8;&lt;/mml:mi&gt;&lt;/mml:mrow&gt;&lt;/mml:mfenced&gt;&lt;mml:mfrac&gt;&lt;mml:mi mathvariant=\&quot;normal\&quot;&gt;&amp;#x3C0;&lt;/mml:mi&gt;&lt;mml:mn&gt;3&lt;/mml:mn&gt;&lt;/mml:mfrac&gt;&lt;mml:mi mathvariant=\&quot;normal\&quot;&gt;&amp;#x3C0;&lt;/mml:mi&gt;&lt;/mml:msubsup&gt;&lt;/mml:mstyle&gt;&lt;/mml:math&gt;&quot;,&quot;origin&quot;:&quot;MathType Legacy&quot;,&quot;version&quot;:&quot;v3.18.2&quot;}"/>
                    <pic:cNvPicPr/>
                  </pic:nvPicPr>
                  <pic:blipFill>
                    <a:blip r:embed="rId491" cstate="print">
                      <a:extLst>
                        <a:ext uri="{28A0092B-C50C-407E-A947-70E740481C1C}">
                          <a14:useLocalDpi xmlns:a14="http://schemas.microsoft.com/office/drawing/2010/main" val="0"/>
                        </a:ext>
                      </a:extLst>
                    </a:blip>
                    <a:stretch>
                      <a:fillRect/>
                    </a:stretch>
                  </pic:blipFill>
                  <pic:spPr>
                    <a:xfrm>
                      <a:off x="0" y="0"/>
                      <a:ext cx="6035717" cy="750494"/>
                    </a:xfrm>
                    <a:prstGeom prst="rect">
                      <a:avLst/>
                    </a:prstGeom>
                  </pic:spPr>
                </pic:pic>
              </a:graphicData>
            </a:graphic>
          </wp:inline>
        </w:drawing>
      </w:r>
    </w:p>
    <w:p w:rsidR="00643730" w:rsidRPr="00643730" w:rsidRDefault="00643730" w:rsidP="00122389">
      <w:pPr>
        <w:tabs>
          <w:tab w:val="left" w:pos="1700"/>
        </w:tabs>
        <w:rPr>
          <w:rFonts w:ascii="Times New Roman" w:hAnsi="Times New Roman" w:cs="Times New Roman"/>
          <w:sz w:val="28"/>
          <w:szCs w:val="28"/>
        </w:rPr>
      </w:pPr>
      <w:r w:rsidRPr="00643730">
        <w:rPr>
          <w:rFonts w:ascii="Times New Roman" w:hAnsi="Times New Roman" w:cs="Times New Roman"/>
          <w:sz w:val="28"/>
          <w:szCs w:val="28"/>
        </w:rPr>
        <w:lastRenderedPageBreak/>
        <w:t xml:space="preserve">           </w:t>
      </w:r>
      <w:r w:rsidRPr="00643730">
        <w:rPr>
          <w:rFonts w:ascii="Times New Roman" w:hAnsi="Times New Roman" w:cs="Times New Roman"/>
          <w:noProof/>
          <w:position w:val="-48"/>
          <w:sz w:val="28"/>
          <w:szCs w:val="28"/>
        </w:rPr>
        <w:drawing>
          <wp:inline distT="0" distB="0" distL="0" distR="0">
            <wp:extent cx="4466742" cy="698297"/>
            <wp:effectExtent l="0" t="0" r="0" b="0"/>
            <wp:docPr id="1302905297" name="Picture 1302905297" descr="{&quot;mathml&quot;:&quot;&lt;mml:math style=\&quot;font-family:stix;font-size:16px;\&quot; xmlns:m=\&quot;http://schemas.openxmlformats.org/officeDocument/2006/math\&quot; xmlns:mml=\&quot;http://www.w3.org/1998/Math/MathML\&quot;&gt;&lt;mml:mstyle mathsize=\&quot;16px\&quot;&gt;&lt;mml:mo&gt;=&lt;/mml:mo&gt;&lt;mml:mfrac&gt;&lt;mml:mn&gt;3&lt;/mml:mn&gt;&lt;mml:mn&gt;4&lt;/mml:mn&gt;&lt;/mml:mfrac&gt;&lt;mml:msup&gt;&lt;mml:mi&gt;a&lt;/mml:mi&gt;&lt;mml:mn&gt;2&lt;/mml:mn&gt;&lt;/mml:msup&gt;&lt;mml:mi&gt;&amp;#x3C0;&lt;/mml:mi&gt;&lt;mml:mo&gt;+&lt;/mml:mo&gt;&lt;mml:mfrac&gt;&lt;mml:mrow&gt;&lt;mml:mn&gt;2&lt;/mml:mn&gt;&lt;mml:msup&gt;&lt;mml:mi&gt;a&lt;/mml:mi&gt;&lt;mml:mn&gt;2&lt;/mml:mn&gt;&lt;/mml:msup&gt;&lt;mml:mi&gt;&amp;#x3C0;&lt;/mml:mi&gt;&lt;/mml:mrow&gt;&lt;mml:mn&gt;3&lt;/mml:mn&gt;&lt;/mml:mfrac&gt;&lt;mml:mo&gt;-&lt;/mml:mo&gt;&lt;mml:mfrac&gt;&lt;mml:mrow&gt;&lt;mml:mn&gt;2&lt;/mml:mn&gt;&lt;mml:msqrt&gt;&lt;mml:mn&gt;3&lt;/mml:mn&gt;&lt;/mml:msqrt&gt;&lt;mml:msup&gt;&lt;mml:mi&gt;a&lt;/mml:mi&gt;&lt;mml:mn&gt;2&lt;/mml:mn&gt;&lt;/mml:msup&gt;&lt;/mml:mrow&gt;&lt;mml:msqrt&gt;&lt;mml:mn&gt;2&lt;/mml:mn&gt;&lt;/mml:msqrt&gt;&lt;/mml:mfrac&gt;&lt;mml:mo&gt;+&lt;/mml:mo&gt;&lt;mml:mfrac&gt;&lt;mml:mrow&gt;&lt;mml:msup&gt;&lt;mml:mi&gt;a&lt;/mml:mi&gt;&lt;mml:mn&gt;2&lt;/mml:mn&gt;&lt;/mml:msup&gt;&lt;mml:mi&gt;&amp;#x3C0;&lt;/mml:mi&gt;&lt;/mml:mrow&gt;&lt;mml:mn&gt;3&lt;/mml:mn&gt;&lt;/mml:mfrac&gt;&lt;mml:mo&gt;+&lt;/mml:mo&gt;&lt;mml:mfrac&gt;&lt;mml:msup&gt;&lt;mml:mi&gt;a&lt;/mml:mi&gt;&lt;mml:mn&gt;2&lt;/mml:mn&gt;&lt;/mml:msup&gt;&lt;mml:mn&gt;4&lt;/mml:mn&gt;&lt;/mml:mfrac&gt;&lt;mml:mfenced separators=\&quot;|\&quot;&gt;&lt;mml:mrow&gt;&lt;mml:mn&gt;0&lt;/mml:mn&gt;&lt;mml:mo&gt;-&lt;/mml:mo&gt;&lt;mml:mfrac&gt;&lt;mml:msqrt&gt;&lt;mml:mn&gt;3&lt;/mml:mn&gt;&lt;/mml:msqrt&gt;&lt;mml:mn&gt;2&lt;/mml:mn&gt;&lt;/mml:mfrac&gt;&lt;/mml:mrow&gt;&lt;/mml:mfenced&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frac&gt;&lt;mml:mn&gt;3&lt;/mml:mn&gt;&lt;mml:mn&gt;4&lt;/mml:mn&gt;&lt;/mml:mfrac&gt;&lt;mml:msup&gt;&lt;mml:mi&gt;a&lt;/mml:mi&gt;&lt;mml:mn&gt;2&lt;/mml:mn&gt;&lt;/mml:msup&gt;&lt;mml:mi&gt;&amp;#x3C0;&lt;/mml:mi&gt;&lt;mml:mo&gt;+&lt;/mml:mo&gt;&lt;mml:mfrac&gt;&lt;mml:mrow&gt;&lt;mml:mn&gt;2&lt;/mml:mn&gt;&lt;mml:msup&gt;&lt;mml:mi&gt;a&lt;/mml:mi&gt;&lt;mml:mn&gt;2&lt;/mml:mn&gt;&lt;/mml:msup&gt;&lt;mml:mi&gt;&amp;#x3C0;&lt;/mml:mi&gt;&lt;/mml:mrow&gt;&lt;mml:mn&gt;3&lt;/mml:mn&gt;&lt;/mml:mfrac&gt;&lt;mml:mo&gt;-&lt;/mml:mo&gt;&lt;mml:mfrac&gt;&lt;mml:mrow&gt;&lt;mml:mn&gt;2&lt;/mml:mn&gt;&lt;mml:msqrt&gt;&lt;mml:mn&gt;3&lt;/mml:mn&gt;&lt;/mml:msqrt&gt;&lt;mml:msup&gt;&lt;mml:mi&gt;a&lt;/mml:mi&gt;&lt;mml:mn&gt;2&lt;/mml:mn&gt;&lt;/mml:msup&gt;&lt;/mml:mrow&gt;&lt;mml:msqrt&gt;&lt;mml:mn&gt;2&lt;/mml:mn&gt;&lt;/mml:msqrt&gt;&lt;/mml:mfrac&gt;&lt;mml:mo&gt;+&lt;/mml:mo&gt;&lt;mml:mfrac&gt;&lt;mml:mrow&gt;&lt;mml:msup&gt;&lt;mml:mi&gt;a&lt;/mml:mi&gt;&lt;mml:mn&gt;2&lt;/mml:mn&gt;&lt;/mml:msup&gt;&lt;mml:mi&gt;&amp;#x3C0;&lt;/mml:mi&gt;&lt;/mml:mrow&gt;&lt;mml:mn&gt;3&lt;/mml:mn&gt;&lt;/mml:mfrac&gt;&lt;mml:mo&gt;+&lt;/mml:mo&gt;&lt;mml:mfrac&gt;&lt;mml:msup&gt;&lt;mml:mi&gt;a&lt;/mml:mi&gt;&lt;mml:mn&gt;2&lt;/mml:mn&gt;&lt;/mml:msup&gt;&lt;mml:mn&gt;4&lt;/mml:mn&gt;&lt;/mml:mfrac&gt;&lt;mml:mfenced separators=\&quot;|\&quot;&gt;&lt;mml:mrow&gt;&lt;mml:mn&gt;0&lt;/mml:mn&gt;&lt;mml:mo&gt;-&lt;/mml:mo&gt;&lt;mml:mfrac&gt;&lt;mml:msqrt&gt;&lt;mml:mn&gt;3&lt;/mml:mn&gt;&lt;/mml:msqrt&gt;&lt;mml:mn&gt;2&lt;/mml:mn&gt;&lt;/mml:mfrac&gt;&lt;/mml:mrow&gt;&lt;/mml:mfenced&gt;&lt;/mml:mstyle&gt;&lt;/mml:math&gt;&quot;,&quot;origin&quot;:&quot;MathType Legacy&quot;,&quot;version&quot;:&quot;v3.18.2&quot;}"/>
                    <pic:cNvPicPr/>
                  </pic:nvPicPr>
                  <pic:blipFill>
                    <a:blip r:embed="rId492" cstate="print">
                      <a:extLst>
                        <a:ext uri="{28A0092B-C50C-407E-A947-70E740481C1C}">
                          <a14:useLocalDpi xmlns:a14="http://schemas.microsoft.com/office/drawing/2010/main" val="0"/>
                        </a:ext>
                      </a:extLst>
                    </a:blip>
                    <a:stretch>
                      <a:fillRect/>
                    </a:stretch>
                  </pic:blipFill>
                  <pic:spPr>
                    <a:xfrm>
                      <a:off x="0" y="0"/>
                      <a:ext cx="4466742" cy="698297"/>
                    </a:xfrm>
                    <a:prstGeom prst="rect">
                      <a:avLst/>
                    </a:prstGeom>
                  </pic:spPr>
                </pic:pic>
              </a:graphicData>
            </a:graphic>
          </wp:inline>
        </w:drawing>
      </w:r>
      <w:r w:rsidRPr="00643730">
        <w:rPr>
          <w:rFonts w:ascii="Times New Roman" w:hAnsi="Times New Roman" w:cs="Times New Roman"/>
          <w:sz w:val="28"/>
          <w:szCs w:val="28"/>
        </w:rPr>
        <w:t xml:space="preserve"> </w:t>
      </w:r>
    </w:p>
    <w:p w:rsidR="00643730" w:rsidRPr="00643730" w:rsidRDefault="00643730" w:rsidP="00122389">
      <w:pPr>
        <w:tabs>
          <w:tab w:val="left" w:pos="1700"/>
        </w:tabs>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28"/>
          <w:sz w:val="28"/>
          <w:szCs w:val="28"/>
        </w:rPr>
        <w:drawing>
          <wp:inline distT="0" distB="0" distL="0" distR="0">
            <wp:extent cx="1678432" cy="542544"/>
            <wp:effectExtent l="0" t="0" r="0" b="0"/>
            <wp:docPr id="951875108" name="Picture 951875108" descr="{&quot;mathml&quot;:&quot;&lt;mml:math style=\&quot;font-family:stix;font-size:16px;\&quot; xmlns:m=\&quot;http://schemas.openxmlformats.org/officeDocument/2006/math\&quot; xmlns:mml=\&quot;http://www.w3.org/1998/Math/MathML\&quot;&gt;&lt;mml:mstyle mathsize=\&quot;16px\&quot;&gt;&lt;mml:mo&gt;=&lt;/mml:mo&gt;&lt;mml:mfrac&gt;&lt;mml:mn&gt;7&lt;/mml:mn&gt;&lt;mml:mn&gt;4&lt;/mml:mn&gt;&lt;/mml:mfrac&gt;&lt;mml:msup&gt;&lt;mml:mi&gt;a&lt;/mml:mi&gt;&lt;mml:mn&gt;2&lt;/mml:mn&gt;&lt;/mml:msup&gt;&lt;mml:mi&gt;&amp;#x3C0;&lt;/mml:mi&gt;&lt;mml:mo&gt;-&lt;/mml:mo&gt;&lt;mml:mfrac&gt;&lt;mml:mrow&gt;&lt;mml:mn&gt;9&lt;/mml:mn&gt;&lt;mml:msqrt&gt;&lt;mml:mn&gt;3&lt;/mml:mn&gt;&lt;/mml:msqrt&gt;&lt;/mml:mrow&gt;&lt;mml:mn&gt;8&lt;/mml:mn&gt;&lt;/mml:mfrac&gt;&lt;mml:msup&gt;&lt;mml:mi&gt;a&lt;/mml:mi&gt;&lt;mml:mn&gt;2&lt;/mml:mn&gt;&lt;/mml:msup&gt;&lt;/mml:mstyle&gt;&lt;/mml:math&gt;&quot;,&quot;origin&quot;:&quot;MathType Legacy&quot;,&quot;version&quot;:&quot;v3.18.2&quot;}" title="equals 7 over 4 a squared pi minus fraction numerator 9 square root of 3 over denominator 8 end fraction a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frac&gt;&lt;mml:mn&gt;7&lt;/mml:mn&gt;&lt;mml:mn&gt;4&lt;/mml:mn&gt;&lt;/mml:mfrac&gt;&lt;mml:msup&gt;&lt;mml:mi&gt;a&lt;/mml:mi&gt;&lt;mml:mn&gt;2&lt;/mml:mn&gt;&lt;/mml:msup&gt;&lt;mml:mi&gt;&amp;#x3C0;&lt;/mml:mi&gt;&lt;mml:mo&gt;-&lt;/mml:mo&gt;&lt;mml:mfrac&gt;&lt;mml:mrow&gt;&lt;mml:mn&gt;9&lt;/mml:mn&gt;&lt;mml:msqrt&gt;&lt;mml:mn&gt;3&lt;/mml:mn&gt;&lt;/mml:msqrt&gt;&lt;/mml:mrow&gt;&lt;mml:mn&gt;8&lt;/mml:mn&gt;&lt;/mml:mfrac&gt;&lt;mml:msup&gt;&lt;mml:mi&gt;a&lt;/mml:mi&gt;&lt;mml:mn&gt;2&lt;/mml:mn&gt;&lt;/mml:msup&gt;&lt;/mml:mstyle&gt;&lt;/mml:math&gt;&quot;,&quot;origin&quot;:&quot;MathType Legacy&quot;,&quot;version&quot;:&quot;v3.18.2&quot;}" title="equals 7 over 4 a squared pi minus fraction numerator 9 square root of 3 over denominator 8 end fraction a squared"/>
                    <pic:cNvPicPr/>
                  </pic:nvPicPr>
                  <pic:blipFill>
                    <a:blip r:embed="rId493" cstate="print">
                      <a:extLst>
                        <a:ext uri="{28A0092B-C50C-407E-A947-70E740481C1C}">
                          <a14:useLocalDpi xmlns:a14="http://schemas.microsoft.com/office/drawing/2010/main" val="0"/>
                        </a:ext>
                      </a:extLst>
                    </a:blip>
                    <a:stretch>
                      <a:fillRect/>
                    </a:stretch>
                  </pic:blipFill>
                  <pic:spPr>
                    <a:xfrm>
                      <a:off x="0" y="0"/>
                      <a:ext cx="1678432" cy="542544"/>
                    </a:xfrm>
                    <a:prstGeom prst="rect">
                      <a:avLst/>
                    </a:prstGeom>
                  </pic:spPr>
                </pic:pic>
              </a:graphicData>
            </a:graphic>
          </wp:inline>
        </w:drawing>
      </w:r>
      <w:r w:rsidRPr="00643730">
        <w:rPr>
          <w:rFonts w:ascii="Times New Roman" w:hAnsi="Times New Roman" w:cs="Times New Roman"/>
          <w:sz w:val="28"/>
          <w:szCs w:val="28"/>
        </w:rPr>
        <w:t xml:space="preserve">           (</w:t>
      </w:r>
      <w:proofErr w:type="spellStart"/>
      <w:r w:rsidRPr="00643730">
        <w:rPr>
          <w:rFonts w:ascii="Times New Roman" w:hAnsi="Times New Roman" w:cs="Times New Roman"/>
          <w:sz w:val="28"/>
          <w:szCs w:val="28"/>
        </w:rPr>
        <w:t>ans</w:t>
      </w:r>
      <w:proofErr w:type="spellEnd"/>
      <w:r w:rsidRPr="00643730">
        <w:rPr>
          <w:rFonts w:ascii="Times New Roman" w:hAnsi="Times New Roman" w:cs="Times New Roman"/>
          <w:sz w:val="28"/>
          <w:szCs w:val="28"/>
        </w:rPr>
        <w:t>)</w:t>
      </w:r>
    </w:p>
    <w:p w:rsidR="00643730" w:rsidRPr="00643730" w:rsidRDefault="00643730" w:rsidP="006D7078">
      <w:pPr>
        <w:tabs>
          <w:tab w:val="left" w:pos="1700"/>
        </w:tabs>
        <w:rPr>
          <w:rFonts w:ascii="Times New Roman" w:hAnsi="Times New Roman" w:cs="Times New Roman"/>
          <w:sz w:val="28"/>
          <w:szCs w:val="28"/>
        </w:rPr>
      </w:pPr>
      <w:r w:rsidRPr="00643730">
        <w:rPr>
          <w:rFonts w:ascii="Times New Roman" w:hAnsi="Times New Roman" w:cs="Times New Roman"/>
          <w:sz w:val="28"/>
          <w:szCs w:val="28"/>
        </w:rPr>
        <w:t xml:space="preserve">Again, the area of </w:t>
      </w:r>
      <w:proofErr w:type="spellStart"/>
      <w:r w:rsidRPr="00643730">
        <w:rPr>
          <w:rFonts w:ascii="Times New Roman" w:hAnsi="Times New Roman" w:cs="Times New Roman"/>
          <w:sz w:val="28"/>
          <w:szCs w:val="28"/>
        </w:rPr>
        <w:t>they</w:t>
      </w:r>
      <w:proofErr w:type="spellEnd"/>
      <w:r w:rsidRPr="00643730">
        <w:rPr>
          <w:rFonts w:ascii="Times New Roman" w:hAnsi="Times New Roman" w:cs="Times New Roman"/>
          <w:sz w:val="28"/>
          <w:szCs w:val="28"/>
        </w:rPr>
        <w:t xml:space="preserve"> remainder of the Cardioide i. e. APCR</w:t>
      </w:r>
    </w:p>
    <w:p w:rsidR="00643730" w:rsidRPr="00643730" w:rsidRDefault="00643730" w:rsidP="006D7078">
      <w:pPr>
        <w:tabs>
          <w:tab w:val="left" w:pos="1700"/>
        </w:tabs>
        <w:rPr>
          <w:rFonts w:ascii="Times New Roman" w:hAnsi="Times New Roman" w:cs="Times New Roman"/>
          <w:sz w:val="28"/>
          <w:szCs w:val="28"/>
        </w:rPr>
      </w:pPr>
      <w:r w:rsidRPr="00643730">
        <w:rPr>
          <w:rFonts w:ascii="Times New Roman" w:hAnsi="Times New Roman" w:cs="Times New Roman"/>
          <w:noProof/>
          <w:position w:val="-37"/>
          <w:sz w:val="28"/>
          <w:szCs w:val="28"/>
        </w:rPr>
        <w:drawing>
          <wp:inline distT="0" distB="0" distL="0" distR="0">
            <wp:extent cx="3615250" cy="636846"/>
            <wp:effectExtent l="0" t="0" r="0" b="0"/>
            <wp:docPr id="1191732186" name="Picture 1191732186" descr="{&quot;mathml&quot;:&quot;&lt;math style=\&quot;font-family:stix;font-size:16px;\&quot; xmlns=\&quot;http://www.w3.org/1998/Math/MathML\&quot;&gt;&lt;mo&gt;=&lt;/mo&gt;&lt;mn&gt;2&lt;/mn&gt;&lt;mo&gt;.&lt;/mo&gt;&lt;mi&gt;a&lt;/mi&gt;&lt;mi&gt;r&lt;/mi&gt;&lt;mi&gt;e&lt;/mi&gt;&lt;mi&gt;a&lt;/mi&gt;&lt;mo&gt;&amp;#xA0;&lt;/mo&gt;&lt;mi&gt;A&lt;/mi&gt;&lt;mi&gt;P&lt;/mi&gt;&lt;mi&gt;C&lt;/mi&gt;&lt;mo&gt;&amp;#xA0;&lt;/mo&gt;&lt;mo&gt;&amp;#xA0;&lt;/mo&gt;&lt;mo&gt;&amp;#xA0;&lt;/mo&gt;&lt;mo&gt;=&lt;/mo&gt;&lt;mn&gt;2&lt;/mn&gt;&lt;mo&gt;.&lt;/mo&gt;&lt;mfrac&gt;&lt;mn&gt;1&lt;/mn&gt;&lt;mn&gt;2&lt;/mn&gt;&lt;/mfrac&gt;&lt;msubsup&gt;&lt;mo&gt;&amp;#x222B;&lt;/mo&gt;&lt;mn&gt;0&lt;/mn&gt;&lt;mfrac&gt;&lt;mi mathvariant=\&quot;normal\&quot;&gt;&amp;#x3C0;&lt;/mi&gt;&lt;mn&gt;3&lt;/mn&gt;&lt;/mfrac&gt;&lt;/msubsup&gt;&lt;mfenced&gt;&lt;mrow&gt;&lt;msup&gt;&lt;msub&gt;&lt;mi&gt;r&lt;/mi&gt;&lt;mn&gt;1&lt;/mn&gt;&lt;/msub&gt;&lt;mrow&gt;&lt;mn&gt;2&lt;/mn&gt;&lt;mo&gt;&amp;#xA0;&lt;/mo&gt;&lt;/mrow&gt;&lt;/msup&gt;&lt;mo&gt;-&lt;/mo&gt;&lt;msup&gt;&lt;msub&gt;&lt;mi&gt;r&lt;/mi&gt;&lt;mn&gt;2&lt;/mn&gt;&lt;/msub&gt;&lt;mn&gt;2&lt;/mn&gt;&lt;/msup&gt;&lt;/mrow&gt;&lt;/mfenced&gt;&lt;mo&gt;d&lt;/mo&gt;&lt;mi&gt;&amp;#x3B8;&lt;/mi&gt;&lt;/math&gt;&quot;,&quot;origin&quot;:&quot;MathType Legacy&quot;,&quot;version&quot;:&quot;v3.18.2&quot;}" title="equals 2. a r e a space A P C space space space equals 2.1 half integral subscript 0 superscript straight pi over 3 end superscript open parentheses r subscript 1 to the power of 2 space end exponent minus r subscript 2 squared close parentheses d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n&gt;2&lt;/mn&gt;&lt;mo&gt;.&lt;/mo&gt;&lt;mi&gt;a&lt;/mi&gt;&lt;mi&gt;r&lt;/mi&gt;&lt;mi&gt;e&lt;/mi&gt;&lt;mi&gt;a&lt;/mi&gt;&lt;mo&gt;&amp;#xA0;&lt;/mo&gt;&lt;mi&gt;A&lt;/mi&gt;&lt;mi&gt;P&lt;/mi&gt;&lt;mi&gt;C&lt;/mi&gt;&lt;mo&gt;&amp;#xA0;&lt;/mo&gt;&lt;mo&gt;&amp;#xA0;&lt;/mo&gt;&lt;mo&gt;&amp;#xA0;&lt;/mo&gt;&lt;mo&gt;=&lt;/mo&gt;&lt;mn&gt;2&lt;/mn&gt;&lt;mo&gt;.&lt;/mo&gt;&lt;mfrac&gt;&lt;mn&gt;1&lt;/mn&gt;&lt;mn&gt;2&lt;/mn&gt;&lt;/mfrac&gt;&lt;msubsup&gt;&lt;mo&gt;&amp;#x222B;&lt;/mo&gt;&lt;mn&gt;0&lt;/mn&gt;&lt;mfrac&gt;&lt;mi mathvariant=\&quot;normal\&quot;&gt;&amp;#x3C0;&lt;/mi&gt;&lt;mn&gt;3&lt;/mn&gt;&lt;/mfrac&gt;&lt;/msubsup&gt;&lt;mfenced&gt;&lt;mrow&gt;&lt;msup&gt;&lt;msub&gt;&lt;mi&gt;r&lt;/mi&gt;&lt;mn&gt;1&lt;/mn&gt;&lt;/msub&gt;&lt;mrow&gt;&lt;mn&gt;2&lt;/mn&gt;&lt;mo&gt;&amp;#xA0;&lt;/mo&gt;&lt;/mrow&gt;&lt;/msup&gt;&lt;mo&gt;-&lt;/mo&gt;&lt;msup&gt;&lt;msub&gt;&lt;mi&gt;r&lt;/mi&gt;&lt;mn&gt;2&lt;/mn&gt;&lt;/msub&gt;&lt;mn&gt;2&lt;/mn&gt;&lt;/msup&gt;&lt;/mrow&gt;&lt;/mfenced&gt;&lt;mo&gt;d&lt;/mo&gt;&lt;mi&gt;&amp;#x3B8;&lt;/mi&gt;&lt;/math&gt;&quot;,&quot;origin&quot;:&quot;MathType Legacy&quot;,&quot;version&quot;:&quot;v3.18.2&quot;}" title="equals 2. a r e a space A P C space space space equals 2.1 half integral subscript 0 superscript straight pi over 3 end superscript open parentheses r subscript 1 to the power of 2 space end exponent minus r subscript 2 squared close parentheses d theta"/>
                    <pic:cNvPicPr/>
                  </pic:nvPicPr>
                  <pic:blipFill>
                    <a:blip r:embed="rId494" cstate="print">
                      <a:extLst>
                        <a:ext uri="{28A0092B-C50C-407E-A947-70E740481C1C}">
                          <a14:useLocalDpi xmlns:a14="http://schemas.microsoft.com/office/drawing/2010/main" val="0"/>
                        </a:ext>
                      </a:extLst>
                    </a:blip>
                    <a:stretch>
                      <a:fillRect/>
                    </a:stretch>
                  </pic:blipFill>
                  <pic:spPr>
                    <a:xfrm>
                      <a:off x="0" y="0"/>
                      <a:ext cx="3615250" cy="636846"/>
                    </a:xfrm>
                    <a:prstGeom prst="rect">
                      <a:avLst/>
                    </a:prstGeom>
                  </pic:spPr>
                </pic:pic>
              </a:graphicData>
            </a:graphic>
          </wp:inline>
        </w:drawing>
      </w:r>
    </w:p>
    <w:p w:rsidR="00643730" w:rsidRPr="00643730" w:rsidRDefault="00643730" w:rsidP="006D7078">
      <w:pPr>
        <w:tabs>
          <w:tab w:val="left" w:pos="1700"/>
        </w:tabs>
        <w:rPr>
          <w:rFonts w:ascii="Times New Roman" w:hAnsi="Times New Roman" w:cs="Times New Roman"/>
          <w:sz w:val="28"/>
          <w:szCs w:val="28"/>
        </w:rPr>
      </w:pPr>
      <w:r w:rsidRPr="00643730">
        <w:rPr>
          <w:rFonts w:ascii="Times New Roman" w:hAnsi="Times New Roman" w:cs="Times New Roman"/>
          <w:noProof/>
          <w:position w:val="-37"/>
          <w:sz w:val="28"/>
          <w:szCs w:val="28"/>
        </w:rPr>
        <w:drawing>
          <wp:inline distT="0" distB="0" distL="0" distR="0">
            <wp:extent cx="2962656" cy="633984"/>
            <wp:effectExtent l="0" t="0" r="0" b="0"/>
            <wp:docPr id="1737384925" name="Picture 1737384925"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frac&gt;&lt;mml:mi&gt;&amp;#x3C0;&lt;/mml:mi&gt;&lt;mml:mn&gt;3&lt;/mml:mn&gt;&lt;/mml:mfrac&gt;&lt;/mml:msubsup&gt;&lt;mml:mo&gt;&amp;#x200A;&lt;/mml:mo&gt;&lt;mml:mo&gt;&amp;#x200A;&lt;/mml:mo&gt;&lt;mml:mfenced separators=\&quot;|\&quot;&gt;&lt;mml:mrow&gt;&lt;mml:msup&gt;&lt;mml:mi&gt;a&lt;/mml:mi&gt;&lt;mml:mn&gt;2&lt;/mml:mn&gt;&lt;/mml:msup&gt;&lt;mml:mo&gt;(&lt;/mml:mo&gt;&lt;mml:mn&gt;1&lt;/mml:mn&gt;&lt;mml:mo&gt;+&lt;/mml:mo&gt;&lt;mml:mi&gt;cos&lt;/mml:mi&gt;&lt;mml:mi&gt;&amp;#x3B8;&lt;/mml:mi&gt;&lt;mml:msup&gt;&lt;mml:mo&gt;)&lt;/mml:mo&gt;&lt;mml:mn&gt;2&lt;/mml:mn&gt;&lt;/mml:msup&gt;&lt;mml:mo&gt;-&lt;/mml:mo&gt;&lt;mml:mfrac&gt;&lt;mml:mn&gt;9&lt;/mml:mn&gt;&lt;mml:mn&gt;4&lt;/mml:mn&gt;&lt;/mml:mfrac&gt;&lt;mml:msup&gt;&lt;mml:mi&gt;a&lt;/mml:mi&gt;&lt;mml:mn&gt;2&lt;/mml:mn&gt;&lt;/mml:msup&gt;&lt;/mml:mrow&gt;&lt;/mml:mfenced&gt;&lt;mml:mi&gt;d&lt;/mml:mi&gt;&lt;mml:mi&gt;&amp;#x3B8;&lt;/mml:mi&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frac&gt;&lt;mml:mi&gt;&amp;#x3C0;&lt;/mml:mi&gt;&lt;mml:mn&gt;3&lt;/mml:mn&gt;&lt;/mml:mfrac&gt;&lt;/mml:msubsup&gt;&lt;mml:mo&gt;&amp;#x200A;&lt;/mml:mo&gt;&lt;mml:mo&gt;&amp;#x200A;&lt;/mml:mo&gt;&lt;mml:mfenced separators=\&quot;|\&quot;&gt;&lt;mml:mrow&gt;&lt;mml:msup&gt;&lt;mml:mi&gt;a&lt;/mml:mi&gt;&lt;mml:mn&gt;2&lt;/mml:mn&gt;&lt;/mml:msup&gt;&lt;mml:mo&gt;(&lt;/mml:mo&gt;&lt;mml:mn&gt;1&lt;/mml:mn&gt;&lt;mml:mo&gt;+&lt;/mml:mo&gt;&lt;mml:mi&gt;cos&lt;/mml:mi&gt;&lt;mml:mi&gt;&amp;#x3B8;&lt;/mml:mi&gt;&lt;mml:msup&gt;&lt;mml:mo&gt;)&lt;/mml:mo&gt;&lt;mml:mn&gt;2&lt;/mml:mn&gt;&lt;/mml:msup&gt;&lt;mml:mo&gt;-&lt;/mml:mo&gt;&lt;mml:mfrac&gt;&lt;mml:mn&gt;9&lt;/mml:mn&gt;&lt;mml:mn&gt;4&lt;/mml:mn&gt;&lt;/mml:mfrac&gt;&lt;mml:msup&gt;&lt;mml:mi&gt;a&lt;/mml:mi&gt;&lt;mml:mn&gt;2&lt;/mml:mn&gt;&lt;/mml:msup&gt;&lt;/mml:mrow&gt;&lt;/mml:mfenced&gt;&lt;mml:mi&gt;d&lt;/mml:mi&gt;&lt;mml:mi&gt;&amp;#x3B8;&lt;/mml:mi&gt;&lt;/mml:mstyle&gt;&lt;/mml:math&gt;&quot;,&quot;origin&quot;:&quot;MathType Legacy&quot;,&quot;version&quot;:&quot;v3.18.2&quot;}"/>
                    <pic:cNvPicPr/>
                  </pic:nvPicPr>
                  <pic:blipFill>
                    <a:blip r:embed="rId495" cstate="print">
                      <a:extLst>
                        <a:ext uri="{28A0092B-C50C-407E-A947-70E740481C1C}">
                          <a14:useLocalDpi xmlns:a14="http://schemas.microsoft.com/office/drawing/2010/main" val="0"/>
                        </a:ext>
                      </a:extLst>
                    </a:blip>
                    <a:stretch>
                      <a:fillRect/>
                    </a:stretch>
                  </pic:blipFill>
                  <pic:spPr>
                    <a:xfrm>
                      <a:off x="0" y="0"/>
                      <a:ext cx="2962656" cy="633984"/>
                    </a:xfrm>
                    <a:prstGeom prst="rect">
                      <a:avLst/>
                    </a:prstGeom>
                  </pic:spPr>
                </pic:pic>
              </a:graphicData>
            </a:graphic>
          </wp:inline>
        </w:drawing>
      </w:r>
    </w:p>
    <w:p w:rsidR="00643730" w:rsidRPr="00643730" w:rsidRDefault="00643730" w:rsidP="006D7078">
      <w:pPr>
        <w:tabs>
          <w:tab w:val="left" w:pos="1700"/>
        </w:tabs>
        <w:rPr>
          <w:rFonts w:ascii="Times New Roman" w:hAnsi="Times New Roman" w:cs="Times New Roman"/>
          <w:sz w:val="28"/>
          <w:szCs w:val="28"/>
        </w:rPr>
      </w:pPr>
      <w:r w:rsidRPr="00643730">
        <w:rPr>
          <w:rFonts w:ascii="Times New Roman" w:hAnsi="Times New Roman" w:cs="Times New Roman"/>
          <w:noProof/>
          <w:position w:val="-38"/>
          <w:sz w:val="28"/>
          <w:szCs w:val="28"/>
        </w:rPr>
        <w:drawing>
          <wp:inline distT="0" distB="0" distL="0" distR="0">
            <wp:extent cx="3763984" cy="634407"/>
            <wp:effectExtent l="0" t="0" r="0" b="0"/>
            <wp:docPr id="1055470501" name="Picture 1055470501"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frac&gt;&lt;mml:mi&gt;&amp;#x3C0;&lt;/mml:mi&gt;&lt;mml:mn&gt;3&lt;/mml:mn&gt;&lt;/mml:mfrac&gt;&lt;/mml:msubsup&gt;&lt;mml:mo&gt;&amp;#x200A;&lt;/mml:mo&gt;&lt;mml:mo&gt;&amp;#x200A;&lt;/mml:mo&gt;&lt;mml:mfenced open=\&quot;{\&quot; close=\&quot;}\&quot;&gt;&lt;mml:mrow&gt;&lt;mml:msup&gt;&lt;mml:mi&gt;a&lt;/mml:mi&gt;&lt;mml:mn&gt;2&lt;/mml:mn&gt;&lt;/mml:msup&gt;&lt;mml:mo&gt;+&lt;/mml:mo&gt;&lt;mml:mn&gt;2&lt;/mml:mn&gt;&lt;mml:msup&gt;&lt;mml:mi&gt;a&lt;/mml:mi&gt;&lt;mml:mn&gt;2&lt;/mml:mn&gt;&lt;/mml:msup&gt;&lt;mml:mi&gt;cos&lt;/mml:mi&gt;&lt;mml:mi&gt;&amp;#x3B8;&lt;/mml:mi&gt;&lt;mml:mo&gt;+&lt;/mml:mo&gt;&lt;mml:msup&gt;&lt;mml:mi&gt;a&lt;/mml:mi&gt;&lt;mml:mn&gt;2&lt;/mml:mn&gt;&lt;/mml:msup&gt;&lt;mml:msup&gt;&lt;mml:mi&gt;cos&lt;/mml:mi&gt;&lt;mml:mn&gt;2&lt;/mml:mn&gt;&lt;/mml:msup&gt;&lt;mml:mi&gt;&amp;#x3B8;&lt;/mml:mi&gt;&lt;mml:mo&gt;-&lt;/mml:mo&gt;&lt;mml:mfrac&gt;&lt;mml:mn&gt;9&lt;/mml:mn&gt;&lt;mml:mn&gt;4&lt;/mml:mn&gt;&lt;/mml:mfrac&gt;&lt;mml:msup&gt;&lt;mml:mi&gt;a&lt;/mml:mi&gt;&lt;mml:mrow&gt;&lt;mml:mn&gt;2&lt;/mml:mn&gt;&lt;mml:mo&gt;&amp;#xA0;&lt;/mml:mo&gt;&lt;/mml:mrow&gt;&lt;/mml:msup&gt;&lt;/mml:mrow&gt;&lt;/mml:mfenced&gt;&lt;mml:mi&gt;d&lt;/mml:mi&gt;&lt;mml:mi&gt;&amp;#x3B8;&lt;/mml:mi&gt;&lt;/mml:mstyle&gt;&lt;/mml:math&gt;&quot;,&quot;origin&quot;:&quot;MathType Legacy&quot;,&quot;version&quot;:&quot;v3.18.2&quot;}" title="equals stretchy integral subscript 0 superscript pi over 3 end superscript     open curly brackets a squared plus 2 a squared cos theta plus a squared cos squared theta minus 9 over 4 a to the power of 2 end exponent close curly brackets d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frac&gt;&lt;mml:mi&gt;&amp;#x3C0;&lt;/mml:mi&gt;&lt;mml:mn&gt;3&lt;/mml:mn&gt;&lt;/mml:mfrac&gt;&lt;/mml:msubsup&gt;&lt;mml:mo&gt;&amp;#x200A;&lt;/mml:mo&gt;&lt;mml:mo&gt;&amp;#x200A;&lt;/mml:mo&gt;&lt;mml:mfenced open=\&quot;{\&quot; close=\&quot;}\&quot;&gt;&lt;mml:mrow&gt;&lt;mml:msup&gt;&lt;mml:mi&gt;a&lt;/mml:mi&gt;&lt;mml:mn&gt;2&lt;/mml:mn&gt;&lt;/mml:msup&gt;&lt;mml:mo&gt;+&lt;/mml:mo&gt;&lt;mml:mn&gt;2&lt;/mml:mn&gt;&lt;mml:msup&gt;&lt;mml:mi&gt;a&lt;/mml:mi&gt;&lt;mml:mn&gt;2&lt;/mml:mn&gt;&lt;/mml:msup&gt;&lt;mml:mi&gt;cos&lt;/mml:mi&gt;&lt;mml:mi&gt;&amp;#x3B8;&lt;/mml:mi&gt;&lt;mml:mo&gt;+&lt;/mml:mo&gt;&lt;mml:msup&gt;&lt;mml:mi&gt;a&lt;/mml:mi&gt;&lt;mml:mn&gt;2&lt;/mml:mn&gt;&lt;/mml:msup&gt;&lt;mml:msup&gt;&lt;mml:mi&gt;cos&lt;/mml:mi&gt;&lt;mml:mn&gt;2&lt;/mml:mn&gt;&lt;/mml:msup&gt;&lt;mml:mi&gt;&amp;#x3B8;&lt;/mml:mi&gt;&lt;mml:mo&gt;-&lt;/mml:mo&gt;&lt;mml:mfrac&gt;&lt;mml:mn&gt;9&lt;/mml:mn&gt;&lt;mml:mn&gt;4&lt;/mml:mn&gt;&lt;/mml:mfrac&gt;&lt;mml:msup&gt;&lt;mml:mi&gt;a&lt;/mml:mi&gt;&lt;mml:mrow&gt;&lt;mml:mn&gt;2&lt;/mml:mn&gt;&lt;mml:mo&gt;&amp;#xA0;&lt;/mml:mo&gt;&lt;/mml:mrow&gt;&lt;/mml:msup&gt;&lt;/mml:mrow&gt;&lt;/mml:mfenced&gt;&lt;mml:mi&gt;d&lt;/mml:mi&gt;&lt;mml:mi&gt;&amp;#x3B8;&lt;/mml:mi&gt;&lt;/mml:mstyle&gt;&lt;/mml:math&gt;&quot;,&quot;origin&quot;:&quot;MathType Legacy&quot;,&quot;version&quot;:&quot;v3.18.2&quot;}" title="equals stretchy integral subscript 0 superscript pi over 3 end superscript     open curly brackets a squared plus 2 a squared cos theta plus a squared cos squared theta minus 9 over 4 a to the power of 2 end exponent close curly brackets d theta"/>
                    <pic:cNvPicPr/>
                  </pic:nvPicPr>
                  <pic:blipFill>
                    <a:blip r:embed="rId496" cstate="print">
                      <a:extLst>
                        <a:ext uri="{28A0092B-C50C-407E-A947-70E740481C1C}">
                          <a14:useLocalDpi xmlns:a14="http://schemas.microsoft.com/office/drawing/2010/main" val="0"/>
                        </a:ext>
                      </a:extLst>
                    </a:blip>
                    <a:stretch>
                      <a:fillRect/>
                    </a:stretch>
                  </pic:blipFill>
                  <pic:spPr>
                    <a:xfrm>
                      <a:off x="0" y="0"/>
                      <a:ext cx="3763984" cy="634407"/>
                    </a:xfrm>
                    <a:prstGeom prst="rect">
                      <a:avLst/>
                    </a:prstGeom>
                  </pic:spPr>
                </pic:pic>
              </a:graphicData>
            </a:graphic>
          </wp:inline>
        </w:drawing>
      </w:r>
    </w:p>
    <w:p w:rsidR="00643730" w:rsidRPr="00643730" w:rsidRDefault="00643730" w:rsidP="006D7078">
      <w:pPr>
        <w:tabs>
          <w:tab w:val="left" w:pos="1700"/>
        </w:tabs>
        <w:rPr>
          <w:rFonts w:ascii="Times New Roman" w:hAnsi="Times New Roman" w:cs="Times New Roman"/>
          <w:sz w:val="28"/>
          <w:szCs w:val="28"/>
        </w:rPr>
      </w:pPr>
      <w:r w:rsidRPr="00643730">
        <w:rPr>
          <w:rFonts w:ascii="Times New Roman" w:hAnsi="Times New Roman" w:cs="Times New Roman"/>
          <w:noProof/>
          <w:position w:val="-37"/>
          <w:sz w:val="28"/>
          <w:szCs w:val="28"/>
        </w:rPr>
        <w:drawing>
          <wp:inline distT="0" distB="0" distL="0" distR="0">
            <wp:extent cx="4007629" cy="629319"/>
            <wp:effectExtent l="0" t="0" r="0" b="0"/>
            <wp:docPr id="1252420324" name="Picture 1252420324"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frac&gt;&lt;mml:mi&gt;&amp;#x3C0;&lt;/mml:mi&gt;&lt;mml:mn&gt;3&lt;/mml:mn&gt;&lt;/mml:mfrac&gt;&lt;/mml:msubsup&gt;&lt;mml:mo&gt;&amp;#x200A;&lt;/mml:mo&gt;&lt;mml:mo&gt;&amp;#x200A;&lt;/mml:mo&gt;&lt;mml:mfenced open=\&quot;{\&quot; close=\&quot;}\&quot; separators=\&quot;|\&quot;&gt;&lt;mml:mrow&gt;&lt;mml:mn&gt;2&lt;/mml:mn&gt;&lt;mml:msup&gt;&lt;mml:mi&gt;a&lt;/mml:mi&gt;&lt;mml:mn&gt;2&lt;/mml:mn&gt;&lt;/mml:msup&gt;&lt;mml:mi mathvariant=\&quot;normal\&quot;&gt;c&lt;/mml:mi&gt;&lt;mml:mi mathvariant=\&quot;normal\&quot;&gt;o&lt;/mml:mi&gt;&lt;mml:mi mathvariant=\&quot;normal\&quot;&gt;s&lt;/mml:mi&gt;&lt;mml:mi&gt;&amp;#x3B8;&lt;/mml:mi&gt;&lt;mml:mo&gt;+&lt;/mml:mo&gt;&lt;mml:mfrac&gt;&lt;mml:msup&gt;&lt;mml:mi&gt;a&lt;/mml:mi&gt;&lt;mml:mn&gt;2&lt;/mml:mn&gt;&lt;/mml:msup&gt;&lt;mml:mn&gt;2&lt;/mml:mn&gt;&lt;/mml:mfrac&gt;&lt;mml:mo&gt;(&lt;/mml:mo&gt;&lt;mml:mn&gt;1&lt;/mml:mn&gt;&lt;mml:mo&gt;+&lt;/mml:mo&gt;&lt;mml:mi mathvariant=\&quot;normal\&quot;&gt;c&lt;/mml:mi&gt;&lt;mml:mi mathvariant=\&quot;normal\&quot;&gt;o&lt;/mml:mi&gt;&lt;mml:mi mathvariant=\&quot;normal\&quot;&gt;s&lt;/mml:mi&gt;&lt;mml:mn&gt;2&lt;/mml:mn&gt;&lt;mml:mi&gt;&amp;#x3B8;&lt;/mml:mi&gt;&lt;mml:mo&gt;)&lt;/mml:mo&gt;&lt;mml:mo&gt;-&lt;/mml:mo&gt;&lt;mml:mfrac&gt;&lt;mml:mn&gt;5&lt;/mml:mn&gt;&lt;mml:mn&gt;4&lt;/mml:mn&gt;&lt;/mml:mfrac&gt;&lt;mml:msup&gt;&lt;mml:mi&gt;a&lt;/mml:mi&gt;&lt;mml:mn&gt;2&lt;/mml:mn&gt;&lt;/mml:msup&gt;&lt;/mml:mrow&gt;&lt;/mml:mfenced&gt;&lt;mml:mi&gt;d&lt;/mml:mi&gt;&lt;mml:mi&gt;&amp;#x3B8;&lt;/mml:mi&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n&gt;0&lt;/mml:mn&gt;&lt;mml:mfrac&gt;&lt;mml:mi&gt;&amp;#x3C0;&lt;/mml:mi&gt;&lt;mml:mn&gt;3&lt;/mml:mn&gt;&lt;/mml:mfrac&gt;&lt;/mml:msubsup&gt;&lt;mml:mo&gt;&amp;#x200A;&lt;/mml:mo&gt;&lt;mml:mo&gt;&amp;#x200A;&lt;/mml:mo&gt;&lt;mml:mfenced open=\&quot;{\&quot; close=\&quot;}\&quot; separators=\&quot;|\&quot;&gt;&lt;mml:mrow&gt;&lt;mml:mn&gt;2&lt;/mml:mn&gt;&lt;mml:msup&gt;&lt;mml:mi&gt;a&lt;/mml:mi&gt;&lt;mml:mn&gt;2&lt;/mml:mn&gt;&lt;/mml:msup&gt;&lt;mml:mi mathvariant=\&quot;normal\&quot;&gt;c&lt;/mml:mi&gt;&lt;mml:mi mathvariant=\&quot;normal\&quot;&gt;o&lt;/mml:mi&gt;&lt;mml:mi mathvariant=\&quot;normal\&quot;&gt;s&lt;/mml:mi&gt;&lt;mml:mi&gt;&amp;#x3B8;&lt;/mml:mi&gt;&lt;mml:mo&gt;+&lt;/mml:mo&gt;&lt;mml:mfrac&gt;&lt;mml:msup&gt;&lt;mml:mi&gt;a&lt;/mml:mi&gt;&lt;mml:mn&gt;2&lt;/mml:mn&gt;&lt;/mml:msup&gt;&lt;mml:mn&gt;2&lt;/mml:mn&gt;&lt;/mml:mfrac&gt;&lt;mml:mo&gt;(&lt;/mml:mo&gt;&lt;mml:mn&gt;1&lt;/mml:mn&gt;&lt;mml:mo&gt;+&lt;/mml:mo&gt;&lt;mml:mi mathvariant=\&quot;normal\&quot;&gt;c&lt;/mml:mi&gt;&lt;mml:mi mathvariant=\&quot;normal\&quot;&gt;o&lt;/mml:mi&gt;&lt;mml:mi mathvariant=\&quot;normal\&quot;&gt;s&lt;/mml:mi&gt;&lt;mml:mn&gt;2&lt;/mml:mn&gt;&lt;mml:mi&gt;&amp;#x3B8;&lt;/mml:mi&gt;&lt;mml:mo&gt;)&lt;/mml:mo&gt;&lt;mml:mo&gt;-&lt;/mml:mo&gt;&lt;mml:mfrac&gt;&lt;mml:mn&gt;5&lt;/mml:mn&gt;&lt;mml:mn&gt;4&lt;/mml:mn&gt;&lt;/mml:mfrac&gt;&lt;mml:msup&gt;&lt;mml:mi&gt;a&lt;/mml:mi&gt;&lt;mml:mn&gt;2&lt;/mml:mn&gt;&lt;/mml:msup&gt;&lt;/mml:mrow&gt;&lt;/mml:mfenced&gt;&lt;mml:mi&gt;d&lt;/mml:mi&gt;&lt;mml:mi&gt;&amp;#x3B8;&lt;/mml:mi&gt;&lt;/mml:mstyle&gt;&lt;/mml:math&gt;&quot;,&quot;origin&quot;:&quot;MathType Legacy&quot;,&quot;version&quot;:&quot;v3.18.2&quot;}"/>
                    <pic:cNvPicPr/>
                  </pic:nvPicPr>
                  <pic:blipFill>
                    <a:blip r:embed="rId497" cstate="print">
                      <a:extLst>
                        <a:ext uri="{28A0092B-C50C-407E-A947-70E740481C1C}">
                          <a14:useLocalDpi xmlns:a14="http://schemas.microsoft.com/office/drawing/2010/main" val="0"/>
                        </a:ext>
                      </a:extLst>
                    </a:blip>
                    <a:stretch>
                      <a:fillRect/>
                    </a:stretch>
                  </pic:blipFill>
                  <pic:spPr>
                    <a:xfrm>
                      <a:off x="0" y="0"/>
                      <a:ext cx="4007629" cy="629319"/>
                    </a:xfrm>
                    <a:prstGeom prst="rect">
                      <a:avLst/>
                    </a:prstGeom>
                  </pic:spPr>
                </pic:pic>
              </a:graphicData>
            </a:graphic>
          </wp:inline>
        </w:drawing>
      </w:r>
    </w:p>
    <w:p w:rsidR="00643730" w:rsidRPr="00643730" w:rsidRDefault="00643730" w:rsidP="006D7078">
      <w:pPr>
        <w:tabs>
          <w:tab w:val="left" w:pos="1700"/>
        </w:tabs>
        <w:rPr>
          <w:rFonts w:ascii="Times New Roman" w:hAnsi="Times New Roman" w:cs="Times New Roman"/>
          <w:sz w:val="28"/>
          <w:szCs w:val="28"/>
        </w:rPr>
      </w:pPr>
      <w:r w:rsidRPr="00643730">
        <w:rPr>
          <w:rFonts w:ascii="Times New Roman" w:hAnsi="Times New Roman" w:cs="Times New Roman"/>
          <w:noProof/>
          <w:position w:val="-42"/>
          <w:sz w:val="28"/>
          <w:szCs w:val="28"/>
        </w:rPr>
        <w:drawing>
          <wp:inline distT="0" distB="0" distL="0" distR="0">
            <wp:extent cx="2686304" cy="648208"/>
            <wp:effectExtent l="0" t="0" r="0" b="0"/>
            <wp:docPr id="1297071377" name="Picture 1297071377" descr="{&quot;mathml&quot;:&quot;&lt;mml:math style=\&quot;font-family:stix;font-size:16px;\&quot; xmlns:m=\&quot;http://schemas.openxmlformats.org/officeDocument/2006/math\&quot; xmlns:mml=\&quot;http://www.w3.org/1998/Math/MathML\&quot;&gt;&lt;mml:mstyle mathsize=\&quot;16px\&quot;&gt;&lt;mml:mo&gt;=&lt;/mml:mo&gt;&lt;mml:mn&gt;2&lt;/mml:mn&gt;&lt;mml:msup&gt;&lt;mml:mi&gt;a&lt;/mml:mi&gt;&lt;mml:mn&gt;2&lt;/mml:mn&gt;&lt;/mml:msup&gt;&lt;mml:mfrac&gt;&lt;mml:msqrt&gt;&lt;mml:mn&gt;3&lt;/mml:mn&gt;&lt;/mml:msqrt&gt;&lt;mml:mn&gt;2&lt;/mml:mn&gt;&lt;/mml:mfrac&gt;&lt;mml:mo&gt;-&lt;/mml:mo&gt;&lt;mml:mfrac&gt;&lt;mml:mrow&gt;&lt;mml:msup&gt;&lt;mml:mi&gt;a&lt;/mml:mi&gt;&lt;mml:mn&gt;2&lt;/mml:mn&gt;&lt;/mml:msup&gt;&lt;mml:mi&gt;&amp;#x3C0;&lt;/mml:mi&gt;&lt;/mml:mrow&gt;&lt;mml:mn&gt;4&lt;/mml:mn&gt;&lt;/mml:mfrac&gt;&lt;mml:mo&gt;+&lt;/mml:mo&gt;&lt;mml:mfrac&gt;&lt;mml:msup&gt;&lt;mml:mi&gt;a&lt;/mml:mi&gt;&lt;mml:mn&gt;2&lt;/mml:mn&gt;&lt;/mml:msup&gt;&lt;mml:mn&gt;4&lt;/mml:mn&gt;&lt;/mml:mfrac&gt;&lt;mml:mo&gt;&amp;#x22C5;&lt;/mml:mo&gt;&lt;mml:msqrt&gt;&lt;mml:mfrac&gt;&lt;mml:mn&gt;3&lt;/mml:mn&gt;&lt;mml:mn&gt;2&lt;/mml:mn&gt;&lt;/mml:mfrac&gt;&lt;/mml:msqrt&gt;&lt;/mml:mstyle&gt;&lt;/mml:math&gt;&quot;,&quot;origin&quot;:&quot;MathType Legacy&quot;,&quot;version&quot;:&quot;v3.18.2&quot;}" title="equals 2 a squared fraction numerator square root of 3 over denominator 2 end fraction minus fraction numerator a squared pi over denominator 4 end fraction plus a squared over 4 times square root of 3 over 2 end ro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n&gt;2&lt;/mml:mn&gt;&lt;mml:msup&gt;&lt;mml:mi&gt;a&lt;/mml:mi&gt;&lt;mml:mn&gt;2&lt;/mml:mn&gt;&lt;/mml:msup&gt;&lt;mml:mfrac&gt;&lt;mml:msqrt&gt;&lt;mml:mn&gt;3&lt;/mml:mn&gt;&lt;/mml:msqrt&gt;&lt;mml:mn&gt;2&lt;/mml:mn&gt;&lt;/mml:mfrac&gt;&lt;mml:mo&gt;-&lt;/mml:mo&gt;&lt;mml:mfrac&gt;&lt;mml:mrow&gt;&lt;mml:msup&gt;&lt;mml:mi&gt;a&lt;/mml:mi&gt;&lt;mml:mn&gt;2&lt;/mml:mn&gt;&lt;/mml:msup&gt;&lt;mml:mi&gt;&amp;#x3C0;&lt;/mml:mi&gt;&lt;/mml:mrow&gt;&lt;mml:mn&gt;4&lt;/mml:mn&gt;&lt;/mml:mfrac&gt;&lt;mml:mo&gt;+&lt;/mml:mo&gt;&lt;mml:mfrac&gt;&lt;mml:msup&gt;&lt;mml:mi&gt;a&lt;/mml:mi&gt;&lt;mml:mn&gt;2&lt;/mml:mn&gt;&lt;/mml:msup&gt;&lt;mml:mn&gt;4&lt;/mml:mn&gt;&lt;/mml:mfrac&gt;&lt;mml:mo&gt;&amp;#x22C5;&lt;/mml:mo&gt;&lt;mml:msqrt&gt;&lt;mml:mfrac&gt;&lt;mml:mn&gt;3&lt;/mml:mn&gt;&lt;mml:mn&gt;2&lt;/mml:mn&gt;&lt;/mml:mfrac&gt;&lt;/mml:msqrt&gt;&lt;/mml:mstyle&gt;&lt;/mml:math&gt;&quot;,&quot;origin&quot;:&quot;MathType Legacy&quot;,&quot;version&quot;:&quot;v3.18.2&quot;}" title="equals 2 a squared fraction numerator square root of 3 over denominator 2 end fraction minus fraction numerator a squared pi over denominator 4 end fraction plus a squared over 4 times square root of 3 over 2 end root"/>
                    <pic:cNvPicPr/>
                  </pic:nvPicPr>
                  <pic:blipFill>
                    <a:blip r:embed="rId498" cstate="print">
                      <a:extLst>
                        <a:ext uri="{28A0092B-C50C-407E-A947-70E740481C1C}">
                          <a14:useLocalDpi xmlns:a14="http://schemas.microsoft.com/office/drawing/2010/main" val="0"/>
                        </a:ext>
                      </a:extLst>
                    </a:blip>
                    <a:stretch>
                      <a:fillRect/>
                    </a:stretch>
                  </pic:blipFill>
                  <pic:spPr>
                    <a:xfrm>
                      <a:off x="0" y="0"/>
                      <a:ext cx="2686304" cy="648208"/>
                    </a:xfrm>
                    <a:prstGeom prst="rect">
                      <a:avLst/>
                    </a:prstGeom>
                  </pic:spPr>
                </pic:pic>
              </a:graphicData>
            </a:graphic>
          </wp:inline>
        </w:drawing>
      </w:r>
    </w:p>
    <w:p w:rsidR="00643730" w:rsidRPr="00643730" w:rsidRDefault="00643730" w:rsidP="006D7078">
      <w:pPr>
        <w:tabs>
          <w:tab w:val="left" w:pos="1700"/>
        </w:tabs>
        <w:rPr>
          <w:rFonts w:ascii="Times New Roman" w:hAnsi="Times New Roman" w:cs="Times New Roman"/>
          <w:sz w:val="28"/>
          <w:szCs w:val="28"/>
        </w:rPr>
      </w:pPr>
      <w:r w:rsidRPr="00643730">
        <w:rPr>
          <w:rFonts w:ascii="Times New Roman" w:hAnsi="Times New Roman" w:cs="Times New Roman"/>
          <w:noProof/>
          <w:position w:val="-36"/>
          <w:sz w:val="28"/>
          <w:szCs w:val="28"/>
        </w:rPr>
        <w:drawing>
          <wp:inline distT="0" distB="0" distL="0" distR="0">
            <wp:extent cx="1546352" cy="625856"/>
            <wp:effectExtent l="0" t="0" r="0" b="0"/>
            <wp:docPr id="1277363288" name="Picture 1277363288" descr="{&quot;mathml&quot;:&quot;&lt;mml:math style=\&quot;font-family:stix;font-size:16px;\&quot; xmlns:m=\&quot;http://schemas.openxmlformats.org/officeDocument/2006/math\&quot; xmlns:mml=\&quot;http://www.w3.org/1998/Math/MathML\&quot;&gt;&lt;mml:mstyle mathsize=\&quot;16px\&quot;&gt;&lt;mml:mo&gt;=&lt;/mml:mo&gt;&lt;mml:mfenced separators=\&quot;|\&quot;&gt;&lt;mml:mrow&gt;&lt;mml:mfrac&gt;&lt;mml:mrow&gt;&lt;mml:mn&gt;9&lt;/mml:mn&gt;&lt;mml:msqrt&gt;&lt;mml:mn&gt;3&lt;/mml:mn&gt;&lt;/mml:msqrt&gt;&lt;/mml:mrow&gt;&lt;mml:mn&gt;8&lt;/mml:mn&gt;&lt;/mml:mfrac&gt;&lt;mml:mo&gt;-&lt;/mml:mo&gt;&lt;mml:mfrac&gt;&lt;mml:mi&gt;&amp;#x3C0;&lt;/mml:mi&gt;&lt;mml:mn&gt;4&lt;/mml:mn&gt;&lt;/mml:mfrac&gt;&lt;/mml:mrow&gt;&lt;/mml:mfenced&gt;&lt;mml:msup&gt;&lt;mml:mi&gt;a&lt;/mml:mi&gt;&lt;mml:mn&gt;2&lt;/mml:mn&gt;&lt;/mml:msup&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fenced separators=\&quot;|\&quot;&gt;&lt;mml:mrow&gt;&lt;mml:mfrac&gt;&lt;mml:mrow&gt;&lt;mml:mn&gt;9&lt;/mml:mn&gt;&lt;mml:msqrt&gt;&lt;mml:mn&gt;3&lt;/mml:mn&gt;&lt;/mml:msqrt&gt;&lt;/mml:mrow&gt;&lt;mml:mn&gt;8&lt;/mml:mn&gt;&lt;/mml:mfrac&gt;&lt;mml:mo&gt;-&lt;/mml:mo&gt;&lt;mml:mfrac&gt;&lt;mml:mi&gt;&amp;#x3C0;&lt;/mml:mi&gt;&lt;mml:mn&gt;4&lt;/mml:mn&gt;&lt;/mml:mfrac&gt;&lt;/mml:mrow&gt;&lt;/mml:mfenced&gt;&lt;mml:msup&gt;&lt;mml:mi&gt;a&lt;/mml:mi&gt;&lt;mml:mn&gt;2&lt;/mml:mn&gt;&lt;/mml:msup&gt;&lt;/mml:mstyle&gt;&lt;/mml:math&gt;&quot;,&quot;origin&quot;:&quot;MathType Legacy&quot;,&quot;version&quot;:&quot;v3.18.2&quot;}"/>
                    <pic:cNvPicPr/>
                  </pic:nvPicPr>
                  <pic:blipFill>
                    <a:blip r:embed="rId499" cstate="print">
                      <a:extLst>
                        <a:ext uri="{28A0092B-C50C-407E-A947-70E740481C1C}">
                          <a14:useLocalDpi xmlns:a14="http://schemas.microsoft.com/office/drawing/2010/main" val="0"/>
                        </a:ext>
                      </a:extLst>
                    </a:blip>
                    <a:stretch>
                      <a:fillRect/>
                    </a:stretch>
                  </pic:blipFill>
                  <pic:spPr>
                    <a:xfrm>
                      <a:off x="0" y="0"/>
                      <a:ext cx="1546352" cy="625856"/>
                    </a:xfrm>
                    <a:prstGeom prst="rect">
                      <a:avLst/>
                    </a:prstGeom>
                  </pic:spPr>
                </pic:pic>
              </a:graphicData>
            </a:graphic>
          </wp:inline>
        </w:drawing>
      </w:r>
      <w:r w:rsidRPr="00643730">
        <w:rPr>
          <w:rFonts w:ascii="Times New Roman" w:hAnsi="Times New Roman" w:cs="Times New Roman"/>
          <w:sz w:val="28"/>
          <w:szCs w:val="28"/>
        </w:rPr>
        <w:t xml:space="preserve">              (</w:t>
      </w:r>
      <w:proofErr w:type="spellStart"/>
      <w:r w:rsidRPr="00643730">
        <w:rPr>
          <w:rFonts w:ascii="Times New Roman" w:hAnsi="Times New Roman" w:cs="Times New Roman"/>
          <w:sz w:val="28"/>
          <w:szCs w:val="28"/>
        </w:rPr>
        <w:t>ans</w:t>
      </w:r>
      <w:proofErr w:type="spellEnd"/>
      <w:r w:rsidRPr="00643730">
        <w:rPr>
          <w:rFonts w:ascii="Times New Roman" w:hAnsi="Times New Roman" w:cs="Times New Roman"/>
          <w:sz w:val="28"/>
          <w:szCs w:val="28"/>
        </w:rPr>
        <w:t>)</w:t>
      </w:r>
    </w:p>
    <w:p w:rsidR="00643730" w:rsidRPr="00643730" w:rsidRDefault="00643730" w:rsidP="00AA0329">
      <w:pPr>
        <w:tabs>
          <w:tab w:val="left" w:pos="1700"/>
        </w:tabs>
        <w:rPr>
          <w:rFonts w:ascii="Times New Roman" w:hAnsi="Times New Roman" w:cs="Times New Roman"/>
          <w:b/>
          <w:sz w:val="28"/>
          <w:szCs w:val="28"/>
        </w:rPr>
      </w:pPr>
      <w:r w:rsidRPr="00643730">
        <w:rPr>
          <w:rFonts w:ascii="Times New Roman" w:hAnsi="Times New Roman" w:cs="Times New Roman"/>
          <w:b/>
          <w:sz w:val="28"/>
          <w:szCs w:val="28"/>
        </w:rPr>
        <w:t xml:space="preserve">Solids of </w:t>
      </w:r>
      <w:proofErr w:type="gramStart"/>
      <w:r w:rsidRPr="00643730">
        <w:rPr>
          <w:rFonts w:ascii="Times New Roman" w:hAnsi="Times New Roman" w:cs="Times New Roman"/>
          <w:b/>
          <w:sz w:val="28"/>
          <w:szCs w:val="28"/>
        </w:rPr>
        <w:t>Revolution:-</w:t>
      </w:r>
      <w:proofErr w:type="gramEnd"/>
    </w:p>
    <w:p w:rsidR="00643730" w:rsidRPr="00643730" w:rsidRDefault="00643730" w:rsidP="00AA0329">
      <w:pPr>
        <w:tabs>
          <w:tab w:val="left" w:pos="1700"/>
        </w:tabs>
        <w:rPr>
          <w:rFonts w:ascii="Times New Roman" w:hAnsi="Times New Roman" w:cs="Times New Roman"/>
          <w:sz w:val="28"/>
          <w:szCs w:val="28"/>
        </w:rPr>
      </w:pPr>
      <w:r w:rsidRPr="00643730">
        <w:rPr>
          <w:rFonts w:ascii="Times New Roman" w:hAnsi="Times New Roman" w:cs="Times New Roman"/>
          <w:sz w:val="28"/>
          <w:szCs w:val="28"/>
        </w:rPr>
        <w:t>A solid of revolution is a solid that is generated by revolving a plane region about a line that lies in the same plane as the region; the line, is called the axis of revolution.</w:t>
      </w:r>
      <w:r w:rsidRPr="00643730">
        <w:rPr>
          <w:rFonts w:ascii="Times New Roman" w:hAnsi="Times New Roman" w:cs="Times New Roman"/>
          <w:sz w:val="28"/>
          <w:szCs w:val="28"/>
        </w:rPr>
        <w:br/>
      </w:r>
    </w:p>
    <w:p w:rsidR="00643730" w:rsidRPr="00643730" w:rsidRDefault="00643730" w:rsidP="006D7078">
      <w:pPr>
        <w:tabs>
          <w:tab w:val="left" w:pos="1700"/>
        </w:tabs>
        <w:rPr>
          <w:rFonts w:ascii="Times New Roman" w:hAnsi="Times New Roman" w:cs="Times New Roman"/>
          <w:sz w:val="28"/>
          <w:szCs w:val="28"/>
        </w:rPr>
      </w:pPr>
    </w:p>
    <w:p w:rsidR="00643730" w:rsidRPr="00643730" w:rsidRDefault="00643730" w:rsidP="006D7078">
      <w:pPr>
        <w:tabs>
          <w:tab w:val="left" w:pos="1700"/>
        </w:tabs>
        <w:rPr>
          <w:rFonts w:ascii="Times New Roman" w:hAnsi="Times New Roman" w:cs="Times New Roman"/>
          <w:sz w:val="28"/>
          <w:szCs w:val="28"/>
        </w:rPr>
      </w:pPr>
    </w:p>
    <w:p w:rsidR="00643730" w:rsidRPr="00643730" w:rsidRDefault="00643730" w:rsidP="006D7078">
      <w:pPr>
        <w:tabs>
          <w:tab w:val="left" w:pos="1700"/>
        </w:tabs>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636224" behindDoc="0" locked="0" layoutInCell="1" allowOverlap="1">
                <wp:simplePos x="0" y="0"/>
                <wp:positionH relativeFrom="column">
                  <wp:posOffset>4603805</wp:posOffset>
                </wp:positionH>
                <wp:positionV relativeFrom="paragraph">
                  <wp:posOffset>167916</wp:posOffset>
                </wp:positionV>
                <wp:extent cx="389614" cy="621499"/>
                <wp:effectExtent l="57150" t="19050" r="67945" b="83820"/>
                <wp:wrapNone/>
                <wp:docPr id="1755831894" name="Straight Connector 98"/>
                <wp:cNvGraphicFramePr/>
                <a:graphic xmlns:a="http://schemas.openxmlformats.org/drawingml/2006/main">
                  <a:graphicData uri="http://schemas.microsoft.com/office/word/2010/wordprocessingShape">
                    <wps:wsp>
                      <wps:cNvCnPr/>
                      <wps:spPr>
                        <a:xfrm flipH="1">
                          <a:off x="0" y="0"/>
                          <a:ext cx="389614" cy="621499"/>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66C28F3" id="Straight Connector 98" o:spid="_x0000_s1026" style="position:absolute;flip:x;z-index:251636224;visibility:visible;mso-wrap-style:square;mso-wrap-distance-left:9pt;mso-wrap-distance-top:0;mso-wrap-distance-right:9pt;mso-wrap-distance-bottom:0;mso-position-horizontal:absolute;mso-position-horizontal-relative:text;mso-position-vertical:absolute;mso-position-vertical-relative:text" from="362.5pt,13.2pt" to="393.2pt,6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34176" behindDoc="0" locked="0" layoutInCell="1" allowOverlap="1">
                <wp:simplePos x="0" y="0"/>
                <wp:positionH relativeFrom="column">
                  <wp:posOffset>4438153</wp:posOffset>
                </wp:positionH>
                <wp:positionV relativeFrom="paragraph">
                  <wp:posOffset>167916</wp:posOffset>
                </wp:positionV>
                <wp:extent cx="412143" cy="621499"/>
                <wp:effectExtent l="57150" t="19050" r="64135" b="83820"/>
                <wp:wrapNone/>
                <wp:docPr id="1487281179" name="Straight Connector 97"/>
                <wp:cNvGraphicFramePr/>
                <a:graphic xmlns:a="http://schemas.openxmlformats.org/drawingml/2006/main">
                  <a:graphicData uri="http://schemas.microsoft.com/office/word/2010/wordprocessingShape">
                    <wps:wsp>
                      <wps:cNvCnPr/>
                      <wps:spPr>
                        <a:xfrm flipH="1">
                          <a:off x="0" y="0"/>
                          <a:ext cx="412143" cy="621499"/>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9C6463F" id="Straight Connector 97" o:spid="_x0000_s1026" style="position:absolute;flip:x;z-index:251634176;visibility:visible;mso-wrap-style:square;mso-wrap-distance-left:9pt;mso-wrap-distance-top:0;mso-wrap-distance-right:9pt;mso-wrap-distance-bottom:0;mso-position-horizontal:absolute;mso-position-horizontal-relative:text;mso-position-vertical:absolute;mso-position-vertical-relative:text" from="349.45pt,13.2pt" to="381.9pt,6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32128" behindDoc="0" locked="0" layoutInCell="1" allowOverlap="1">
                <wp:simplePos x="0" y="0"/>
                <wp:positionH relativeFrom="column">
                  <wp:posOffset>4261899</wp:posOffset>
                </wp:positionH>
                <wp:positionV relativeFrom="paragraph">
                  <wp:posOffset>135365</wp:posOffset>
                </wp:positionV>
                <wp:extent cx="453224" cy="654050"/>
                <wp:effectExtent l="57150" t="19050" r="61595" b="88900"/>
                <wp:wrapNone/>
                <wp:docPr id="384835309" name="Straight Connector 96"/>
                <wp:cNvGraphicFramePr/>
                <a:graphic xmlns:a="http://schemas.openxmlformats.org/drawingml/2006/main">
                  <a:graphicData uri="http://schemas.microsoft.com/office/word/2010/wordprocessingShape">
                    <wps:wsp>
                      <wps:cNvCnPr/>
                      <wps:spPr>
                        <a:xfrm flipH="1">
                          <a:off x="0" y="0"/>
                          <a:ext cx="453224" cy="6540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E7DC0DB" id="Straight Connector 96" o:spid="_x0000_s1026" style="position:absolute;flip:x;z-index:251632128;visibility:visible;mso-wrap-style:square;mso-wrap-distance-left:9pt;mso-wrap-distance-top:0;mso-wrap-distance-right:9pt;mso-wrap-distance-bottom:0;mso-position-horizontal:absolute;mso-position-horizontal-relative:text;mso-position-vertical:absolute;mso-position-vertical-relative:text" from="335.6pt,10.65pt" to="371.3pt,6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30080" behindDoc="0" locked="0" layoutInCell="1" allowOverlap="1">
                <wp:simplePos x="0" y="0"/>
                <wp:positionH relativeFrom="column">
                  <wp:posOffset>3552577</wp:posOffset>
                </wp:positionH>
                <wp:positionV relativeFrom="paragraph">
                  <wp:posOffset>63804</wp:posOffset>
                </wp:positionV>
                <wp:extent cx="645712" cy="710813"/>
                <wp:effectExtent l="57150" t="19050" r="59690" b="89535"/>
                <wp:wrapNone/>
                <wp:docPr id="710672198" name="Straight Connector 95"/>
                <wp:cNvGraphicFramePr/>
                <a:graphic xmlns:a="http://schemas.openxmlformats.org/drawingml/2006/main">
                  <a:graphicData uri="http://schemas.microsoft.com/office/word/2010/wordprocessingShape">
                    <wps:wsp>
                      <wps:cNvCnPr/>
                      <wps:spPr>
                        <a:xfrm flipH="1">
                          <a:off x="0" y="0"/>
                          <a:ext cx="645712" cy="710813"/>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70BED1D" id="Straight Connector 95" o:spid="_x0000_s1026" style="position:absolute;flip:x;z-index:251630080;visibility:visible;mso-wrap-style:square;mso-wrap-distance-left:9pt;mso-wrap-distance-top:0;mso-wrap-distance-right:9pt;mso-wrap-distance-bottom:0;mso-position-horizontal:absolute;mso-position-horizontal-relative:text;mso-position-vertical:absolute;mso-position-vertical-relative:text" from="279.75pt,5pt" to="330.6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28032" behindDoc="0" locked="0" layoutInCell="1" allowOverlap="1">
                <wp:simplePos x="0" y="0"/>
                <wp:positionH relativeFrom="column">
                  <wp:posOffset>3474720</wp:posOffset>
                </wp:positionH>
                <wp:positionV relativeFrom="paragraph">
                  <wp:posOffset>63804</wp:posOffset>
                </wp:positionV>
                <wp:extent cx="652007" cy="648638"/>
                <wp:effectExtent l="38100" t="19050" r="72390" b="94615"/>
                <wp:wrapNone/>
                <wp:docPr id="1014011966" name="Straight Connector 94"/>
                <wp:cNvGraphicFramePr/>
                <a:graphic xmlns:a="http://schemas.openxmlformats.org/drawingml/2006/main">
                  <a:graphicData uri="http://schemas.microsoft.com/office/word/2010/wordprocessingShape">
                    <wps:wsp>
                      <wps:cNvCnPr/>
                      <wps:spPr>
                        <a:xfrm flipH="1">
                          <a:off x="0" y="0"/>
                          <a:ext cx="652007" cy="648638"/>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F1812C8" id="Straight Connector 94" o:spid="_x0000_s1026" style="position:absolute;flip:x;z-index:251628032;visibility:visible;mso-wrap-style:square;mso-wrap-distance-left:9pt;mso-wrap-distance-top:0;mso-wrap-distance-right:9pt;mso-wrap-distance-bottom:0;mso-position-horizontal:absolute;mso-position-horizontal-relative:text;mso-position-vertical:absolute;mso-position-vertical-relative:text" from="273.6pt,5pt" to="324.95pt,5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25984" behindDoc="0" locked="0" layoutInCell="1" allowOverlap="1">
                <wp:simplePos x="0" y="0"/>
                <wp:positionH relativeFrom="column">
                  <wp:posOffset>4079019</wp:posOffset>
                </wp:positionH>
                <wp:positionV relativeFrom="paragraph">
                  <wp:posOffset>132218</wp:posOffset>
                </wp:positionV>
                <wp:extent cx="477078" cy="654409"/>
                <wp:effectExtent l="57150" t="19050" r="75565" b="88900"/>
                <wp:wrapNone/>
                <wp:docPr id="843147307" name="Straight Connector 93"/>
                <wp:cNvGraphicFramePr/>
                <a:graphic xmlns:a="http://schemas.openxmlformats.org/drawingml/2006/main">
                  <a:graphicData uri="http://schemas.microsoft.com/office/word/2010/wordprocessingShape">
                    <wps:wsp>
                      <wps:cNvCnPr/>
                      <wps:spPr>
                        <a:xfrm flipH="1">
                          <a:off x="0" y="0"/>
                          <a:ext cx="477078" cy="654409"/>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07CF128" id="Straight Connector 93" o:spid="_x0000_s1026" style="position:absolute;flip:x;z-index:251625984;visibility:visible;mso-wrap-style:square;mso-wrap-distance-left:9pt;mso-wrap-distance-top:0;mso-wrap-distance-right:9pt;mso-wrap-distance-bottom:0;mso-position-horizontal:absolute;mso-position-horizontal-relative:text;mso-position-vertical:absolute;mso-position-vertical-relative:text" from="321.2pt,10.4pt" to="358.75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23936" behindDoc="0" locked="0" layoutInCell="1" allowOverlap="1">
                <wp:simplePos x="0" y="0"/>
                <wp:positionH relativeFrom="column">
                  <wp:posOffset>5062766</wp:posOffset>
                </wp:positionH>
                <wp:positionV relativeFrom="paragraph">
                  <wp:posOffset>299195</wp:posOffset>
                </wp:positionV>
                <wp:extent cx="65933" cy="79728"/>
                <wp:effectExtent l="0" t="0" r="10795" b="15875"/>
                <wp:wrapNone/>
                <wp:docPr id="1063854489" name="Freeform: Shape 92"/>
                <wp:cNvGraphicFramePr/>
                <a:graphic xmlns:a="http://schemas.openxmlformats.org/drawingml/2006/main">
                  <a:graphicData uri="http://schemas.microsoft.com/office/word/2010/wordprocessingShape">
                    <wps:wsp>
                      <wps:cNvSpPr/>
                      <wps:spPr>
                        <a:xfrm>
                          <a:off x="0" y="0"/>
                          <a:ext cx="65933" cy="79728"/>
                        </a:xfrm>
                        <a:custGeom>
                          <a:avLst/>
                          <a:gdLst>
                            <a:gd name="connsiteX0" fmla="*/ 10166 w 65933"/>
                            <a:gd name="connsiteY0" fmla="*/ 79513 h 79728"/>
                            <a:gd name="connsiteX1" fmla="*/ 34020 w 65933"/>
                            <a:gd name="connsiteY1" fmla="*/ 39757 h 79728"/>
                            <a:gd name="connsiteX2" fmla="*/ 65825 w 65933"/>
                            <a:gd name="connsiteY2" fmla="*/ 7952 h 79728"/>
                            <a:gd name="connsiteX3" fmla="*/ 41971 w 65933"/>
                            <a:gd name="connsiteY3" fmla="*/ 0 h 79728"/>
                            <a:gd name="connsiteX4" fmla="*/ 26069 w 65933"/>
                            <a:gd name="connsiteY4" fmla="*/ 47708 h 79728"/>
                            <a:gd name="connsiteX5" fmla="*/ 2215 w 65933"/>
                            <a:gd name="connsiteY5" fmla="*/ 55660 h 79728"/>
                            <a:gd name="connsiteX6" fmla="*/ 10166 w 65933"/>
                            <a:gd name="connsiteY6" fmla="*/ 79513 h 79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933" h="79728">
                              <a:moveTo>
                                <a:pt x="10166" y="79513"/>
                              </a:moveTo>
                              <a:cubicBezTo>
                                <a:pt x="15467" y="76862"/>
                                <a:pt x="24532" y="51956"/>
                                <a:pt x="34020" y="39757"/>
                              </a:cubicBezTo>
                              <a:cubicBezTo>
                                <a:pt x="43225" y="27922"/>
                                <a:pt x="62885" y="22654"/>
                                <a:pt x="65825" y="7952"/>
                              </a:cubicBezTo>
                              <a:cubicBezTo>
                                <a:pt x="67469" y="-267"/>
                                <a:pt x="49922" y="2651"/>
                                <a:pt x="41971" y="0"/>
                              </a:cubicBezTo>
                              <a:cubicBezTo>
                                <a:pt x="36670" y="15903"/>
                                <a:pt x="35812" y="34067"/>
                                <a:pt x="26069" y="47708"/>
                              </a:cubicBezTo>
                              <a:cubicBezTo>
                                <a:pt x="21197" y="54528"/>
                                <a:pt x="9402" y="51348"/>
                                <a:pt x="2215" y="55660"/>
                              </a:cubicBezTo>
                              <a:cubicBezTo>
                                <a:pt x="-4213" y="59517"/>
                                <a:pt x="4865" y="82164"/>
                                <a:pt x="10166" y="79513"/>
                              </a:cubicBezTo>
                              <a:close/>
                            </a:path>
                          </a:pathLst>
                        </a:cu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6C09FE8" id="Freeform: Shape 92" o:spid="_x0000_s1026" style="position:absolute;margin-left:398.65pt;margin-top:23.55pt;width:5.2pt;height:6.3pt;z-index:251623936;visibility:visible;mso-wrap-style:square;mso-wrap-distance-left:9pt;mso-wrap-distance-top:0;mso-wrap-distance-right:9pt;mso-wrap-distance-bottom:0;mso-position-horizontal:absolute;mso-position-horizontal-relative:text;mso-position-vertical:absolute;mso-position-vertical-relative:text;v-text-anchor:middle" coordsize="65933,7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" path="m10166,79513c15467,76862,24532,51956,34020,39757,43225,27922,62885,22654,65825,7952,67469,-267,49922,2651,41971,,36670,15903,35812,34067,26069,47708,21197,54528,9402,51348,2215,55660v-6428,3857,2650,26504,7951,23853xe" fillcolor="#4f81bd [3204]" strokecolor="#0a121c [484]" strokeweight="2pt">
                <v:path arrowok="t" o:connecttype="custom" o:connectlocs="10166,79513;34020,39757;65825,7952;41971,0;26069,47708;2215,55660;10166,79513" o:connectangles="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21888" behindDoc="0" locked="0" layoutInCell="1" allowOverlap="1">
                <wp:simplePos x="0" y="0"/>
                <wp:positionH relativeFrom="column">
                  <wp:posOffset>3864017</wp:posOffset>
                </wp:positionH>
                <wp:positionV relativeFrom="paragraph">
                  <wp:posOffset>44754</wp:posOffset>
                </wp:positionV>
                <wp:extent cx="95733" cy="120542"/>
                <wp:effectExtent l="57150" t="19050" r="57150" b="89535"/>
                <wp:wrapNone/>
                <wp:docPr id="320080787" name="Freeform: Shape 91"/>
                <wp:cNvGraphicFramePr/>
                <a:graphic xmlns:a="http://schemas.openxmlformats.org/drawingml/2006/main">
                  <a:graphicData uri="http://schemas.microsoft.com/office/word/2010/wordprocessingShape">
                    <wps:wsp>
                      <wps:cNvSpPr/>
                      <wps:spPr>
                        <a:xfrm>
                          <a:off x="0" y="0"/>
                          <a:ext cx="95733" cy="120542"/>
                        </a:xfrm>
                        <a:custGeom>
                          <a:avLst/>
                          <a:gdLst>
                            <a:gd name="connsiteX0" fmla="*/ 95733 w 95733"/>
                            <a:gd name="connsiteY0" fmla="*/ 0 h 120542"/>
                            <a:gd name="connsiteX1" fmla="*/ 63927 w 95733"/>
                            <a:gd name="connsiteY1" fmla="*/ 39756 h 120542"/>
                            <a:gd name="connsiteX2" fmla="*/ 40073 w 95733"/>
                            <a:gd name="connsiteY2" fmla="*/ 47708 h 120542"/>
                            <a:gd name="connsiteX3" fmla="*/ 8268 w 95733"/>
                            <a:gd name="connsiteY3" fmla="*/ 79513 h 120542"/>
                            <a:gd name="connsiteX4" fmla="*/ 24171 w 95733"/>
                            <a:gd name="connsiteY4" fmla="*/ 119269 h 120542"/>
                            <a:gd name="connsiteX5" fmla="*/ 71879 w 95733"/>
                            <a:gd name="connsiteY5" fmla="*/ 87464 h 120542"/>
                            <a:gd name="connsiteX6" fmla="*/ 71879 w 95733"/>
                            <a:gd name="connsiteY6" fmla="*/ 31805 h 120542"/>
                            <a:gd name="connsiteX7" fmla="*/ 48025 w 95733"/>
                            <a:gd name="connsiteY7" fmla="*/ 47708 h 120542"/>
                            <a:gd name="connsiteX8" fmla="*/ 40073 w 95733"/>
                            <a:gd name="connsiteY8" fmla="*/ 71561 h 120542"/>
                            <a:gd name="connsiteX9" fmla="*/ 8268 w 95733"/>
                            <a:gd name="connsiteY9" fmla="*/ 79513 h 120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733" h="120542">
                              <a:moveTo>
                                <a:pt x="95733" y="0"/>
                              </a:moveTo>
                              <a:cubicBezTo>
                                <a:pt x="85131" y="13252"/>
                                <a:pt x="76812" y="28711"/>
                                <a:pt x="63927" y="39756"/>
                              </a:cubicBezTo>
                              <a:cubicBezTo>
                                <a:pt x="57563" y="45211"/>
                                <a:pt x="46000" y="41781"/>
                                <a:pt x="40073" y="47708"/>
                              </a:cubicBezTo>
                              <a:cubicBezTo>
                                <a:pt x="-2334" y="90115"/>
                                <a:pt x="71880" y="58307"/>
                                <a:pt x="8268" y="79513"/>
                              </a:cubicBezTo>
                              <a:cubicBezTo>
                                <a:pt x="5947" y="86477"/>
                                <a:pt x="-16521" y="128312"/>
                                <a:pt x="24171" y="119269"/>
                              </a:cubicBezTo>
                              <a:cubicBezTo>
                                <a:pt x="42828" y="115123"/>
                                <a:pt x="71879" y="87464"/>
                                <a:pt x="71879" y="87464"/>
                              </a:cubicBezTo>
                              <a:cubicBezTo>
                                <a:pt x="72239" y="86023"/>
                                <a:pt x="90666" y="36502"/>
                                <a:pt x="71879" y="31805"/>
                              </a:cubicBezTo>
                              <a:cubicBezTo>
                                <a:pt x="62608" y="29487"/>
                                <a:pt x="55976" y="42407"/>
                                <a:pt x="48025" y="47708"/>
                              </a:cubicBezTo>
                              <a:cubicBezTo>
                                <a:pt x="45374" y="55659"/>
                                <a:pt x="46618" y="66325"/>
                                <a:pt x="40073" y="71561"/>
                              </a:cubicBezTo>
                              <a:cubicBezTo>
                                <a:pt x="31540" y="78388"/>
                                <a:pt x="8268" y="79513"/>
                                <a:pt x="8268" y="79513"/>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0567B3F" id="Freeform: Shape 91" o:spid="_x0000_s1026" style="position:absolute;margin-left:304.25pt;margin-top:3.5pt;width:7.55pt;height:9.5pt;z-index:251621888;visibility:visible;mso-wrap-style:square;mso-wrap-distance-left:9pt;mso-wrap-distance-top:0;mso-wrap-distance-right:9pt;mso-wrap-distance-bottom:0;mso-position-horizontal:absolute;mso-position-horizontal-relative:text;mso-position-vertical:absolute;mso-position-vertical-relative:text;v-text-anchor:middle" coordsize="95733,120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" path="m95733,c85131,13252,76812,28711,63927,39756v-6364,5455,-17927,2025,-23854,7952c-2334,90115,71880,58307,8268,79513v-2321,6964,-24789,48799,15903,39756c42828,115123,71879,87464,71879,87464v360,-1441,18787,-50962,,-55659c62608,29487,55976,42407,48025,47708v-2651,7951,-1407,18617,-7952,23853c31540,78388,8268,79513,8268,79513e" filled="f" strokecolor="black [3200]" strokeweight="2pt">
                <v:shadow on="t" color="black" opacity="24903f" origin=",.5" offset="0,.55556mm"/>
                <v:path arrowok="t" o:connecttype="custom" o:connectlocs="95733,0;63927,39756;40073,47708;8268,79513;24171,119269;71879,87464;71879,31805;48025,47708;40073,71561;8268,79513" o:connectangles="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19840" behindDoc="0" locked="0" layoutInCell="1" allowOverlap="1">
                <wp:simplePos x="0" y="0"/>
                <wp:positionH relativeFrom="column">
                  <wp:posOffset>3299791</wp:posOffset>
                </wp:positionH>
                <wp:positionV relativeFrom="paragraph">
                  <wp:posOffset>126365</wp:posOffset>
                </wp:positionV>
                <wp:extent cx="602201" cy="411370"/>
                <wp:effectExtent l="57150" t="19050" r="64770" b="84455"/>
                <wp:wrapNone/>
                <wp:docPr id="173399849" name="Straight Connector 90"/>
                <wp:cNvGraphicFramePr/>
                <a:graphic xmlns:a="http://schemas.openxmlformats.org/drawingml/2006/main">
                  <a:graphicData uri="http://schemas.microsoft.com/office/word/2010/wordprocessingShape">
                    <wps:wsp>
                      <wps:cNvCnPr/>
                      <wps:spPr>
                        <a:xfrm flipH="1">
                          <a:off x="0" y="0"/>
                          <a:ext cx="602201" cy="41137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B9B80F" id="Straight Connector 90" o:spid="_x0000_s1026" style="position:absolute;flip:x;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9.85pt,9.95pt" to="307.25pt,4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17792" behindDoc="0" locked="0" layoutInCell="1" allowOverlap="1">
                <wp:simplePos x="0" y="0"/>
                <wp:positionH relativeFrom="column">
                  <wp:posOffset>4792732</wp:posOffset>
                </wp:positionH>
                <wp:positionV relativeFrom="paragraph">
                  <wp:posOffset>354855</wp:posOffset>
                </wp:positionV>
                <wp:extent cx="286467" cy="429066"/>
                <wp:effectExtent l="57150" t="19050" r="75565" b="85725"/>
                <wp:wrapNone/>
                <wp:docPr id="1866845270" name="Straight Connector 89"/>
                <wp:cNvGraphicFramePr/>
                <a:graphic xmlns:a="http://schemas.openxmlformats.org/drawingml/2006/main">
                  <a:graphicData uri="http://schemas.microsoft.com/office/word/2010/wordprocessingShape">
                    <wps:wsp>
                      <wps:cNvCnPr/>
                      <wps:spPr>
                        <a:xfrm flipH="1">
                          <a:off x="0" y="0"/>
                          <a:ext cx="286467" cy="429066"/>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D4B4EDC" id="Straight Connector 89" o:spid="_x0000_s1026" style="position:absolute;flip:x;z-index:251617792;visibility:visible;mso-wrap-style:square;mso-wrap-distance-left:9pt;mso-wrap-distance-top:0;mso-wrap-distance-right:9pt;mso-wrap-distance-bottom:0;mso-position-horizontal:absolute;mso-position-horizontal-relative:text;mso-position-vertical:absolute;mso-position-vertical-relative:text" from="377.4pt,27.95pt" to="399.95pt,6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15744" behindDoc="0" locked="0" layoutInCell="1" allowOverlap="1">
                <wp:simplePos x="0" y="0"/>
                <wp:positionH relativeFrom="column">
                  <wp:posOffset>3253574</wp:posOffset>
                </wp:positionH>
                <wp:positionV relativeFrom="paragraph">
                  <wp:posOffset>60656</wp:posOffset>
                </wp:positionV>
                <wp:extent cx="451734" cy="341906"/>
                <wp:effectExtent l="57150" t="19050" r="62865" b="96520"/>
                <wp:wrapNone/>
                <wp:docPr id="1584958290" name="Straight Connector 88"/>
                <wp:cNvGraphicFramePr/>
                <a:graphic xmlns:a="http://schemas.openxmlformats.org/drawingml/2006/main">
                  <a:graphicData uri="http://schemas.microsoft.com/office/word/2010/wordprocessingShape">
                    <wps:wsp>
                      <wps:cNvCnPr/>
                      <wps:spPr>
                        <a:xfrm flipH="1">
                          <a:off x="0" y="0"/>
                          <a:ext cx="451734" cy="341906"/>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BA4E232" id="Straight Connector 88" o:spid="_x0000_s1026" style="position:absolute;flip:x;z-index:251615744;visibility:visible;mso-wrap-style:square;mso-wrap-distance-left:9pt;mso-wrap-distance-top:0;mso-wrap-distance-right:9pt;mso-wrap-distance-bottom:0;mso-position-horizontal:absolute;mso-position-horizontal-relative:text;mso-position-vertical:absolute;mso-position-vertical-relative:text" from="256.2pt,4.8pt" to="291.75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13696" behindDoc="0" locked="0" layoutInCell="1" allowOverlap="1">
                <wp:simplePos x="0" y="0"/>
                <wp:positionH relativeFrom="column">
                  <wp:posOffset>3792772</wp:posOffset>
                </wp:positionH>
                <wp:positionV relativeFrom="paragraph">
                  <wp:posOffset>132218</wp:posOffset>
                </wp:positionV>
                <wp:extent cx="644056" cy="643724"/>
                <wp:effectExtent l="57150" t="19050" r="60960" b="80645"/>
                <wp:wrapNone/>
                <wp:docPr id="452725074" name="Straight Connector 87"/>
                <wp:cNvGraphicFramePr/>
                <a:graphic xmlns:a="http://schemas.openxmlformats.org/drawingml/2006/main">
                  <a:graphicData uri="http://schemas.microsoft.com/office/word/2010/wordprocessingShape">
                    <wps:wsp>
                      <wps:cNvCnPr/>
                      <wps:spPr>
                        <a:xfrm flipH="1">
                          <a:off x="0" y="0"/>
                          <a:ext cx="644056" cy="643724"/>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17DD245" id="Straight Connector 87" o:spid="_x0000_s1026" style="position:absolute;flip:x;z-index:251613696;visibility:visible;mso-wrap-style:square;mso-wrap-distance-left:9pt;mso-wrap-distance-top:0;mso-wrap-distance-right:9pt;mso-wrap-distance-bottom:0;mso-position-horizontal:absolute;mso-position-horizontal-relative:text;mso-position-vertical:absolute;mso-position-vertical-relative:text" from="298.65pt,10.4pt" to="349.35pt,6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11648" behindDoc="0" locked="0" layoutInCell="1" allowOverlap="1">
                <wp:simplePos x="0" y="0"/>
                <wp:positionH relativeFrom="column">
                  <wp:posOffset>3252083</wp:posOffset>
                </wp:positionH>
                <wp:positionV relativeFrom="paragraph">
                  <wp:posOffset>59000</wp:posOffset>
                </wp:positionV>
                <wp:extent cx="348201" cy="208390"/>
                <wp:effectExtent l="57150" t="19050" r="71120" b="96520"/>
                <wp:wrapNone/>
                <wp:docPr id="565181520" name="Straight Connector 86"/>
                <wp:cNvGraphicFramePr/>
                <a:graphic xmlns:a="http://schemas.openxmlformats.org/drawingml/2006/main">
                  <a:graphicData uri="http://schemas.microsoft.com/office/word/2010/wordprocessingShape">
                    <wps:wsp>
                      <wps:cNvCnPr/>
                      <wps:spPr>
                        <a:xfrm flipH="1">
                          <a:off x="0" y="0"/>
                          <a:ext cx="348201" cy="20839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94B8B0A" id="Straight Connector 86" o:spid="_x0000_s1026" style="position:absolute;flip:x;z-index:251611648;visibility:visible;mso-wrap-style:square;mso-wrap-distance-left:9pt;mso-wrap-distance-top:0;mso-wrap-distance-right:9pt;mso-wrap-distance-bottom:0;mso-position-horizontal:absolute;mso-position-horizontal-relative:text;mso-position-vertical:absolute;mso-position-vertical-relative:text" from="256.05pt,4.65pt" to="283.45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05504" behindDoc="0" locked="0" layoutInCell="1" allowOverlap="1">
                <wp:simplePos x="0" y="0"/>
                <wp:positionH relativeFrom="column">
                  <wp:posOffset>3554233</wp:posOffset>
                </wp:positionH>
                <wp:positionV relativeFrom="paragraph">
                  <wp:posOffset>60656</wp:posOffset>
                </wp:positionV>
                <wp:extent cx="1240404" cy="71562"/>
                <wp:effectExtent l="38100" t="38100" r="74295" b="81280"/>
                <wp:wrapNone/>
                <wp:docPr id="1399959427" name="Straight Connector 83"/>
                <wp:cNvGraphicFramePr/>
                <a:graphic xmlns:a="http://schemas.openxmlformats.org/drawingml/2006/main">
                  <a:graphicData uri="http://schemas.microsoft.com/office/word/2010/wordprocessingShape">
                    <wps:wsp>
                      <wps:cNvCnPr/>
                      <wps:spPr>
                        <a:xfrm>
                          <a:off x="0" y="0"/>
                          <a:ext cx="1240404" cy="71562"/>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A6D554D" id="Straight Connector 83" o:spid="_x0000_s1026" style="position:absolute;z-index:251605504;visibility:visible;mso-wrap-style:square;mso-wrap-distance-left:9pt;mso-wrap-distance-top:0;mso-wrap-distance-right:9pt;mso-wrap-distance-bottom:0;mso-position-horizontal:absolute;mso-position-horizontal-relative:text;mso-position-vertical:absolute;mso-position-vertical-relative:text" from="279.85pt,4.8pt" to="377.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03456" behindDoc="0" locked="0" layoutInCell="1" allowOverlap="1">
                <wp:simplePos x="0" y="0"/>
                <wp:positionH relativeFrom="column">
                  <wp:posOffset>4643562</wp:posOffset>
                </wp:positionH>
                <wp:positionV relativeFrom="paragraph">
                  <wp:posOffset>132218</wp:posOffset>
                </wp:positionV>
                <wp:extent cx="516835" cy="724716"/>
                <wp:effectExtent l="0" t="0" r="17145" b="18415"/>
                <wp:wrapNone/>
                <wp:docPr id="337848715" name="Freeform: Shape 81"/>
                <wp:cNvGraphicFramePr/>
                <a:graphic xmlns:a="http://schemas.openxmlformats.org/drawingml/2006/main">
                  <a:graphicData uri="http://schemas.microsoft.com/office/word/2010/wordprocessingShape">
                    <wps:wsp>
                      <wps:cNvSpPr/>
                      <wps:spPr>
                        <a:xfrm>
                          <a:off x="0" y="0"/>
                          <a:ext cx="516835" cy="724716"/>
                        </a:xfrm>
                        <a:custGeom>
                          <a:avLst/>
                          <a:gdLst>
                            <a:gd name="connsiteX0" fmla="*/ 238539 w 516835"/>
                            <a:gd name="connsiteY0" fmla="*/ 0 h 724716"/>
                            <a:gd name="connsiteX1" fmla="*/ 127221 w 516835"/>
                            <a:gd name="connsiteY1" fmla="*/ 15903 h 724716"/>
                            <a:gd name="connsiteX2" fmla="*/ 103367 w 516835"/>
                            <a:gd name="connsiteY2" fmla="*/ 23854 h 724716"/>
                            <a:gd name="connsiteX3" fmla="*/ 71561 w 516835"/>
                            <a:gd name="connsiteY3" fmla="*/ 79513 h 724716"/>
                            <a:gd name="connsiteX4" fmla="*/ 63610 w 516835"/>
                            <a:gd name="connsiteY4" fmla="*/ 103367 h 724716"/>
                            <a:gd name="connsiteX5" fmla="*/ 39756 w 516835"/>
                            <a:gd name="connsiteY5" fmla="*/ 143124 h 724716"/>
                            <a:gd name="connsiteX6" fmla="*/ 7951 w 516835"/>
                            <a:gd name="connsiteY6" fmla="*/ 254442 h 724716"/>
                            <a:gd name="connsiteX7" fmla="*/ 0 w 516835"/>
                            <a:gd name="connsiteY7" fmla="*/ 278296 h 724716"/>
                            <a:gd name="connsiteX8" fmla="*/ 7951 w 516835"/>
                            <a:gd name="connsiteY8" fmla="*/ 485030 h 724716"/>
                            <a:gd name="connsiteX9" fmla="*/ 39756 w 516835"/>
                            <a:gd name="connsiteY9" fmla="*/ 508884 h 724716"/>
                            <a:gd name="connsiteX10" fmla="*/ 79513 w 516835"/>
                            <a:gd name="connsiteY10" fmla="*/ 564543 h 724716"/>
                            <a:gd name="connsiteX11" fmla="*/ 182880 w 516835"/>
                            <a:gd name="connsiteY11" fmla="*/ 652007 h 724716"/>
                            <a:gd name="connsiteX12" fmla="*/ 230588 w 516835"/>
                            <a:gd name="connsiteY12" fmla="*/ 691764 h 724716"/>
                            <a:gd name="connsiteX13" fmla="*/ 310101 w 516835"/>
                            <a:gd name="connsiteY13" fmla="*/ 723569 h 724716"/>
                            <a:gd name="connsiteX14" fmla="*/ 413468 w 516835"/>
                            <a:gd name="connsiteY14" fmla="*/ 715617 h 724716"/>
                            <a:gd name="connsiteX15" fmla="*/ 445273 w 516835"/>
                            <a:gd name="connsiteY15" fmla="*/ 652007 h 724716"/>
                            <a:gd name="connsiteX16" fmla="*/ 461175 w 516835"/>
                            <a:gd name="connsiteY16" fmla="*/ 628153 h 724716"/>
                            <a:gd name="connsiteX17" fmla="*/ 485029 w 516835"/>
                            <a:gd name="connsiteY17" fmla="*/ 532737 h 724716"/>
                            <a:gd name="connsiteX18" fmla="*/ 492981 w 516835"/>
                            <a:gd name="connsiteY18" fmla="*/ 500932 h 724716"/>
                            <a:gd name="connsiteX19" fmla="*/ 500932 w 516835"/>
                            <a:gd name="connsiteY19" fmla="*/ 469127 h 724716"/>
                            <a:gd name="connsiteX20" fmla="*/ 516835 w 516835"/>
                            <a:gd name="connsiteY20" fmla="*/ 421419 h 724716"/>
                            <a:gd name="connsiteX21" fmla="*/ 492981 w 516835"/>
                            <a:gd name="connsiteY21" fmla="*/ 238539 h 724716"/>
                            <a:gd name="connsiteX22" fmla="*/ 485029 w 516835"/>
                            <a:gd name="connsiteY22" fmla="*/ 214685 h 724716"/>
                            <a:gd name="connsiteX23" fmla="*/ 461175 w 516835"/>
                            <a:gd name="connsiteY23" fmla="*/ 190831 h 724716"/>
                            <a:gd name="connsiteX24" fmla="*/ 453224 w 516835"/>
                            <a:gd name="connsiteY24" fmla="*/ 166977 h 724716"/>
                            <a:gd name="connsiteX25" fmla="*/ 365760 w 516835"/>
                            <a:gd name="connsiteY25" fmla="*/ 95416 h 724716"/>
                            <a:gd name="connsiteX26" fmla="*/ 341906 w 516835"/>
                            <a:gd name="connsiteY26" fmla="*/ 79513 h 724716"/>
                            <a:gd name="connsiteX27" fmla="*/ 238539 w 516835"/>
                            <a:gd name="connsiteY27" fmla="*/ 23854 h 724716"/>
                            <a:gd name="connsiteX28" fmla="*/ 206734 w 516835"/>
                            <a:gd name="connsiteY28" fmla="*/ 15903 h 724716"/>
                            <a:gd name="connsiteX29" fmla="*/ 182880 w 516835"/>
                            <a:gd name="connsiteY29" fmla="*/ 15903 h 724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16835" h="724716">
                              <a:moveTo>
                                <a:pt x="238539" y="0"/>
                              </a:moveTo>
                              <a:cubicBezTo>
                                <a:pt x="211012" y="3441"/>
                                <a:pt x="156713" y="9349"/>
                                <a:pt x="127221" y="15903"/>
                              </a:cubicBezTo>
                              <a:cubicBezTo>
                                <a:pt x="119039" y="17721"/>
                                <a:pt x="111318" y="21204"/>
                                <a:pt x="103367" y="23854"/>
                              </a:cubicBezTo>
                              <a:cubicBezTo>
                                <a:pt x="87397" y="47809"/>
                                <a:pt x="83666" y="51268"/>
                                <a:pt x="71561" y="79513"/>
                              </a:cubicBezTo>
                              <a:cubicBezTo>
                                <a:pt x="68259" y="87217"/>
                                <a:pt x="67358" y="95870"/>
                                <a:pt x="63610" y="103367"/>
                              </a:cubicBezTo>
                              <a:cubicBezTo>
                                <a:pt x="56699" y="117190"/>
                                <a:pt x="46151" y="129055"/>
                                <a:pt x="39756" y="143124"/>
                              </a:cubicBezTo>
                              <a:cubicBezTo>
                                <a:pt x="20617" y="185230"/>
                                <a:pt x="23129" y="208907"/>
                                <a:pt x="7951" y="254442"/>
                              </a:cubicBezTo>
                              <a:lnTo>
                                <a:pt x="0" y="278296"/>
                              </a:lnTo>
                              <a:cubicBezTo>
                                <a:pt x="2650" y="347207"/>
                                <a:pt x="-3766" y="417070"/>
                                <a:pt x="7951" y="485030"/>
                              </a:cubicBezTo>
                              <a:cubicBezTo>
                                <a:pt x="10203" y="498089"/>
                                <a:pt x="30891" y="499034"/>
                                <a:pt x="39756" y="508884"/>
                              </a:cubicBezTo>
                              <a:cubicBezTo>
                                <a:pt x="55008" y="525831"/>
                                <a:pt x="64917" y="547028"/>
                                <a:pt x="79513" y="564543"/>
                              </a:cubicBezTo>
                              <a:cubicBezTo>
                                <a:pt x="114563" y="606603"/>
                                <a:pt x="137437" y="616301"/>
                                <a:pt x="182880" y="652007"/>
                              </a:cubicBezTo>
                              <a:cubicBezTo>
                                <a:pt x="199157" y="664796"/>
                                <a:pt x="213629" y="679893"/>
                                <a:pt x="230588" y="691764"/>
                              </a:cubicBezTo>
                              <a:cubicBezTo>
                                <a:pt x="251858" y="706653"/>
                                <a:pt x="287252" y="715953"/>
                                <a:pt x="310101" y="723569"/>
                              </a:cubicBezTo>
                              <a:cubicBezTo>
                                <a:pt x="344557" y="720918"/>
                                <a:pt x="382927" y="731786"/>
                                <a:pt x="413468" y="715617"/>
                              </a:cubicBezTo>
                              <a:cubicBezTo>
                                <a:pt x="434419" y="704525"/>
                                <a:pt x="432124" y="671732"/>
                                <a:pt x="445273" y="652007"/>
                              </a:cubicBezTo>
                              <a:lnTo>
                                <a:pt x="461175" y="628153"/>
                              </a:lnTo>
                              <a:lnTo>
                                <a:pt x="485029" y="532737"/>
                              </a:lnTo>
                              <a:lnTo>
                                <a:pt x="492981" y="500932"/>
                              </a:lnTo>
                              <a:cubicBezTo>
                                <a:pt x="495631" y="490330"/>
                                <a:pt x="497476" y="479494"/>
                                <a:pt x="500932" y="469127"/>
                              </a:cubicBezTo>
                              <a:lnTo>
                                <a:pt x="516835" y="421419"/>
                              </a:lnTo>
                              <a:cubicBezTo>
                                <a:pt x="508479" y="287735"/>
                                <a:pt x="520192" y="329243"/>
                                <a:pt x="492981" y="238539"/>
                              </a:cubicBezTo>
                              <a:cubicBezTo>
                                <a:pt x="490573" y="230511"/>
                                <a:pt x="489678" y="221659"/>
                                <a:pt x="485029" y="214685"/>
                              </a:cubicBezTo>
                              <a:cubicBezTo>
                                <a:pt x="478791" y="205329"/>
                                <a:pt x="469126" y="198782"/>
                                <a:pt x="461175" y="190831"/>
                              </a:cubicBezTo>
                              <a:cubicBezTo>
                                <a:pt x="458525" y="182880"/>
                                <a:pt x="458460" y="173522"/>
                                <a:pt x="453224" y="166977"/>
                              </a:cubicBezTo>
                              <a:cubicBezTo>
                                <a:pt x="399896" y="100317"/>
                                <a:pt x="416194" y="124235"/>
                                <a:pt x="365760" y="95416"/>
                              </a:cubicBezTo>
                              <a:cubicBezTo>
                                <a:pt x="357463" y="90675"/>
                                <a:pt x="350045" y="84522"/>
                                <a:pt x="341906" y="79513"/>
                              </a:cubicBezTo>
                              <a:cubicBezTo>
                                <a:pt x="287576" y="46079"/>
                                <a:pt x="282939" y="36539"/>
                                <a:pt x="238539" y="23854"/>
                              </a:cubicBezTo>
                              <a:cubicBezTo>
                                <a:pt x="228032" y="20852"/>
                                <a:pt x="217552" y="17448"/>
                                <a:pt x="206734" y="15903"/>
                              </a:cubicBezTo>
                              <a:cubicBezTo>
                                <a:pt x="198863" y="14779"/>
                                <a:pt x="190831" y="15903"/>
                                <a:pt x="182880" y="15903"/>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D60260B" id="Freeform: Shape 81" o:spid="_x0000_s1026" style="position:absolute;margin-left:365.65pt;margin-top:10.4pt;width:40.7pt;height:57.05pt;z-index:251603456;visibility:visible;mso-wrap-style:square;mso-wrap-distance-left:9pt;mso-wrap-distance-top:0;mso-wrap-distance-right:9pt;mso-wrap-distance-bottom:0;mso-position-horizontal:absolute;mso-position-horizontal-relative:text;mso-position-vertical:absolute;mso-position-vertical-relative:text;v-text-anchor:middle" coordsize="516835,724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" path="m238539,c211012,3441,156713,9349,127221,15903v-8182,1818,-15903,5301,-23854,7951c87397,47809,83666,51268,71561,79513v-3302,7704,-4203,16357,-7951,23854c56699,117190,46151,129055,39756,143124,20617,185230,23129,208907,7951,254442l,278296v2650,68911,-3766,138774,7951,206734c10203,498089,30891,499034,39756,508884v15252,16947,25161,38144,39757,55659c114563,606603,137437,616301,182880,652007v16277,12789,30749,27886,47708,39757c251858,706653,287252,715953,310101,723569v34456,-2651,72826,8217,103367,-7952c434419,704525,432124,671732,445273,652007r15902,-23854l485029,532737r7952,-31805c495631,490330,497476,479494,500932,469127r15903,-47708c508479,287735,520192,329243,492981,238539v-2408,-8028,-3303,-16880,-7952,-23854c478791,205329,469126,198782,461175,190831v-2650,-7951,-2715,-17309,-7951,-23854c399896,100317,416194,124235,365760,95416,357463,90675,350045,84522,341906,79513,287576,46079,282939,36539,238539,23854,228032,20852,217552,17448,206734,15903v-7871,-1124,-15903,,-23854,e" filled="f" strokecolor="#0a121c [484]" strokeweight="2pt">
                <v:path arrowok="t" o:connecttype="custom" o:connectlocs="238539,0;127221,15903;103367,23854;71561,79513;63610,103367;39756,143124;7951,254442;0,278296;7951,485030;39756,508884;79513,564543;182880,652007;230588,691764;310101,723569;413468,715617;445273,652007;461175,628153;485029,532737;492981,500932;500932,469127;516835,421419;492981,238539;485029,214685;461175,190831;453224,166977;365760,95416;341906,79513;238539,23854;206734,15903;182880,15903" o:connectangles="0,0,0,0,0,0,0,0,0,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01408" behindDoc="0" locked="0" layoutInCell="1" allowOverlap="1">
                <wp:simplePos x="0" y="0"/>
                <wp:positionH relativeFrom="column">
                  <wp:posOffset>3252083</wp:posOffset>
                </wp:positionH>
                <wp:positionV relativeFrom="paragraph">
                  <wp:posOffset>60698</wp:posOffset>
                </wp:positionV>
                <wp:extent cx="500933" cy="723527"/>
                <wp:effectExtent l="0" t="0" r="13970" b="19685"/>
                <wp:wrapNone/>
                <wp:docPr id="1715572392" name="Freeform: Shape 80"/>
                <wp:cNvGraphicFramePr/>
                <a:graphic xmlns:a="http://schemas.openxmlformats.org/drawingml/2006/main">
                  <a:graphicData uri="http://schemas.microsoft.com/office/word/2010/wordprocessingShape">
                    <wps:wsp>
                      <wps:cNvSpPr/>
                      <wps:spPr>
                        <a:xfrm>
                          <a:off x="0" y="0"/>
                          <a:ext cx="500933" cy="723527"/>
                        </a:xfrm>
                        <a:custGeom>
                          <a:avLst/>
                          <a:gdLst>
                            <a:gd name="connsiteX0" fmla="*/ 143124 w 500933"/>
                            <a:gd name="connsiteY0" fmla="*/ 31764 h 723527"/>
                            <a:gd name="connsiteX1" fmla="*/ 7952 w 500933"/>
                            <a:gd name="connsiteY1" fmla="*/ 119228 h 723527"/>
                            <a:gd name="connsiteX2" fmla="*/ 0 w 500933"/>
                            <a:gd name="connsiteY2" fmla="*/ 151033 h 723527"/>
                            <a:gd name="connsiteX3" fmla="*/ 15903 w 500933"/>
                            <a:gd name="connsiteY3" fmla="*/ 397524 h 723527"/>
                            <a:gd name="connsiteX4" fmla="*/ 63611 w 500933"/>
                            <a:gd name="connsiteY4" fmla="*/ 508842 h 723527"/>
                            <a:gd name="connsiteX5" fmla="*/ 111319 w 500933"/>
                            <a:gd name="connsiteY5" fmla="*/ 580404 h 723527"/>
                            <a:gd name="connsiteX6" fmla="*/ 127221 w 500933"/>
                            <a:gd name="connsiteY6" fmla="*/ 612209 h 723527"/>
                            <a:gd name="connsiteX7" fmla="*/ 198783 w 500933"/>
                            <a:gd name="connsiteY7" fmla="*/ 683770 h 723527"/>
                            <a:gd name="connsiteX8" fmla="*/ 254442 w 500933"/>
                            <a:gd name="connsiteY8" fmla="*/ 715576 h 723527"/>
                            <a:gd name="connsiteX9" fmla="*/ 294199 w 500933"/>
                            <a:gd name="connsiteY9" fmla="*/ 723527 h 723527"/>
                            <a:gd name="connsiteX10" fmla="*/ 437322 w 500933"/>
                            <a:gd name="connsiteY10" fmla="*/ 675819 h 723527"/>
                            <a:gd name="connsiteX11" fmla="*/ 469127 w 500933"/>
                            <a:gd name="connsiteY11" fmla="*/ 580404 h 723527"/>
                            <a:gd name="connsiteX12" fmla="*/ 500933 w 500933"/>
                            <a:gd name="connsiteY12" fmla="*/ 524744 h 723527"/>
                            <a:gd name="connsiteX13" fmla="*/ 492981 w 500933"/>
                            <a:gd name="connsiteY13" fmla="*/ 262351 h 723527"/>
                            <a:gd name="connsiteX14" fmla="*/ 485030 w 500933"/>
                            <a:gd name="connsiteY14" fmla="*/ 206692 h 723527"/>
                            <a:gd name="connsiteX15" fmla="*/ 453225 w 500933"/>
                            <a:gd name="connsiteY15" fmla="*/ 158984 h 723527"/>
                            <a:gd name="connsiteX16" fmla="*/ 389614 w 500933"/>
                            <a:gd name="connsiteY16" fmla="*/ 87423 h 723527"/>
                            <a:gd name="connsiteX17" fmla="*/ 373712 w 500933"/>
                            <a:gd name="connsiteY17" fmla="*/ 55617 h 723527"/>
                            <a:gd name="connsiteX18" fmla="*/ 341907 w 500933"/>
                            <a:gd name="connsiteY18" fmla="*/ 39715 h 723527"/>
                            <a:gd name="connsiteX19" fmla="*/ 318053 w 500933"/>
                            <a:gd name="connsiteY19" fmla="*/ 23812 h 723527"/>
                            <a:gd name="connsiteX20" fmla="*/ 270345 w 500933"/>
                            <a:gd name="connsiteY20" fmla="*/ 7910 h 723527"/>
                            <a:gd name="connsiteX21" fmla="*/ 143124 w 500933"/>
                            <a:gd name="connsiteY21" fmla="*/ 31764 h 7235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500933" h="723527">
                              <a:moveTo>
                                <a:pt x="143124" y="31764"/>
                              </a:moveTo>
                              <a:cubicBezTo>
                                <a:pt x="99392" y="50317"/>
                                <a:pt x="50081" y="41992"/>
                                <a:pt x="7952" y="119228"/>
                              </a:cubicBezTo>
                              <a:cubicBezTo>
                                <a:pt x="2719" y="128822"/>
                                <a:pt x="2651" y="140431"/>
                                <a:pt x="0" y="151033"/>
                              </a:cubicBezTo>
                              <a:cubicBezTo>
                                <a:pt x="5301" y="233197"/>
                                <a:pt x="3981" y="316057"/>
                                <a:pt x="15903" y="397524"/>
                              </a:cubicBezTo>
                              <a:cubicBezTo>
                                <a:pt x="18196" y="413190"/>
                                <a:pt x="49024" y="482586"/>
                                <a:pt x="63611" y="508842"/>
                              </a:cubicBezTo>
                              <a:cubicBezTo>
                                <a:pt x="125358" y="619984"/>
                                <a:pt x="51546" y="484764"/>
                                <a:pt x="111319" y="580404"/>
                              </a:cubicBezTo>
                              <a:cubicBezTo>
                                <a:pt x="117601" y="590455"/>
                                <a:pt x="120646" y="602347"/>
                                <a:pt x="127221" y="612209"/>
                              </a:cubicBezTo>
                              <a:cubicBezTo>
                                <a:pt x="148423" y="644012"/>
                                <a:pt x="166980" y="662568"/>
                                <a:pt x="198783" y="683770"/>
                              </a:cubicBezTo>
                              <a:cubicBezTo>
                                <a:pt x="216563" y="695623"/>
                                <a:pt x="234717" y="707357"/>
                                <a:pt x="254442" y="715576"/>
                              </a:cubicBezTo>
                              <a:cubicBezTo>
                                <a:pt x="266917" y="720774"/>
                                <a:pt x="280947" y="720877"/>
                                <a:pt x="294199" y="723527"/>
                              </a:cubicBezTo>
                              <a:cubicBezTo>
                                <a:pt x="341907" y="707624"/>
                                <a:pt x="398401" y="707663"/>
                                <a:pt x="437322" y="675819"/>
                              </a:cubicBezTo>
                              <a:cubicBezTo>
                                <a:pt x="463269" y="654589"/>
                                <a:pt x="452494" y="609512"/>
                                <a:pt x="469127" y="580404"/>
                              </a:cubicBezTo>
                              <a:lnTo>
                                <a:pt x="500933" y="524744"/>
                              </a:lnTo>
                              <a:cubicBezTo>
                                <a:pt x="498282" y="437280"/>
                                <a:pt x="497351" y="349746"/>
                                <a:pt x="492981" y="262351"/>
                              </a:cubicBezTo>
                              <a:cubicBezTo>
                                <a:pt x="492045" y="243633"/>
                                <a:pt x="491758" y="224184"/>
                                <a:pt x="485030" y="206692"/>
                              </a:cubicBezTo>
                              <a:cubicBezTo>
                                <a:pt x="478169" y="188853"/>
                                <a:pt x="463827" y="174887"/>
                                <a:pt x="453225" y="158984"/>
                              </a:cubicBezTo>
                              <a:cubicBezTo>
                                <a:pt x="424849" y="116419"/>
                                <a:pt x="444075" y="141883"/>
                                <a:pt x="389614" y="87423"/>
                              </a:cubicBezTo>
                              <a:cubicBezTo>
                                <a:pt x="384313" y="76821"/>
                                <a:pt x="382093" y="63999"/>
                                <a:pt x="373712" y="55617"/>
                              </a:cubicBezTo>
                              <a:cubicBezTo>
                                <a:pt x="365331" y="47236"/>
                                <a:pt x="352198" y="45596"/>
                                <a:pt x="341907" y="39715"/>
                              </a:cubicBezTo>
                              <a:cubicBezTo>
                                <a:pt x="333610" y="34974"/>
                                <a:pt x="326786" y="27693"/>
                                <a:pt x="318053" y="23812"/>
                              </a:cubicBezTo>
                              <a:cubicBezTo>
                                <a:pt x="302735" y="17004"/>
                                <a:pt x="286248" y="13211"/>
                                <a:pt x="270345" y="7910"/>
                              </a:cubicBezTo>
                              <a:cubicBezTo>
                                <a:pt x="206255" y="-13453"/>
                                <a:pt x="186856" y="13211"/>
                                <a:pt x="143124" y="31764"/>
                              </a:cubicBezTo>
                              <a:close/>
                            </a:path>
                          </a:pathLst>
                        </a:cu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F7DABB3" id="Freeform: Shape 80" o:spid="_x0000_s1026" style="position:absolute;margin-left:256.05pt;margin-top:4.8pt;width:39.45pt;height:56.95pt;z-index:251601408;visibility:visible;mso-wrap-style:square;mso-wrap-distance-left:9pt;mso-wrap-distance-top:0;mso-wrap-distance-right:9pt;mso-wrap-distance-bottom:0;mso-position-horizontal:absolute;mso-position-horizontal-relative:text;mso-position-vertical:absolute;mso-position-vertical-relative:text;v-text-anchor:middle" coordsize="500933,72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" path="m143124,31764c99392,50317,50081,41992,7952,119228,2719,128822,2651,140431,,151033v5301,82164,3981,165024,15903,246491c18196,413190,49024,482586,63611,508842v61747,111142,-12065,-24078,47708,71562c117601,590455,120646,602347,127221,612209v21202,31803,39759,50359,71562,71561c216563,695623,234717,707357,254442,715576v12475,5198,26505,5301,39757,7951c341907,707624,398401,707663,437322,675819v25947,-21230,15172,-66307,31805,-95415l500933,524744v-2651,-87464,-3582,-174998,-7952,-262393c492045,243633,491758,224184,485030,206692v-6861,-17839,-21203,-31805,-31805,-47708c424849,116419,444075,141883,389614,87423,384313,76821,382093,63999,373712,55617,365331,47236,352198,45596,341907,39715,333610,34974,326786,27693,318053,23812,302735,17004,286248,13211,270345,7910,206255,-13453,186856,13211,143124,31764xe" fillcolor="white [3201]" strokecolor="black [3200]" strokeweight="2pt">
                <v:path arrowok="t" o:connecttype="custom" o:connectlocs="143124,31764;7952,119228;0,151033;15903,397524;63611,508842;111319,580404;127221,612209;198783,683770;254442,715576;294199,723527;437322,675819;469127,580404;500933,524744;492981,262351;485030,206692;453225,158984;389614,87423;373712,55617;341907,39715;318053,23812;270345,7910;143124,31764" o:connectangles="0,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78880" behindDoc="0" locked="0" layoutInCell="1" allowOverlap="1">
                <wp:simplePos x="0" y="0"/>
                <wp:positionH relativeFrom="column">
                  <wp:posOffset>866582</wp:posOffset>
                </wp:positionH>
                <wp:positionV relativeFrom="paragraph">
                  <wp:posOffset>307147</wp:posOffset>
                </wp:positionV>
                <wp:extent cx="294308" cy="468795"/>
                <wp:effectExtent l="0" t="0" r="29845" b="26670"/>
                <wp:wrapNone/>
                <wp:docPr id="792784325" name="Straight Connector 65"/>
                <wp:cNvGraphicFramePr/>
                <a:graphic xmlns:a="http://schemas.openxmlformats.org/drawingml/2006/main">
                  <a:graphicData uri="http://schemas.microsoft.com/office/word/2010/wordprocessingShape">
                    <wps:wsp>
                      <wps:cNvCnPr/>
                      <wps:spPr>
                        <a:xfrm flipH="1">
                          <a:off x="0" y="0"/>
                          <a:ext cx="294308" cy="46879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8DED514" id="Straight Connector 65" o:spid="_x0000_s1026" style="position:absolute;flip:x;z-index:251578880;visibility:visible;mso-wrap-style:square;mso-wrap-distance-left:9pt;mso-wrap-distance-top:0;mso-wrap-distance-right:9pt;mso-wrap-distance-bottom:0;mso-position-horizontal:absolute;mso-position-horizontal-relative:text;mso-position-vertical:absolute;mso-position-vertical-relative:text" from="68.25pt,24.2pt" to="91.4pt,6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76832" behindDoc="0" locked="0" layoutInCell="1" allowOverlap="1">
                <wp:simplePos x="0" y="0"/>
                <wp:positionH relativeFrom="column">
                  <wp:posOffset>731520</wp:posOffset>
                </wp:positionH>
                <wp:positionV relativeFrom="paragraph">
                  <wp:posOffset>219682</wp:posOffset>
                </wp:positionV>
                <wp:extent cx="302150" cy="492981"/>
                <wp:effectExtent l="0" t="0" r="22225" b="21590"/>
                <wp:wrapNone/>
                <wp:docPr id="1925080895" name="Straight Connector 64"/>
                <wp:cNvGraphicFramePr/>
                <a:graphic xmlns:a="http://schemas.openxmlformats.org/drawingml/2006/main">
                  <a:graphicData uri="http://schemas.microsoft.com/office/word/2010/wordprocessingShape">
                    <wps:wsp>
                      <wps:cNvCnPr/>
                      <wps:spPr>
                        <a:xfrm flipH="1">
                          <a:off x="0" y="0"/>
                          <a:ext cx="302150" cy="49298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4E67416" id="Straight Connector 64" o:spid="_x0000_s1026" style="position:absolute;flip:x;z-index:251576832;visibility:visible;mso-wrap-style:square;mso-wrap-distance-left:9pt;mso-wrap-distance-top:0;mso-wrap-distance-right:9pt;mso-wrap-distance-bottom:0;mso-position-horizontal:absolute;mso-position-horizontal-relative:text;mso-position-vertical:absolute;mso-position-vertical-relative:text" from="57.6pt,17.3pt" to="81.4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74784" behindDoc="0" locked="0" layoutInCell="1" allowOverlap="1">
                <wp:simplePos x="0" y="0"/>
                <wp:positionH relativeFrom="column">
                  <wp:posOffset>620202</wp:posOffset>
                </wp:positionH>
                <wp:positionV relativeFrom="paragraph">
                  <wp:posOffset>219682</wp:posOffset>
                </wp:positionV>
                <wp:extent cx="246490" cy="405517"/>
                <wp:effectExtent l="0" t="0" r="20320" b="33020"/>
                <wp:wrapNone/>
                <wp:docPr id="464891153" name="Straight Connector 63"/>
                <wp:cNvGraphicFramePr/>
                <a:graphic xmlns:a="http://schemas.openxmlformats.org/drawingml/2006/main">
                  <a:graphicData uri="http://schemas.microsoft.com/office/word/2010/wordprocessingShape">
                    <wps:wsp>
                      <wps:cNvCnPr/>
                      <wps:spPr>
                        <a:xfrm flipH="1">
                          <a:off x="0" y="0"/>
                          <a:ext cx="246490" cy="40551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EDF60E5" id="Straight Connector 63" o:spid="_x0000_s1026" style="position:absolute;flip:x;z-index:251574784;visibility:visible;mso-wrap-style:square;mso-wrap-distance-left:9pt;mso-wrap-distance-top:0;mso-wrap-distance-right:9pt;mso-wrap-distance-bottom:0;mso-position-horizontal:absolute;mso-position-horizontal-relative:text;mso-position-vertical:absolute;mso-position-vertical-relative:text" from="48.85pt,17.3pt" to="68.25pt,4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70688" behindDoc="0" locked="0" layoutInCell="1" allowOverlap="1">
                <wp:simplePos x="0" y="0"/>
                <wp:positionH relativeFrom="column">
                  <wp:posOffset>564543</wp:posOffset>
                </wp:positionH>
                <wp:positionV relativeFrom="paragraph">
                  <wp:posOffset>219682</wp:posOffset>
                </wp:positionV>
                <wp:extent cx="723568" cy="556454"/>
                <wp:effectExtent l="0" t="0" r="19685" b="15240"/>
                <wp:wrapNone/>
                <wp:docPr id="804989498" name="Oval 60"/>
                <wp:cNvGraphicFramePr/>
                <a:graphic xmlns:a="http://schemas.openxmlformats.org/drawingml/2006/main">
                  <a:graphicData uri="http://schemas.microsoft.com/office/word/2010/wordprocessingShape">
                    <wps:wsp>
                      <wps:cNvSpPr/>
                      <wps:spPr>
                        <a:xfrm>
                          <a:off x="0" y="0"/>
                          <a:ext cx="723568" cy="556454"/>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F661F67" id="Oval 60" o:spid="_x0000_s1026" style="position:absolute;margin-left:44.45pt;margin-top:17.3pt;width:56.95pt;height:43.8pt;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" fillcolor="white [3201]" strokecolor="black [3200]" strokeweight="2pt"/>
            </w:pict>
          </mc:Fallback>
        </mc:AlternateContent>
      </w:r>
    </w:p>
    <w:p w:rsidR="00643730" w:rsidRPr="00643730" w:rsidRDefault="00643730" w:rsidP="00122389">
      <w:pPr>
        <w:tabs>
          <w:tab w:val="left" w:pos="1700"/>
        </w:tabs>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609600" behindDoc="0" locked="0" layoutInCell="1" allowOverlap="1">
                <wp:simplePos x="0" y="0"/>
                <wp:positionH relativeFrom="column">
                  <wp:posOffset>3132814</wp:posOffset>
                </wp:positionH>
                <wp:positionV relativeFrom="paragraph">
                  <wp:posOffset>104223</wp:posOffset>
                </wp:positionV>
                <wp:extent cx="2743200" cy="0"/>
                <wp:effectExtent l="38100" t="38100" r="76200" b="95250"/>
                <wp:wrapNone/>
                <wp:docPr id="475135917" name="Straight Connector 85"/>
                <wp:cNvGraphicFramePr/>
                <a:graphic xmlns:a="http://schemas.openxmlformats.org/drawingml/2006/main">
                  <a:graphicData uri="http://schemas.microsoft.com/office/word/2010/wordprocessingShape">
                    <wps:wsp>
                      <wps:cNvCnPr/>
                      <wps:spPr>
                        <a:xfrm>
                          <a:off x="0" y="0"/>
                          <a:ext cx="27432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1CFB8B4" id="Straight Connector 85" o:spid="_x0000_s1026" style="position:absolute;z-index:251609600;visibility:visible;mso-wrap-style:square;mso-wrap-distance-left:9pt;mso-wrap-distance-top:0;mso-wrap-distance-right:9pt;mso-wrap-distance-bottom:0;mso-position-horizontal:absolute;mso-position-horizontal-relative:text;mso-position-vertical:absolute;mso-position-vertical-relative:text" from="246.7pt,8.2pt" to="462.7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99360" behindDoc="0" locked="0" layoutInCell="1" allowOverlap="1">
                <wp:simplePos x="0" y="0"/>
                <wp:positionH relativeFrom="column">
                  <wp:posOffset>3037398</wp:posOffset>
                </wp:positionH>
                <wp:positionV relativeFrom="paragraph">
                  <wp:posOffset>104223</wp:posOffset>
                </wp:positionV>
                <wp:extent cx="2178658" cy="0"/>
                <wp:effectExtent l="0" t="0" r="0" b="0"/>
                <wp:wrapNone/>
                <wp:docPr id="606212409" name="Straight Connector 79"/>
                <wp:cNvGraphicFramePr/>
                <a:graphic xmlns:a="http://schemas.openxmlformats.org/drawingml/2006/main">
                  <a:graphicData uri="http://schemas.microsoft.com/office/word/2010/wordprocessingShape">
                    <wps:wsp>
                      <wps:cNvCnPr/>
                      <wps:spPr>
                        <a:xfrm>
                          <a:off x="0" y="0"/>
                          <a:ext cx="217865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3D33926" id="Straight Connector 79" o:spid="_x0000_s1026" style="position:absolute;z-index:251599360;visibility:visible;mso-wrap-style:square;mso-wrap-distance-left:9pt;mso-wrap-distance-top:0;mso-wrap-distance-right:9pt;mso-wrap-distance-bottom:0;mso-position-horizontal:absolute;mso-position-horizontal-relative:text;mso-position-vertical:absolute;mso-position-vertical-relative:text" from="239.15pt,8.2pt" to="410.7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80928" behindDoc="0" locked="0" layoutInCell="1" allowOverlap="1">
                <wp:simplePos x="0" y="0"/>
                <wp:positionH relativeFrom="column">
                  <wp:posOffset>1033145</wp:posOffset>
                </wp:positionH>
                <wp:positionV relativeFrom="paragraph">
                  <wp:posOffset>40612</wp:posOffset>
                </wp:positionV>
                <wp:extent cx="207258" cy="373215"/>
                <wp:effectExtent l="0" t="0" r="21590" b="27305"/>
                <wp:wrapNone/>
                <wp:docPr id="1301230274" name="Straight Connector 66"/>
                <wp:cNvGraphicFramePr/>
                <a:graphic xmlns:a="http://schemas.openxmlformats.org/drawingml/2006/main">
                  <a:graphicData uri="http://schemas.microsoft.com/office/word/2010/wordprocessingShape">
                    <wps:wsp>
                      <wps:cNvCnPr/>
                      <wps:spPr>
                        <a:xfrm flipH="1">
                          <a:off x="0" y="0"/>
                          <a:ext cx="207258" cy="3732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E117AC7" id="Straight Connector 66" o:spid="_x0000_s1026" style="position:absolute;flip:x;z-index:251580928;visibility:visible;mso-wrap-style:square;mso-wrap-distance-left:9pt;mso-wrap-distance-top:0;mso-wrap-distance-right:9pt;mso-wrap-distance-bottom:0;mso-position-horizontal:absolute;mso-position-horizontal-relative:text;mso-position-vertical:absolute;mso-position-vertical-relative:text" from="81.35pt,3.2pt" to="97.65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72736" behindDoc="0" locked="0" layoutInCell="1" allowOverlap="1">
                <wp:simplePos x="0" y="0"/>
                <wp:positionH relativeFrom="column">
                  <wp:posOffset>270343</wp:posOffset>
                </wp:positionH>
                <wp:positionV relativeFrom="paragraph">
                  <wp:posOffset>104223</wp:posOffset>
                </wp:positionV>
                <wp:extent cx="1275881" cy="0"/>
                <wp:effectExtent l="0" t="0" r="0" b="0"/>
                <wp:wrapNone/>
                <wp:docPr id="1848921321" name="Straight Connector 62"/>
                <wp:cNvGraphicFramePr/>
                <a:graphic xmlns:a="http://schemas.openxmlformats.org/drawingml/2006/main">
                  <a:graphicData uri="http://schemas.microsoft.com/office/word/2010/wordprocessingShape">
                    <wps:wsp>
                      <wps:cNvCnPr/>
                      <wps:spPr>
                        <a:xfrm>
                          <a:off x="0" y="0"/>
                          <a:ext cx="127588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E086862" id="Straight Connector 62" o:spid="_x0000_s1026" style="position:absolute;z-index:251572736;visibility:visible;mso-wrap-style:square;mso-wrap-distance-left:9pt;mso-wrap-distance-top:0;mso-wrap-distance-right:9pt;mso-wrap-distance-bottom:0;mso-position-horizontal:absolute;mso-position-horizontal-relative:text;mso-position-vertical:absolute;mso-position-vertical-relative:text" from="21.3pt,8.2pt" to="121.7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68640" behindDoc="0" locked="0" layoutInCell="1" allowOverlap="1">
                <wp:simplePos x="0" y="0"/>
                <wp:positionH relativeFrom="column">
                  <wp:posOffset>159026</wp:posOffset>
                </wp:positionH>
                <wp:positionV relativeFrom="paragraph">
                  <wp:posOffset>104223</wp:posOffset>
                </wp:positionV>
                <wp:extent cx="1876508" cy="0"/>
                <wp:effectExtent l="0" t="0" r="0" b="0"/>
                <wp:wrapNone/>
                <wp:docPr id="258198835" name="Straight Connector 59"/>
                <wp:cNvGraphicFramePr/>
                <a:graphic xmlns:a="http://schemas.openxmlformats.org/drawingml/2006/main">
                  <a:graphicData uri="http://schemas.microsoft.com/office/word/2010/wordprocessingShape">
                    <wps:wsp>
                      <wps:cNvCnPr/>
                      <wps:spPr>
                        <a:xfrm>
                          <a:off x="0" y="0"/>
                          <a:ext cx="187650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54ABB09" id="Straight Connector 59" o:spid="_x0000_s1026" style="position:absolute;z-index:251568640;visibility:visible;mso-wrap-style:square;mso-wrap-distance-left:9pt;mso-wrap-distance-top:0;mso-wrap-distance-right:9pt;mso-wrap-distance-bottom:0;mso-position-horizontal:absolute;mso-position-horizontal-relative:text;mso-position-vertical:absolute;mso-position-vertical-relative:text" from="12.5pt,8.2pt" to="160.2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" strokecolor="black [3040]"/>
            </w:pict>
          </mc:Fallback>
        </mc:AlternateContent>
      </w:r>
    </w:p>
    <w:p w:rsidR="00643730" w:rsidRPr="00643730" w:rsidRDefault="00643730" w:rsidP="00122389">
      <w:pPr>
        <w:tabs>
          <w:tab w:val="left" w:pos="1700"/>
        </w:tabs>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673088" behindDoc="0" locked="0" layoutInCell="1" allowOverlap="1">
                <wp:simplePos x="0" y="0"/>
                <wp:positionH relativeFrom="column">
                  <wp:posOffset>1804921</wp:posOffset>
                </wp:positionH>
                <wp:positionV relativeFrom="paragraph">
                  <wp:posOffset>1217581</wp:posOffset>
                </wp:positionV>
                <wp:extent cx="254467" cy="393248"/>
                <wp:effectExtent l="57150" t="38100" r="12700" b="83185"/>
                <wp:wrapNone/>
                <wp:docPr id="1721186572" name="Freeform: Shape 121"/>
                <wp:cNvGraphicFramePr/>
                <a:graphic xmlns:a="http://schemas.openxmlformats.org/drawingml/2006/main">
                  <a:graphicData uri="http://schemas.microsoft.com/office/word/2010/wordprocessingShape">
                    <wps:wsp>
                      <wps:cNvSpPr/>
                      <wps:spPr>
                        <a:xfrm>
                          <a:off x="0" y="0"/>
                          <a:ext cx="254467" cy="393248"/>
                        </a:xfrm>
                        <a:custGeom>
                          <a:avLst/>
                          <a:gdLst>
                            <a:gd name="connsiteX0" fmla="*/ 55684 w 254467"/>
                            <a:gd name="connsiteY0" fmla="*/ 393248 h 393248"/>
                            <a:gd name="connsiteX1" fmla="*/ 7976 w 254467"/>
                            <a:gd name="connsiteY1" fmla="*/ 242174 h 393248"/>
                            <a:gd name="connsiteX2" fmla="*/ 25 w 254467"/>
                            <a:gd name="connsiteY2" fmla="*/ 210368 h 393248"/>
                            <a:gd name="connsiteX3" fmla="*/ 15928 w 254467"/>
                            <a:gd name="connsiteY3" fmla="*/ 43391 h 393248"/>
                            <a:gd name="connsiteX4" fmla="*/ 55684 w 254467"/>
                            <a:gd name="connsiteY4" fmla="*/ 3634 h 393248"/>
                            <a:gd name="connsiteX5" fmla="*/ 190856 w 254467"/>
                            <a:gd name="connsiteY5" fmla="*/ 35440 h 393248"/>
                            <a:gd name="connsiteX6" fmla="*/ 198808 w 254467"/>
                            <a:gd name="connsiteY6" fmla="*/ 75196 h 393248"/>
                            <a:gd name="connsiteX7" fmla="*/ 151100 w 254467"/>
                            <a:gd name="connsiteY7" fmla="*/ 186514 h 393248"/>
                            <a:gd name="connsiteX8" fmla="*/ 127246 w 254467"/>
                            <a:gd name="connsiteY8" fmla="*/ 194466 h 393248"/>
                            <a:gd name="connsiteX9" fmla="*/ 143149 w 254467"/>
                            <a:gd name="connsiteY9" fmla="*/ 170612 h 393248"/>
                            <a:gd name="connsiteX10" fmla="*/ 135197 w 254467"/>
                            <a:gd name="connsiteY10" fmla="*/ 107001 h 393248"/>
                            <a:gd name="connsiteX11" fmla="*/ 127246 w 254467"/>
                            <a:gd name="connsiteY11" fmla="*/ 154709 h 393248"/>
                            <a:gd name="connsiteX12" fmla="*/ 135197 w 254467"/>
                            <a:gd name="connsiteY12" fmla="*/ 210368 h 393248"/>
                            <a:gd name="connsiteX13" fmla="*/ 198808 w 254467"/>
                            <a:gd name="connsiteY13" fmla="*/ 218320 h 393248"/>
                            <a:gd name="connsiteX14" fmla="*/ 254467 w 254467"/>
                            <a:gd name="connsiteY14" fmla="*/ 234222 h 393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54467" h="393248">
                              <a:moveTo>
                                <a:pt x="55684" y="393248"/>
                              </a:moveTo>
                              <a:cubicBezTo>
                                <a:pt x="39781" y="342890"/>
                                <a:pt x="23352" y="292695"/>
                                <a:pt x="7976" y="242174"/>
                              </a:cubicBezTo>
                              <a:cubicBezTo>
                                <a:pt x="4794" y="231719"/>
                                <a:pt x="-412" y="221288"/>
                                <a:pt x="25" y="210368"/>
                              </a:cubicBezTo>
                              <a:cubicBezTo>
                                <a:pt x="2260" y="154502"/>
                                <a:pt x="7095" y="98600"/>
                                <a:pt x="15928" y="43391"/>
                              </a:cubicBezTo>
                              <a:cubicBezTo>
                                <a:pt x="21463" y="8795"/>
                                <a:pt x="30566" y="12007"/>
                                <a:pt x="55684" y="3634"/>
                              </a:cubicBezTo>
                              <a:cubicBezTo>
                                <a:pt x="113391" y="7481"/>
                                <a:pt x="169904" y="-20431"/>
                                <a:pt x="190856" y="35440"/>
                              </a:cubicBezTo>
                              <a:cubicBezTo>
                                <a:pt x="195601" y="48094"/>
                                <a:pt x="196157" y="61944"/>
                                <a:pt x="198808" y="75196"/>
                              </a:cubicBezTo>
                              <a:cubicBezTo>
                                <a:pt x="185031" y="150966"/>
                                <a:pt x="204601" y="155942"/>
                                <a:pt x="151100" y="186514"/>
                              </a:cubicBezTo>
                              <a:cubicBezTo>
                                <a:pt x="143823" y="190672"/>
                                <a:pt x="135197" y="191815"/>
                                <a:pt x="127246" y="194466"/>
                              </a:cubicBezTo>
                              <a:cubicBezTo>
                                <a:pt x="132547" y="186515"/>
                                <a:pt x="142284" y="180129"/>
                                <a:pt x="143149" y="170612"/>
                              </a:cubicBezTo>
                              <a:cubicBezTo>
                                <a:pt x="145084" y="149331"/>
                                <a:pt x="150307" y="122111"/>
                                <a:pt x="135197" y="107001"/>
                              </a:cubicBezTo>
                              <a:cubicBezTo>
                                <a:pt x="123797" y="95601"/>
                                <a:pt x="129896" y="138806"/>
                                <a:pt x="127246" y="154709"/>
                              </a:cubicBezTo>
                              <a:cubicBezTo>
                                <a:pt x="129896" y="173262"/>
                                <a:pt x="121190" y="197917"/>
                                <a:pt x="135197" y="210368"/>
                              </a:cubicBezTo>
                              <a:cubicBezTo>
                                <a:pt x="151168" y="224565"/>
                                <a:pt x="177654" y="215298"/>
                                <a:pt x="198808" y="218320"/>
                              </a:cubicBezTo>
                              <a:cubicBezTo>
                                <a:pt x="248786" y="225460"/>
                                <a:pt x="235448" y="215203"/>
                                <a:pt x="254467" y="234222"/>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FEE62A" id="Freeform: Shape 121" o:spid="_x0000_s1026" style="position:absolute;margin-left:142.1pt;margin-top:95.85pt;width:20.05pt;height:30.95pt;z-index:251673088;visibility:visible;mso-wrap-style:square;mso-wrap-distance-left:9pt;mso-wrap-distance-top:0;mso-wrap-distance-right:9pt;mso-wrap-distance-bottom:0;mso-position-horizontal:absolute;mso-position-horizontal-relative:text;mso-position-vertical:absolute;mso-position-vertical-relative:text;v-text-anchor:middle" coordsize="254467,393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" path="m55684,393248c39781,342890,23352,292695,7976,242174,4794,231719,-412,221288,25,210368,2260,154502,7095,98600,15928,43391,21463,8795,30566,12007,55684,3634v57707,3847,114220,-24065,135172,31806c195601,48094,196157,61944,198808,75196v-13777,75770,5793,80746,-47708,111318c143823,190672,135197,191815,127246,194466v5301,-7951,15038,-14337,15903,-23854c145084,149331,150307,122111,135197,107001v-11400,-11400,-5301,31805,-7951,47708c129896,173262,121190,197917,135197,210368v15971,14197,42457,4930,63611,7952c248786,225460,235448,215203,254467,234222e" filled="f" strokecolor="black [3200]" strokeweight="2pt">
                <v:shadow on="t" color="black" opacity="24903f" origin=",.5" offset="0,.55556mm"/>
                <v:path arrowok="t" o:connecttype="custom" o:connectlocs="55684,393248;7976,242174;25,210368;15928,43391;55684,3634;190856,35440;198808,75196;151100,186514;127246,194466;143149,170612;135197,107001;127246,154709;135197,210368;198808,218320;254467,234222" o:connectangles="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71040" behindDoc="0" locked="0" layoutInCell="1" allowOverlap="1">
                <wp:simplePos x="0" y="0"/>
                <wp:positionH relativeFrom="column">
                  <wp:posOffset>5215448</wp:posOffset>
                </wp:positionH>
                <wp:positionV relativeFrom="paragraph">
                  <wp:posOffset>1224363</wp:posOffset>
                </wp:positionV>
                <wp:extent cx="0" cy="639252"/>
                <wp:effectExtent l="57150" t="19050" r="76200" b="85090"/>
                <wp:wrapNone/>
                <wp:docPr id="159687146" name="Straight Connector 119"/>
                <wp:cNvGraphicFramePr/>
                <a:graphic xmlns:a="http://schemas.openxmlformats.org/drawingml/2006/main">
                  <a:graphicData uri="http://schemas.microsoft.com/office/word/2010/wordprocessingShape">
                    <wps:wsp>
                      <wps:cNvCnPr/>
                      <wps:spPr>
                        <a:xfrm>
                          <a:off x="0" y="0"/>
                          <a:ext cx="0" cy="639252"/>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E065AE4" id="Straight Connector 119" o:spid="_x0000_s1026" style="position:absolute;z-index:251671040;visibility:visible;mso-wrap-style:square;mso-wrap-distance-left:9pt;mso-wrap-distance-top:0;mso-wrap-distance-right:9pt;mso-wrap-distance-bottom:0;mso-position-horizontal:absolute;mso-position-horizontal-relative:text;mso-position-vertical:absolute;mso-position-vertical-relative:text" from="410.65pt,96.4pt" to="410.65pt,1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68992" behindDoc="0" locked="0" layoutInCell="1" allowOverlap="1">
                <wp:simplePos x="0" y="0"/>
                <wp:positionH relativeFrom="column">
                  <wp:posOffset>5064981</wp:posOffset>
                </wp:positionH>
                <wp:positionV relativeFrom="paragraph">
                  <wp:posOffset>1232314</wp:posOffset>
                </wp:positionV>
                <wp:extent cx="65405" cy="640384"/>
                <wp:effectExtent l="57150" t="19050" r="67945" b="83820"/>
                <wp:wrapNone/>
                <wp:docPr id="1256326949" name="Straight Connector 118"/>
                <wp:cNvGraphicFramePr/>
                <a:graphic xmlns:a="http://schemas.openxmlformats.org/drawingml/2006/main">
                  <a:graphicData uri="http://schemas.microsoft.com/office/word/2010/wordprocessingShape">
                    <wps:wsp>
                      <wps:cNvCnPr/>
                      <wps:spPr>
                        <a:xfrm>
                          <a:off x="0" y="0"/>
                          <a:ext cx="65405" cy="640384"/>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B416C08" id="Straight Connector 118" o:spid="_x0000_s1026" style="position:absolute;z-index:251668992;visibility:visible;mso-wrap-style:square;mso-wrap-distance-left:9pt;mso-wrap-distance-top:0;mso-wrap-distance-right:9pt;mso-wrap-distance-bottom:0;mso-position-horizontal:absolute;mso-position-horizontal-relative:text;mso-position-vertical:absolute;mso-position-vertical-relative:text" from="398.8pt,97.05pt" to="403.95pt,14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66944" behindDoc="0" locked="0" layoutInCell="1" allowOverlap="1">
                <wp:simplePos x="0" y="0"/>
                <wp:positionH relativeFrom="column">
                  <wp:posOffset>4054254</wp:posOffset>
                </wp:positionH>
                <wp:positionV relativeFrom="paragraph">
                  <wp:posOffset>1224363</wp:posOffset>
                </wp:positionV>
                <wp:extent cx="2402" cy="686131"/>
                <wp:effectExtent l="57150" t="19050" r="74295" b="95250"/>
                <wp:wrapNone/>
                <wp:docPr id="1811749995" name="Straight Connector 117"/>
                <wp:cNvGraphicFramePr/>
                <a:graphic xmlns:a="http://schemas.openxmlformats.org/drawingml/2006/main">
                  <a:graphicData uri="http://schemas.microsoft.com/office/word/2010/wordprocessingShape">
                    <wps:wsp>
                      <wps:cNvCnPr/>
                      <wps:spPr>
                        <a:xfrm flipH="1">
                          <a:off x="0" y="0"/>
                          <a:ext cx="2402" cy="686131"/>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8E7B085" id="Straight Connector 117" o:spid="_x0000_s1026" style="position:absolute;flip:x;z-index:251666944;visibility:visible;mso-wrap-style:square;mso-wrap-distance-left:9pt;mso-wrap-distance-top:0;mso-wrap-distance-right:9pt;mso-wrap-distance-bottom:0;mso-position-horizontal:absolute;mso-position-horizontal-relative:text;mso-position-vertical:absolute;mso-position-vertical-relative:text" from="319.25pt,96.4pt" to="319.45pt,15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64896" behindDoc="0" locked="0" layoutInCell="1" allowOverlap="1">
                <wp:simplePos x="0" y="0"/>
                <wp:positionH relativeFrom="column">
                  <wp:posOffset>4945711</wp:posOffset>
                </wp:positionH>
                <wp:positionV relativeFrom="paragraph">
                  <wp:posOffset>1224363</wp:posOffset>
                </wp:positionV>
                <wp:extent cx="0" cy="631300"/>
                <wp:effectExtent l="57150" t="19050" r="76200" b="92710"/>
                <wp:wrapNone/>
                <wp:docPr id="1646244021" name="Straight Connector 116"/>
                <wp:cNvGraphicFramePr/>
                <a:graphic xmlns:a="http://schemas.openxmlformats.org/drawingml/2006/main">
                  <a:graphicData uri="http://schemas.microsoft.com/office/word/2010/wordprocessingShape">
                    <wps:wsp>
                      <wps:cNvCnPr/>
                      <wps:spPr>
                        <a:xfrm>
                          <a:off x="0" y="0"/>
                          <a:ext cx="0" cy="6313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3F2E742" id="Straight Connector 116" o:spid="_x0000_s1026" style="position:absolute;z-index:251664896;visibility:visible;mso-wrap-style:square;mso-wrap-distance-left:9pt;mso-wrap-distance-top:0;mso-wrap-distance-right:9pt;mso-wrap-distance-bottom:0;mso-position-horizontal:absolute;mso-position-horizontal-relative:text;mso-position-vertical:absolute;mso-position-vertical-relative:text" from="389.45pt,96.4pt" to="389.45pt,14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62848" behindDoc="0" locked="0" layoutInCell="1" allowOverlap="1">
                <wp:simplePos x="0" y="0"/>
                <wp:positionH relativeFrom="column">
                  <wp:posOffset>5263763</wp:posOffset>
                </wp:positionH>
                <wp:positionV relativeFrom="paragraph">
                  <wp:posOffset>1227510</wp:posOffset>
                </wp:positionV>
                <wp:extent cx="71562" cy="648363"/>
                <wp:effectExtent l="57150" t="19050" r="62230" b="94615"/>
                <wp:wrapNone/>
                <wp:docPr id="1509660895" name="Straight Connector 115"/>
                <wp:cNvGraphicFramePr/>
                <a:graphic xmlns:a="http://schemas.openxmlformats.org/drawingml/2006/main">
                  <a:graphicData uri="http://schemas.microsoft.com/office/word/2010/wordprocessingShape">
                    <wps:wsp>
                      <wps:cNvCnPr/>
                      <wps:spPr>
                        <a:xfrm>
                          <a:off x="0" y="0"/>
                          <a:ext cx="71562" cy="648363"/>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8CFF611" id="Straight Connector 115" o:spid="_x0000_s1026" style="position:absolute;z-index:251662848;visibility:visible;mso-wrap-style:square;mso-wrap-distance-left:9pt;mso-wrap-distance-top:0;mso-wrap-distance-right:9pt;mso-wrap-distance-bottom:0;mso-position-horizontal:absolute;mso-position-horizontal-relative:text;mso-position-vertical:absolute;mso-position-vertical-relative:text" from="414.45pt,96.65pt" to="420.1pt,1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60800" behindDoc="0" locked="0" layoutInCell="1" allowOverlap="1">
                <wp:simplePos x="0" y="0"/>
                <wp:positionH relativeFrom="column">
                  <wp:posOffset>4606704</wp:posOffset>
                </wp:positionH>
                <wp:positionV relativeFrom="paragraph">
                  <wp:posOffset>1232314</wp:posOffset>
                </wp:positionV>
                <wp:extent cx="109441" cy="678180"/>
                <wp:effectExtent l="57150" t="19050" r="62230" b="83820"/>
                <wp:wrapNone/>
                <wp:docPr id="1744026289" name="Straight Connector 114"/>
                <wp:cNvGraphicFramePr/>
                <a:graphic xmlns:a="http://schemas.openxmlformats.org/drawingml/2006/main">
                  <a:graphicData uri="http://schemas.microsoft.com/office/word/2010/wordprocessingShape">
                    <wps:wsp>
                      <wps:cNvCnPr/>
                      <wps:spPr>
                        <a:xfrm flipH="1">
                          <a:off x="0" y="0"/>
                          <a:ext cx="109441" cy="67818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64428BF" id="Straight Connector 114" o:spid="_x0000_s1026" style="position:absolute;flip:x;z-index:251660800;visibility:visible;mso-wrap-style:square;mso-wrap-distance-left:9pt;mso-wrap-distance-top:0;mso-wrap-distance-right:9pt;mso-wrap-distance-bottom:0;mso-position-horizontal:absolute;mso-position-horizontal-relative:text;mso-position-vertical:absolute;mso-position-vertical-relative:text" from="362.75pt,97.05pt" to="371.35pt,15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58752" behindDoc="0" locked="0" layoutInCell="1" allowOverlap="1">
                <wp:simplePos x="0" y="0"/>
                <wp:positionH relativeFrom="column">
                  <wp:posOffset>4792732</wp:posOffset>
                </wp:positionH>
                <wp:positionV relativeFrom="paragraph">
                  <wp:posOffset>1232314</wp:posOffset>
                </wp:positionV>
                <wp:extent cx="57702" cy="647176"/>
                <wp:effectExtent l="57150" t="19050" r="76200" b="95885"/>
                <wp:wrapNone/>
                <wp:docPr id="1806313285" name="Straight Connector 113"/>
                <wp:cNvGraphicFramePr/>
                <a:graphic xmlns:a="http://schemas.openxmlformats.org/drawingml/2006/main">
                  <a:graphicData uri="http://schemas.microsoft.com/office/word/2010/wordprocessingShape">
                    <wps:wsp>
                      <wps:cNvCnPr/>
                      <wps:spPr>
                        <a:xfrm flipH="1">
                          <a:off x="0" y="0"/>
                          <a:ext cx="57702" cy="647176"/>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B4985BD" id="Straight Connector 113" o:spid="_x0000_s1026" style="position:absolute;flip:x;z-index:251658752;visibility:visible;mso-wrap-style:square;mso-wrap-distance-left:9pt;mso-wrap-distance-top:0;mso-wrap-distance-right:9pt;mso-wrap-distance-bottom:0;mso-position-horizontal:absolute;mso-position-horizontal-relative:text;mso-position-vertical:absolute;mso-position-vertical-relative:text" from="377.4pt,97.05pt" to="381.9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56704" behindDoc="0" locked="0" layoutInCell="1" allowOverlap="1">
                <wp:simplePos x="0" y="0"/>
                <wp:positionH relativeFrom="column">
                  <wp:posOffset>4500438</wp:posOffset>
                </wp:positionH>
                <wp:positionV relativeFrom="paragraph">
                  <wp:posOffset>1232314</wp:posOffset>
                </wp:positionV>
                <wp:extent cx="104858" cy="647176"/>
                <wp:effectExtent l="57150" t="19050" r="66675" b="95885"/>
                <wp:wrapNone/>
                <wp:docPr id="1026860111" name="Straight Connector 111"/>
                <wp:cNvGraphicFramePr/>
                <a:graphic xmlns:a="http://schemas.openxmlformats.org/drawingml/2006/main">
                  <a:graphicData uri="http://schemas.microsoft.com/office/word/2010/wordprocessingShape">
                    <wps:wsp>
                      <wps:cNvCnPr/>
                      <wps:spPr>
                        <a:xfrm flipH="1">
                          <a:off x="0" y="0"/>
                          <a:ext cx="104858" cy="647176"/>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A6825DA" id="Straight Connector 111" o:spid="_x0000_s1026" style="position:absolute;flip:x;z-index:251656704;visibility:visible;mso-wrap-style:square;mso-wrap-distance-left:9pt;mso-wrap-distance-top:0;mso-wrap-distance-right:9pt;mso-wrap-distance-bottom:0;mso-position-horizontal:absolute;mso-position-horizontal-relative:text;mso-position-vertical:absolute;mso-position-vertical-relative:text" from="354.35pt,97.05pt" to="362.6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54656" behindDoc="0" locked="0" layoutInCell="1" allowOverlap="1">
                <wp:simplePos x="0" y="0"/>
                <wp:positionH relativeFrom="column">
                  <wp:posOffset>4263390</wp:posOffset>
                </wp:positionH>
                <wp:positionV relativeFrom="paragraph">
                  <wp:posOffset>1232314</wp:posOffset>
                </wp:positionV>
                <wp:extent cx="174929" cy="678594"/>
                <wp:effectExtent l="57150" t="19050" r="73025" b="83820"/>
                <wp:wrapNone/>
                <wp:docPr id="1063872105" name="Straight Connector 110"/>
                <wp:cNvGraphicFramePr/>
                <a:graphic xmlns:a="http://schemas.openxmlformats.org/drawingml/2006/main">
                  <a:graphicData uri="http://schemas.microsoft.com/office/word/2010/wordprocessingShape">
                    <wps:wsp>
                      <wps:cNvCnPr/>
                      <wps:spPr>
                        <a:xfrm flipH="1">
                          <a:off x="0" y="0"/>
                          <a:ext cx="174929" cy="678594"/>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420BAD2" id="Straight Connector 110" o:spid="_x0000_s1026" style="position:absolute;flip:x;z-index:251654656;visibility:visible;mso-wrap-style:square;mso-wrap-distance-left:9pt;mso-wrap-distance-top:0;mso-wrap-distance-right:9pt;mso-wrap-distance-bottom:0;mso-position-horizontal:absolute;mso-position-horizontal-relative:text;mso-position-vertical:absolute;mso-position-vertical-relative:text" from="335.7pt,97.05pt" to="349.4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52608" behindDoc="0" locked="0" layoutInCell="1" allowOverlap="1">
                <wp:simplePos x="0" y="0"/>
                <wp:positionH relativeFrom="column">
                  <wp:posOffset>4054254</wp:posOffset>
                </wp:positionH>
                <wp:positionV relativeFrom="paragraph">
                  <wp:posOffset>1224363</wp:posOffset>
                </wp:positionV>
                <wp:extent cx="209136" cy="655127"/>
                <wp:effectExtent l="57150" t="19050" r="76835" b="88265"/>
                <wp:wrapNone/>
                <wp:docPr id="21533135" name="Straight Connector 108"/>
                <wp:cNvGraphicFramePr/>
                <a:graphic xmlns:a="http://schemas.openxmlformats.org/drawingml/2006/main">
                  <a:graphicData uri="http://schemas.microsoft.com/office/word/2010/wordprocessingShape">
                    <wps:wsp>
                      <wps:cNvCnPr/>
                      <wps:spPr>
                        <a:xfrm flipH="1">
                          <a:off x="0" y="0"/>
                          <a:ext cx="209136" cy="655127"/>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86AE20A" id="Straight Connector 108" o:spid="_x0000_s1026" style="position:absolute;flip:x;z-index:251652608;visibility:visible;mso-wrap-style:square;mso-wrap-distance-left:9pt;mso-wrap-distance-top:0;mso-wrap-distance-right:9pt;mso-wrap-distance-bottom:0;mso-position-horizontal:absolute;mso-position-horizontal-relative:text;mso-position-vertical:absolute;mso-position-vertical-relative:text" from="319.25pt,96.4pt" to="335.7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50560" behindDoc="0" locked="0" layoutInCell="1" allowOverlap="1">
                <wp:simplePos x="0" y="0"/>
                <wp:positionH relativeFrom="column">
                  <wp:posOffset>3935896</wp:posOffset>
                </wp:positionH>
                <wp:positionV relativeFrom="paragraph">
                  <wp:posOffset>1857320</wp:posOffset>
                </wp:positionV>
                <wp:extent cx="120288" cy="55723"/>
                <wp:effectExtent l="38100" t="38100" r="51435" b="97155"/>
                <wp:wrapNone/>
                <wp:docPr id="283925894" name="Freeform: Shape 107"/>
                <wp:cNvGraphicFramePr/>
                <a:graphic xmlns:a="http://schemas.openxmlformats.org/drawingml/2006/main">
                  <a:graphicData uri="http://schemas.microsoft.com/office/word/2010/wordprocessingShape">
                    <wps:wsp>
                      <wps:cNvSpPr/>
                      <wps:spPr>
                        <a:xfrm>
                          <a:off x="0" y="0"/>
                          <a:ext cx="120288" cy="55723"/>
                        </a:xfrm>
                        <a:custGeom>
                          <a:avLst/>
                          <a:gdLst>
                            <a:gd name="connsiteX0" fmla="*/ 0 w 120288"/>
                            <a:gd name="connsiteY0" fmla="*/ 0 h 55723"/>
                            <a:gd name="connsiteX1" fmla="*/ 95415 w 120288"/>
                            <a:gd name="connsiteY1" fmla="*/ 7951 h 55723"/>
                            <a:gd name="connsiteX2" fmla="*/ 119269 w 120288"/>
                            <a:gd name="connsiteY2" fmla="*/ 15902 h 55723"/>
                            <a:gd name="connsiteX3" fmla="*/ 79513 w 120288"/>
                            <a:gd name="connsiteY3" fmla="*/ 23854 h 55723"/>
                            <a:gd name="connsiteX4" fmla="*/ 47707 w 120288"/>
                            <a:gd name="connsiteY4" fmla="*/ 31805 h 55723"/>
                            <a:gd name="connsiteX5" fmla="*/ 87464 w 120288"/>
                            <a:gd name="connsiteY5" fmla="*/ 39756 h 55723"/>
                            <a:gd name="connsiteX6" fmla="*/ 31805 w 120288"/>
                            <a:gd name="connsiteY6" fmla="*/ 55659 h 55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0288" h="55723">
                              <a:moveTo>
                                <a:pt x="0" y="0"/>
                              </a:moveTo>
                              <a:cubicBezTo>
                                <a:pt x="31805" y="2650"/>
                                <a:pt x="63780" y="3733"/>
                                <a:pt x="95415" y="7951"/>
                              </a:cubicBezTo>
                              <a:cubicBezTo>
                                <a:pt x="103723" y="9059"/>
                                <a:pt x="125195" y="9975"/>
                                <a:pt x="119269" y="15902"/>
                              </a:cubicBezTo>
                              <a:cubicBezTo>
                                <a:pt x="109713" y="25458"/>
                                <a:pt x="92706" y="20922"/>
                                <a:pt x="79513" y="23854"/>
                              </a:cubicBezTo>
                              <a:cubicBezTo>
                                <a:pt x="68845" y="26225"/>
                                <a:pt x="58309" y="29155"/>
                                <a:pt x="47707" y="31805"/>
                              </a:cubicBezTo>
                              <a:cubicBezTo>
                                <a:pt x="60959" y="34455"/>
                                <a:pt x="87464" y="26241"/>
                                <a:pt x="87464" y="39756"/>
                              </a:cubicBezTo>
                              <a:cubicBezTo>
                                <a:pt x="87464" y="57628"/>
                                <a:pt x="45388" y="55659"/>
                                <a:pt x="31805" y="55659"/>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34C9CDE" id="Freeform: Shape 107" o:spid="_x0000_s1026" style="position:absolute;margin-left:309.9pt;margin-top:146.25pt;width:9.45pt;height:4.4pt;z-index:251650560;visibility:visible;mso-wrap-style:square;mso-wrap-distance-left:9pt;mso-wrap-distance-top:0;mso-wrap-distance-right:9pt;mso-wrap-distance-bottom:0;mso-position-horizontal:absolute;mso-position-horizontal-relative:text;mso-position-vertical:absolute;mso-position-vertical-relative:text;v-text-anchor:middle" coordsize="120288,55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" path="m,c31805,2650,63780,3733,95415,7951v8308,1108,29780,2024,23854,7951c109713,25458,92706,20922,79513,23854,68845,26225,58309,29155,47707,31805v13252,2650,39757,-5564,39757,7951c87464,57628,45388,55659,31805,55659e" filled="f" strokecolor="black [3200]" strokeweight="2pt">
                <v:shadow on="t" color="black" opacity="24903f" origin=",.5" offset="0,.55556mm"/>
                <v:path arrowok="t" o:connecttype="custom" o:connectlocs="0,0;95415,7951;119269,15902;79513,23854;47707,31805;87464,39756;31805,55659" o:connectangles="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48512" behindDoc="0" locked="0" layoutInCell="1" allowOverlap="1">
                <wp:simplePos x="0" y="0"/>
                <wp:positionH relativeFrom="column">
                  <wp:posOffset>4004834</wp:posOffset>
                </wp:positionH>
                <wp:positionV relativeFrom="paragraph">
                  <wp:posOffset>1865271</wp:posOffset>
                </wp:positionV>
                <wp:extent cx="1481565" cy="15903"/>
                <wp:effectExtent l="38100" t="38100" r="61595" b="79375"/>
                <wp:wrapNone/>
                <wp:docPr id="890283881" name="Straight Connector 106"/>
                <wp:cNvGraphicFramePr/>
                <a:graphic xmlns:a="http://schemas.openxmlformats.org/drawingml/2006/main">
                  <a:graphicData uri="http://schemas.microsoft.com/office/word/2010/wordprocessingShape">
                    <wps:wsp>
                      <wps:cNvCnPr/>
                      <wps:spPr>
                        <a:xfrm flipV="1">
                          <a:off x="0" y="0"/>
                          <a:ext cx="1481565" cy="15903"/>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E35908" id="Straight Connector 106" o:spid="_x0000_s1026" style="position:absolute;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5.35pt,146.85pt" to="6in,1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46464" behindDoc="0" locked="0" layoutInCell="1" allowOverlap="1">
                <wp:simplePos x="0" y="0"/>
                <wp:positionH relativeFrom="column">
                  <wp:posOffset>5486400</wp:posOffset>
                </wp:positionH>
                <wp:positionV relativeFrom="paragraph">
                  <wp:posOffset>1227510</wp:posOffset>
                </wp:positionV>
                <wp:extent cx="0" cy="653664"/>
                <wp:effectExtent l="57150" t="19050" r="76200" b="89535"/>
                <wp:wrapNone/>
                <wp:docPr id="957284943" name="Straight Connector 105"/>
                <wp:cNvGraphicFramePr/>
                <a:graphic xmlns:a="http://schemas.openxmlformats.org/drawingml/2006/main">
                  <a:graphicData uri="http://schemas.microsoft.com/office/word/2010/wordprocessingShape">
                    <wps:wsp>
                      <wps:cNvCnPr/>
                      <wps:spPr>
                        <a:xfrm>
                          <a:off x="0" y="0"/>
                          <a:ext cx="0" cy="653664"/>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16C2C87" id="Straight Connector 105" o:spid="_x0000_s1026" style="position:absolute;z-index:251646464;visibility:visible;mso-wrap-style:square;mso-wrap-distance-left:9pt;mso-wrap-distance-top:0;mso-wrap-distance-right:9pt;mso-wrap-distance-bottom:0;mso-position-horizontal:absolute;mso-position-horizontal-relative:text;mso-position-vertical:absolute;mso-position-vertical-relative:text" from="6in,96.65pt" to="6in,1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44416" behindDoc="0" locked="0" layoutInCell="1" allowOverlap="1">
                <wp:simplePos x="0" y="0"/>
                <wp:positionH relativeFrom="column">
                  <wp:posOffset>3961074</wp:posOffset>
                </wp:positionH>
                <wp:positionV relativeFrom="paragraph">
                  <wp:posOffset>1229166</wp:posOffset>
                </wp:positionV>
                <wp:extent cx="800" cy="715617"/>
                <wp:effectExtent l="57150" t="19050" r="75565" b="85090"/>
                <wp:wrapNone/>
                <wp:docPr id="1138527676" name="Straight Connector 104"/>
                <wp:cNvGraphicFramePr/>
                <a:graphic xmlns:a="http://schemas.openxmlformats.org/drawingml/2006/main">
                  <a:graphicData uri="http://schemas.microsoft.com/office/word/2010/wordprocessingShape">
                    <wps:wsp>
                      <wps:cNvCnPr/>
                      <wps:spPr>
                        <a:xfrm flipH="1">
                          <a:off x="0" y="0"/>
                          <a:ext cx="800" cy="715617"/>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16695D" id="Straight Connector 104" o:spid="_x0000_s1026" style="position:absolute;flip:x;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1.9pt,96.8pt" to="311.95pt,15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42368" behindDoc="0" locked="0" layoutInCell="1" allowOverlap="1">
                <wp:simplePos x="0" y="0"/>
                <wp:positionH relativeFrom="column">
                  <wp:posOffset>811033</wp:posOffset>
                </wp:positionH>
                <wp:positionV relativeFrom="paragraph">
                  <wp:posOffset>1499511</wp:posOffset>
                </wp:positionV>
                <wp:extent cx="87464" cy="151075"/>
                <wp:effectExtent l="38100" t="19050" r="84455" b="97155"/>
                <wp:wrapNone/>
                <wp:docPr id="406911618" name="Freeform: Shape 101"/>
                <wp:cNvGraphicFramePr/>
                <a:graphic xmlns:a="http://schemas.openxmlformats.org/drawingml/2006/main">
                  <a:graphicData uri="http://schemas.microsoft.com/office/word/2010/wordprocessingShape">
                    <wps:wsp>
                      <wps:cNvSpPr/>
                      <wps:spPr>
                        <a:xfrm>
                          <a:off x="0" y="0"/>
                          <a:ext cx="87464" cy="151075"/>
                        </a:xfrm>
                        <a:custGeom>
                          <a:avLst/>
                          <a:gdLst>
                            <a:gd name="connsiteX0" fmla="*/ 87464 w 87464"/>
                            <a:gd name="connsiteY0" fmla="*/ 0 h 151075"/>
                            <a:gd name="connsiteX1" fmla="*/ 63610 w 87464"/>
                            <a:gd name="connsiteY1" fmla="*/ 71562 h 151075"/>
                            <a:gd name="connsiteX2" fmla="*/ 55659 w 87464"/>
                            <a:gd name="connsiteY2" fmla="*/ 95416 h 151075"/>
                            <a:gd name="connsiteX3" fmla="*/ 15903 w 87464"/>
                            <a:gd name="connsiteY3" fmla="*/ 143124 h 151075"/>
                            <a:gd name="connsiteX4" fmla="*/ 0 w 87464"/>
                            <a:gd name="connsiteY4" fmla="*/ 151075 h 1510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464" h="151075">
                              <a:moveTo>
                                <a:pt x="87464" y="0"/>
                              </a:moveTo>
                              <a:cubicBezTo>
                                <a:pt x="74060" y="67021"/>
                                <a:pt x="88301" y="13951"/>
                                <a:pt x="63610" y="71562"/>
                              </a:cubicBezTo>
                              <a:cubicBezTo>
                                <a:pt x="60308" y="79266"/>
                                <a:pt x="59407" y="87919"/>
                                <a:pt x="55659" y="95416"/>
                              </a:cubicBezTo>
                              <a:cubicBezTo>
                                <a:pt x="47080" y="112575"/>
                                <a:pt x="30558" y="131400"/>
                                <a:pt x="15903" y="143124"/>
                              </a:cubicBezTo>
                              <a:cubicBezTo>
                                <a:pt x="11275" y="146826"/>
                                <a:pt x="5301" y="148425"/>
                                <a:pt x="0" y="151075"/>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F082668" id="Freeform: Shape 101" o:spid="_x0000_s1026" style="position:absolute;margin-left:63.85pt;margin-top:118.05pt;width:6.9pt;height:11.9pt;z-index:251642368;visibility:visible;mso-wrap-style:square;mso-wrap-distance-left:9pt;mso-wrap-distance-top:0;mso-wrap-distance-right:9pt;mso-wrap-distance-bottom:0;mso-position-horizontal:absolute;mso-position-horizontal-relative:text;mso-position-vertical:absolute;mso-position-vertical-relative:text;v-text-anchor:middle" coordsize="87464,151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" path="m87464,c74060,67021,88301,13951,63610,71562v-3302,7704,-4203,16357,-7951,23854c47080,112575,30558,131400,15903,143124,11275,146826,5301,148425,,151075e" filled="f" strokecolor="black [3200]" strokeweight="2pt">
                <v:shadow on="t" color="black" opacity="24903f" origin=",.5" offset="0,.55556mm"/>
                <v:path arrowok="t" o:connecttype="custom" o:connectlocs="87464,0;63610,71562;55659,95416;15903,143124;0,151075" o:connectangles="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91168" behindDoc="0" locked="0" layoutInCell="1" allowOverlap="1">
                <wp:simplePos x="0" y="0"/>
                <wp:positionH relativeFrom="column">
                  <wp:posOffset>906449</wp:posOffset>
                </wp:positionH>
                <wp:positionV relativeFrom="paragraph">
                  <wp:posOffset>1539268</wp:posOffset>
                </wp:positionV>
                <wp:extent cx="144034" cy="169765"/>
                <wp:effectExtent l="57150" t="19050" r="66040" b="78105"/>
                <wp:wrapNone/>
                <wp:docPr id="922937503" name="Freeform: Shape 75"/>
                <wp:cNvGraphicFramePr/>
                <a:graphic xmlns:a="http://schemas.openxmlformats.org/drawingml/2006/main">
                  <a:graphicData uri="http://schemas.microsoft.com/office/word/2010/wordprocessingShape">
                    <wps:wsp>
                      <wps:cNvSpPr/>
                      <wps:spPr>
                        <a:xfrm>
                          <a:off x="0" y="0"/>
                          <a:ext cx="144034" cy="169765"/>
                        </a:xfrm>
                        <a:custGeom>
                          <a:avLst/>
                          <a:gdLst>
                            <a:gd name="connsiteX0" fmla="*/ 151075 w 151075"/>
                            <a:gd name="connsiteY0" fmla="*/ 0 h 206734"/>
                            <a:gd name="connsiteX1" fmla="*/ 119270 w 151075"/>
                            <a:gd name="connsiteY1" fmla="*/ 39757 h 206734"/>
                            <a:gd name="connsiteX2" fmla="*/ 71562 w 151075"/>
                            <a:gd name="connsiteY2" fmla="*/ 103367 h 206734"/>
                            <a:gd name="connsiteX3" fmla="*/ 39757 w 151075"/>
                            <a:gd name="connsiteY3" fmla="*/ 166977 h 206734"/>
                            <a:gd name="connsiteX4" fmla="*/ 0 w 151075"/>
                            <a:gd name="connsiteY4" fmla="*/ 206734 h 2067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75" h="206734">
                              <a:moveTo>
                                <a:pt x="151075" y="0"/>
                              </a:moveTo>
                              <a:cubicBezTo>
                                <a:pt x="140473" y="13252"/>
                                <a:pt x="129002" y="25854"/>
                                <a:pt x="119270" y="39757"/>
                              </a:cubicBezTo>
                              <a:cubicBezTo>
                                <a:pt x="73166" y="105620"/>
                                <a:pt x="118324" y="56605"/>
                                <a:pt x="71562" y="103367"/>
                              </a:cubicBezTo>
                              <a:cubicBezTo>
                                <a:pt x="63968" y="122353"/>
                                <a:pt x="55639" y="151095"/>
                                <a:pt x="39757" y="166977"/>
                              </a:cubicBezTo>
                              <a:cubicBezTo>
                                <a:pt x="-5926" y="212659"/>
                                <a:pt x="17965" y="170806"/>
                                <a:pt x="0" y="206734"/>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0402F4" id="Freeform: Shape 75" o:spid="_x0000_s1026" style="position:absolute;margin-left:71.35pt;margin-top:121.2pt;width:11.35pt;height:13.35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1075,206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" path="m151075,c140473,13252,129002,25854,119270,39757v-46104,65863,-946,16848,-47708,63610c63968,122353,55639,151095,39757,166977,-5926,212659,17965,170806,,206734e" filled="f" strokecolor="black [3200]" strokeweight="2pt">
                <v:shadow on="t" color="black" opacity="24903f" origin=",.5" offset="0,.55556mm"/>
                <v:path arrowok="t" o:connecttype="custom" o:connectlocs="144034,0;113711,32647;68227,84883;37904,137118;0,169765" o:connectangles="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40320" behindDoc="0" locked="0" layoutInCell="1" allowOverlap="1">
                <wp:simplePos x="0" y="0"/>
                <wp:positionH relativeFrom="column">
                  <wp:posOffset>3473063</wp:posOffset>
                </wp:positionH>
                <wp:positionV relativeFrom="paragraph">
                  <wp:posOffset>1228946</wp:posOffset>
                </wp:positionV>
                <wp:extent cx="2401294" cy="0"/>
                <wp:effectExtent l="38100" t="38100" r="75565" b="95250"/>
                <wp:wrapNone/>
                <wp:docPr id="201443639" name="Straight Connector 100"/>
                <wp:cNvGraphicFramePr/>
                <a:graphic xmlns:a="http://schemas.openxmlformats.org/drawingml/2006/main">
                  <a:graphicData uri="http://schemas.microsoft.com/office/word/2010/wordprocessingShape">
                    <wps:wsp>
                      <wps:cNvCnPr/>
                      <wps:spPr>
                        <a:xfrm>
                          <a:off x="0" y="0"/>
                          <a:ext cx="2401294"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A298BF" id="Straight Connector 100"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45pt,96.75pt" to="462.55pt,9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38272" behindDoc="0" locked="0" layoutInCell="1" allowOverlap="1">
                <wp:simplePos x="0" y="0"/>
                <wp:positionH relativeFrom="column">
                  <wp:posOffset>4357315</wp:posOffset>
                </wp:positionH>
                <wp:positionV relativeFrom="paragraph">
                  <wp:posOffset>251156</wp:posOffset>
                </wp:positionV>
                <wp:extent cx="45719" cy="349858"/>
                <wp:effectExtent l="19050" t="0" r="31115" b="31750"/>
                <wp:wrapNone/>
                <wp:docPr id="236220422" name="Arrow: Down 99"/>
                <wp:cNvGraphicFramePr/>
                <a:graphic xmlns:a="http://schemas.openxmlformats.org/drawingml/2006/main">
                  <a:graphicData uri="http://schemas.microsoft.com/office/word/2010/wordprocessingShape">
                    <wps:wsp>
                      <wps:cNvSpPr/>
                      <wps:spPr>
                        <a:xfrm>
                          <a:off x="0" y="0"/>
                          <a:ext cx="45719" cy="349858"/>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B91D10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99" o:spid="_x0000_s1026" type="#_x0000_t67" style="position:absolute;margin-left:343.1pt;margin-top:19.8pt;width:3.6pt;height:27.55pt;z-index:251638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" adj="20189" fillcolor="white [3201]" strokecolor="black [3200]" strokeweight="2pt"/>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07552" behindDoc="0" locked="0" layoutInCell="1" allowOverlap="1">
                <wp:simplePos x="0" y="0"/>
                <wp:positionH relativeFrom="column">
                  <wp:posOffset>3601941</wp:posOffset>
                </wp:positionH>
                <wp:positionV relativeFrom="paragraph">
                  <wp:posOffset>52042</wp:posOffset>
                </wp:positionV>
                <wp:extent cx="1478942" cy="80811"/>
                <wp:effectExtent l="38100" t="38100" r="64135" b="90805"/>
                <wp:wrapNone/>
                <wp:docPr id="1785751425" name="Straight Connector 84"/>
                <wp:cNvGraphicFramePr/>
                <a:graphic xmlns:a="http://schemas.openxmlformats.org/drawingml/2006/main">
                  <a:graphicData uri="http://schemas.microsoft.com/office/word/2010/wordprocessingShape">
                    <wps:wsp>
                      <wps:cNvCnPr/>
                      <wps:spPr>
                        <a:xfrm>
                          <a:off x="0" y="0"/>
                          <a:ext cx="1478942" cy="80811"/>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84F72E5" id="Straight Connector 84" o:spid="_x0000_s1026" style="position:absolute;z-index:251607552;visibility:visible;mso-wrap-style:square;mso-wrap-distance-left:9pt;mso-wrap-distance-top:0;mso-wrap-distance-right:9pt;mso-wrap-distance-bottom:0;mso-position-horizontal:absolute;mso-position-horizontal-relative:text;mso-position-vertical:absolute;mso-position-vertical-relative:text" from="283.6pt,4.1pt" to="400.0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97312" behindDoc="0" locked="0" layoutInCell="1" allowOverlap="1">
                <wp:simplePos x="0" y="0"/>
                <wp:positionH relativeFrom="column">
                  <wp:posOffset>1423283</wp:posOffset>
                </wp:positionH>
                <wp:positionV relativeFrom="paragraph">
                  <wp:posOffset>1523365</wp:posOffset>
                </wp:positionV>
                <wp:extent cx="151075" cy="294198"/>
                <wp:effectExtent l="38100" t="19050" r="78105" b="86995"/>
                <wp:wrapNone/>
                <wp:docPr id="1371748156" name="Freeform: Shape 78"/>
                <wp:cNvGraphicFramePr/>
                <a:graphic xmlns:a="http://schemas.openxmlformats.org/drawingml/2006/main">
                  <a:graphicData uri="http://schemas.microsoft.com/office/word/2010/wordprocessingShape">
                    <wps:wsp>
                      <wps:cNvSpPr/>
                      <wps:spPr>
                        <a:xfrm>
                          <a:off x="0" y="0"/>
                          <a:ext cx="151075" cy="294198"/>
                        </a:xfrm>
                        <a:custGeom>
                          <a:avLst/>
                          <a:gdLst>
                            <a:gd name="connsiteX0" fmla="*/ 151075 w 151075"/>
                            <a:gd name="connsiteY0" fmla="*/ 0 h 294198"/>
                            <a:gd name="connsiteX1" fmla="*/ 103367 w 151075"/>
                            <a:gd name="connsiteY1" fmla="*/ 103367 h 294198"/>
                            <a:gd name="connsiteX2" fmla="*/ 71562 w 151075"/>
                            <a:gd name="connsiteY2" fmla="*/ 159026 h 294198"/>
                            <a:gd name="connsiteX3" fmla="*/ 55660 w 151075"/>
                            <a:gd name="connsiteY3" fmla="*/ 206734 h 294198"/>
                            <a:gd name="connsiteX4" fmla="*/ 7952 w 151075"/>
                            <a:gd name="connsiteY4" fmla="*/ 286247 h 294198"/>
                            <a:gd name="connsiteX5" fmla="*/ 0 w 151075"/>
                            <a:gd name="connsiteY5" fmla="*/ 294198 h 2941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1075" h="294198">
                              <a:moveTo>
                                <a:pt x="151075" y="0"/>
                              </a:moveTo>
                              <a:cubicBezTo>
                                <a:pt x="124654" y="44035"/>
                                <a:pt x="119338" y="47470"/>
                                <a:pt x="103367" y="103367"/>
                              </a:cubicBezTo>
                              <a:cubicBezTo>
                                <a:pt x="86673" y="161797"/>
                                <a:pt x="114540" y="144701"/>
                                <a:pt x="71562" y="159026"/>
                              </a:cubicBezTo>
                              <a:cubicBezTo>
                                <a:pt x="66261" y="174929"/>
                                <a:pt x="63157" y="191741"/>
                                <a:pt x="55660" y="206734"/>
                              </a:cubicBezTo>
                              <a:cubicBezTo>
                                <a:pt x="43113" y="231827"/>
                                <a:pt x="27138" y="267064"/>
                                <a:pt x="7952" y="286247"/>
                              </a:cubicBezTo>
                              <a:lnTo>
                                <a:pt x="0" y="294198"/>
                              </a:ln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011CA2" id="Freeform: Shape 78" o:spid="_x0000_s1026" style="position:absolute;margin-left:112.05pt;margin-top:119.95pt;width:11.9pt;height:23.15pt;z-index:251597312;visibility:visible;mso-wrap-style:square;mso-wrap-distance-left:9pt;mso-wrap-distance-top:0;mso-wrap-distance-right:9pt;mso-wrap-distance-bottom:0;mso-position-horizontal:absolute;mso-position-horizontal-relative:text;mso-position-vertical:absolute;mso-position-vertical-relative:text;v-text-anchor:middle" coordsize="151075,294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" path="m151075,c124654,44035,119338,47470,103367,103367v-16694,58430,11173,41334,-31805,55659c66261,174929,63157,191741,55660,206734,43113,231827,27138,267064,7952,286247l,294198e" filled="f" strokecolor="black [3200]" strokeweight="2pt">
                <v:shadow on="t" color="black" opacity="24903f" origin=",.5" offset="0,.55556mm"/>
                <v:path arrowok="t" o:connecttype="custom" o:connectlocs="151075,0;103367,103367;71562,159026;55660,206734;7952,286247;0,294198" o:connectangles="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95264" behindDoc="0" locked="0" layoutInCell="1" allowOverlap="1">
                <wp:simplePos x="0" y="0"/>
                <wp:positionH relativeFrom="column">
                  <wp:posOffset>1264157</wp:posOffset>
                </wp:positionH>
                <wp:positionV relativeFrom="paragraph">
                  <wp:posOffset>1507462</wp:posOffset>
                </wp:positionV>
                <wp:extent cx="135273" cy="326004"/>
                <wp:effectExtent l="57150" t="19050" r="55245" b="93345"/>
                <wp:wrapNone/>
                <wp:docPr id="2124363523" name="Freeform: Shape 77"/>
                <wp:cNvGraphicFramePr/>
                <a:graphic xmlns:a="http://schemas.openxmlformats.org/drawingml/2006/main">
                  <a:graphicData uri="http://schemas.microsoft.com/office/word/2010/wordprocessingShape">
                    <wps:wsp>
                      <wps:cNvSpPr/>
                      <wps:spPr>
                        <a:xfrm>
                          <a:off x="0" y="0"/>
                          <a:ext cx="135273" cy="326004"/>
                        </a:xfrm>
                        <a:custGeom>
                          <a:avLst/>
                          <a:gdLst>
                            <a:gd name="connsiteX0" fmla="*/ 135273 w 135273"/>
                            <a:gd name="connsiteY0" fmla="*/ 0 h 326004"/>
                            <a:gd name="connsiteX1" fmla="*/ 71662 w 135273"/>
                            <a:gd name="connsiteY1" fmla="*/ 87465 h 326004"/>
                            <a:gd name="connsiteX2" fmla="*/ 63711 w 135273"/>
                            <a:gd name="connsiteY2" fmla="*/ 127221 h 326004"/>
                            <a:gd name="connsiteX3" fmla="*/ 47808 w 135273"/>
                            <a:gd name="connsiteY3" fmla="*/ 182880 h 326004"/>
                            <a:gd name="connsiteX4" fmla="*/ 23954 w 135273"/>
                            <a:gd name="connsiteY4" fmla="*/ 238540 h 326004"/>
                            <a:gd name="connsiteX5" fmla="*/ 16003 w 135273"/>
                            <a:gd name="connsiteY5" fmla="*/ 278296 h 326004"/>
                            <a:gd name="connsiteX6" fmla="*/ 100 w 135273"/>
                            <a:gd name="connsiteY6" fmla="*/ 326004 h 3260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5273" h="326004">
                              <a:moveTo>
                                <a:pt x="135273" y="0"/>
                              </a:moveTo>
                              <a:cubicBezTo>
                                <a:pt x="118496" y="20971"/>
                                <a:pt x="82510" y="63599"/>
                                <a:pt x="71662" y="87465"/>
                              </a:cubicBezTo>
                              <a:cubicBezTo>
                                <a:pt x="66070" y="99768"/>
                                <a:pt x="66643" y="114028"/>
                                <a:pt x="63711" y="127221"/>
                              </a:cubicBezTo>
                              <a:cubicBezTo>
                                <a:pt x="60606" y="141196"/>
                                <a:pt x="53940" y="168571"/>
                                <a:pt x="47808" y="182880"/>
                              </a:cubicBezTo>
                              <a:cubicBezTo>
                                <a:pt x="34159" y="214728"/>
                                <a:pt x="31411" y="208713"/>
                                <a:pt x="23954" y="238540"/>
                              </a:cubicBezTo>
                              <a:cubicBezTo>
                                <a:pt x="20676" y="251651"/>
                                <a:pt x="20277" y="265475"/>
                                <a:pt x="16003" y="278296"/>
                              </a:cubicBezTo>
                              <a:cubicBezTo>
                                <a:pt x="-2271" y="333116"/>
                                <a:pt x="100" y="290075"/>
                                <a:pt x="100" y="326004"/>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BB1BCEA" id="Freeform: Shape 77" o:spid="_x0000_s1026" style="position:absolute;margin-left:99.55pt;margin-top:118.7pt;width:10.65pt;height:25.65pt;z-index:251595264;visibility:visible;mso-wrap-style:square;mso-wrap-distance-left:9pt;mso-wrap-distance-top:0;mso-wrap-distance-right:9pt;mso-wrap-distance-bottom:0;mso-position-horizontal:absolute;mso-position-horizontal-relative:text;mso-position-vertical:absolute;mso-position-vertical-relative:text;v-text-anchor:middle" coordsize="135273,326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" path="m135273,c118496,20971,82510,63599,71662,87465v-5592,12303,-5019,26563,-7951,39756c60606,141196,53940,168571,47808,182880,34159,214728,31411,208713,23954,238540v-3278,13111,-3677,26935,-7951,39756c-2271,333116,100,290075,100,326004e" filled="f" strokecolor="black [3200]" strokeweight="2pt">
                <v:shadow on="t" color="black" opacity="24903f" origin=",.5" offset="0,.55556mm"/>
                <v:path arrowok="t" o:connecttype="custom" o:connectlocs="135273,0;71662,87465;63711,127221;47808,182880;23954,238540;16003,278296;100,326004" o:connectangles="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93216" behindDoc="0" locked="0" layoutInCell="1" allowOverlap="1">
                <wp:simplePos x="0" y="0"/>
                <wp:positionH relativeFrom="column">
                  <wp:posOffset>1049572</wp:posOffset>
                </wp:positionH>
                <wp:positionV relativeFrom="paragraph">
                  <wp:posOffset>1499511</wp:posOffset>
                </wp:positionV>
                <wp:extent cx="151075" cy="326004"/>
                <wp:effectExtent l="57150" t="19050" r="78105" b="74295"/>
                <wp:wrapNone/>
                <wp:docPr id="565871566" name="Freeform: Shape 76"/>
                <wp:cNvGraphicFramePr/>
                <a:graphic xmlns:a="http://schemas.openxmlformats.org/drawingml/2006/main">
                  <a:graphicData uri="http://schemas.microsoft.com/office/word/2010/wordprocessingShape">
                    <wps:wsp>
                      <wps:cNvSpPr/>
                      <wps:spPr>
                        <a:xfrm>
                          <a:off x="0" y="0"/>
                          <a:ext cx="151075" cy="326004"/>
                        </a:xfrm>
                        <a:custGeom>
                          <a:avLst/>
                          <a:gdLst>
                            <a:gd name="connsiteX0" fmla="*/ 151075 w 151075"/>
                            <a:gd name="connsiteY0" fmla="*/ 0 h 326004"/>
                            <a:gd name="connsiteX1" fmla="*/ 135172 w 151075"/>
                            <a:gd name="connsiteY1" fmla="*/ 39757 h 326004"/>
                            <a:gd name="connsiteX2" fmla="*/ 127221 w 151075"/>
                            <a:gd name="connsiteY2" fmla="*/ 63611 h 326004"/>
                            <a:gd name="connsiteX3" fmla="*/ 95416 w 151075"/>
                            <a:gd name="connsiteY3" fmla="*/ 143124 h 326004"/>
                            <a:gd name="connsiteX4" fmla="*/ 71562 w 151075"/>
                            <a:gd name="connsiteY4" fmla="*/ 166977 h 326004"/>
                            <a:gd name="connsiteX5" fmla="*/ 63611 w 151075"/>
                            <a:gd name="connsiteY5" fmla="*/ 206734 h 326004"/>
                            <a:gd name="connsiteX6" fmla="*/ 39757 w 151075"/>
                            <a:gd name="connsiteY6" fmla="*/ 270344 h 326004"/>
                            <a:gd name="connsiteX7" fmla="*/ 31805 w 151075"/>
                            <a:gd name="connsiteY7" fmla="*/ 294198 h 326004"/>
                            <a:gd name="connsiteX8" fmla="*/ 0 w 151075"/>
                            <a:gd name="connsiteY8" fmla="*/ 326004 h 3260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1075" h="326004">
                              <a:moveTo>
                                <a:pt x="151075" y="0"/>
                              </a:moveTo>
                              <a:cubicBezTo>
                                <a:pt x="145774" y="13252"/>
                                <a:pt x="140184" y="26393"/>
                                <a:pt x="135172" y="39757"/>
                              </a:cubicBezTo>
                              <a:cubicBezTo>
                                <a:pt x="132229" y="47605"/>
                                <a:pt x="130230" y="55788"/>
                                <a:pt x="127221" y="63611"/>
                              </a:cubicBezTo>
                              <a:cubicBezTo>
                                <a:pt x="116974" y="90254"/>
                                <a:pt x="115602" y="122939"/>
                                <a:pt x="95416" y="143124"/>
                              </a:cubicBezTo>
                              <a:lnTo>
                                <a:pt x="71562" y="166977"/>
                              </a:lnTo>
                              <a:cubicBezTo>
                                <a:pt x="68912" y="180229"/>
                                <a:pt x="66889" y="193623"/>
                                <a:pt x="63611" y="206734"/>
                              </a:cubicBezTo>
                              <a:cubicBezTo>
                                <a:pt x="59102" y="224772"/>
                                <a:pt x="45223" y="255768"/>
                                <a:pt x="39757" y="270344"/>
                              </a:cubicBezTo>
                              <a:cubicBezTo>
                                <a:pt x="36814" y="278192"/>
                                <a:pt x="37041" y="287653"/>
                                <a:pt x="31805" y="294198"/>
                              </a:cubicBezTo>
                              <a:cubicBezTo>
                                <a:pt x="-19363" y="358158"/>
                                <a:pt x="26106" y="273789"/>
                                <a:pt x="0" y="326004"/>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3AA919A" id="Freeform: Shape 76" o:spid="_x0000_s1026" style="position:absolute;margin-left:82.65pt;margin-top:118.05pt;width:11.9pt;height:25.65pt;z-index:251593216;visibility:visible;mso-wrap-style:square;mso-wrap-distance-left:9pt;mso-wrap-distance-top:0;mso-wrap-distance-right:9pt;mso-wrap-distance-bottom:0;mso-position-horizontal:absolute;mso-position-horizontal-relative:text;mso-position-vertical:absolute;mso-position-vertical-relative:text;v-text-anchor:middle" coordsize="151075,326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" path="m151075,v-5301,13252,-10891,26393,-15903,39757c132229,47605,130230,55788,127221,63611v-10247,26643,-11619,59328,-31805,79513l71562,166977v-2650,13252,-4673,26646,-7951,39757c59102,224772,45223,255768,39757,270344v-2943,7848,-2716,17309,-7952,23854c-19363,358158,26106,273789,,326004e" filled="f" strokecolor="black [3200]" strokeweight="2pt">
                <v:shadow on="t" color="black" opacity="24903f" origin=",.5" offset="0,.55556mm"/>
                <v:path arrowok="t" o:connecttype="custom" o:connectlocs="151075,0;135172,39757;127221,63611;95416,143124;71562,166977;63611,206734;39757,270344;31805,294198;0,326004" o:connectangles="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89120" behindDoc="0" locked="0" layoutInCell="1" allowOverlap="1">
                <wp:simplePos x="0" y="0"/>
                <wp:positionH relativeFrom="column">
                  <wp:posOffset>1494845</wp:posOffset>
                </wp:positionH>
                <wp:positionV relativeFrom="paragraph">
                  <wp:posOffset>1491560</wp:posOffset>
                </wp:positionV>
                <wp:extent cx="262393" cy="286290"/>
                <wp:effectExtent l="0" t="0" r="23495" b="19050"/>
                <wp:wrapNone/>
                <wp:docPr id="41490738" name="Freeform: Shape 72"/>
                <wp:cNvGraphicFramePr/>
                <a:graphic xmlns:a="http://schemas.openxmlformats.org/drawingml/2006/main">
                  <a:graphicData uri="http://schemas.microsoft.com/office/word/2010/wordprocessingShape">
                    <wps:wsp>
                      <wps:cNvSpPr/>
                      <wps:spPr>
                        <a:xfrm>
                          <a:off x="0" y="0"/>
                          <a:ext cx="262393" cy="286290"/>
                        </a:xfrm>
                        <a:custGeom>
                          <a:avLst/>
                          <a:gdLst>
                            <a:gd name="connsiteX0" fmla="*/ 262393 w 262393"/>
                            <a:gd name="connsiteY0" fmla="*/ 0 h 286290"/>
                            <a:gd name="connsiteX1" fmla="*/ 246491 w 262393"/>
                            <a:gd name="connsiteY1" fmla="*/ 63610 h 286290"/>
                            <a:gd name="connsiteX2" fmla="*/ 198783 w 262393"/>
                            <a:gd name="connsiteY2" fmla="*/ 111318 h 286290"/>
                            <a:gd name="connsiteX3" fmla="*/ 143124 w 262393"/>
                            <a:gd name="connsiteY3" fmla="*/ 174928 h 286290"/>
                            <a:gd name="connsiteX4" fmla="*/ 119270 w 262393"/>
                            <a:gd name="connsiteY4" fmla="*/ 182880 h 286290"/>
                            <a:gd name="connsiteX5" fmla="*/ 95416 w 262393"/>
                            <a:gd name="connsiteY5" fmla="*/ 198782 h 286290"/>
                            <a:gd name="connsiteX6" fmla="*/ 47708 w 262393"/>
                            <a:gd name="connsiteY6" fmla="*/ 214685 h 286290"/>
                            <a:gd name="connsiteX7" fmla="*/ 39757 w 262393"/>
                            <a:gd name="connsiteY7" fmla="*/ 238539 h 286290"/>
                            <a:gd name="connsiteX8" fmla="*/ 15903 w 262393"/>
                            <a:gd name="connsiteY8" fmla="*/ 254442 h 286290"/>
                            <a:gd name="connsiteX9" fmla="*/ 0 w 262393"/>
                            <a:gd name="connsiteY9" fmla="*/ 286247 h 2862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2393" h="286290">
                              <a:moveTo>
                                <a:pt x="262393" y="0"/>
                              </a:moveTo>
                              <a:cubicBezTo>
                                <a:pt x="261896" y="2485"/>
                                <a:pt x="253073" y="55147"/>
                                <a:pt x="246491" y="63610"/>
                              </a:cubicBezTo>
                              <a:cubicBezTo>
                                <a:pt x="232684" y="81362"/>
                                <a:pt x="211258" y="92605"/>
                                <a:pt x="198783" y="111318"/>
                              </a:cubicBezTo>
                              <a:cubicBezTo>
                                <a:pt x="174927" y="147102"/>
                                <a:pt x="176256" y="158362"/>
                                <a:pt x="143124" y="174928"/>
                              </a:cubicBezTo>
                              <a:cubicBezTo>
                                <a:pt x="135627" y="178676"/>
                                <a:pt x="126767" y="179132"/>
                                <a:pt x="119270" y="182880"/>
                              </a:cubicBezTo>
                              <a:cubicBezTo>
                                <a:pt x="110723" y="187154"/>
                                <a:pt x="104149" y="194901"/>
                                <a:pt x="95416" y="198782"/>
                              </a:cubicBezTo>
                              <a:cubicBezTo>
                                <a:pt x="80098" y="205590"/>
                                <a:pt x="47708" y="214685"/>
                                <a:pt x="47708" y="214685"/>
                              </a:cubicBezTo>
                              <a:cubicBezTo>
                                <a:pt x="45058" y="222636"/>
                                <a:pt x="44993" y="231994"/>
                                <a:pt x="39757" y="238539"/>
                              </a:cubicBezTo>
                              <a:cubicBezTo>
                                <a:pt x="33787" y="246001"/>
                                <a:pt x="21204" y="246491"/>
                                <a:pt x="15903" y="254442"/>
                              </a:cubicBezTo>
                              <a:cubicBezTo>
                                <a:pt x="-7014" y="288819"/>
                                <a:pt x="22354" y="286247"/>
                                <a:pt x="0" y="286247"/>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6BB41F1" id="Freeform: Shape 72" o:spid="_x0000_s1026" style="position:absolute;margin-left:117.7pt;margin-top:117.45pt;width:20.65pt;height:22.55pt;z-index:251589120;visibility:visible;mso-wrap-style:square;mso-wrap-distance-left:9pt;mso-wrap-distance-top:0;mso-wrap-distance-right:9pt;mso-wrap-distance-bottom:0;mso-position-horizontal:absolute;mso-position-horizontal-relative:text;mso-position-vertical:absolute;mso-position-vertical-relative:text;v-text-anchor:middle" coordsize="262393,286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" path="m262393,v-497,2485,-9320,55147,-15902,63610c232684,81362,211258,92605,198783,111318v-23856,35784,-22527,47044,-55659,63610c135627,178676,126767,179132,119270,182880v-8547,4274,-15121,12021,-23854,15902c80098,205590,47708,214685,47708,214685v-2650,7951,-2715,17309,-7951,23854c33787,246001,21204,246491,15903,254442,-7014,288819,22354,286247,,286247e" filled="f" strokecolor="black [3040]">
                <v:path arrowok="t" o:connecttype="custom" o:connectlocs="262393,0;246491,63610;198783,111318;143124,174928;119270,182880;95416,198782;47708,214685;39757,238539;15903,254442;0,286247" o:connectangles="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87072" behindDoc="0" locked="0" layoutInCell="1" allowOverlap="1">
                <wp:simplePos x="0" y="0"/>
                <wp:positionH relativeFrom="column">
                  <wp:posOffset>691763</wp:posOffset>
                </wp:positionH>
                <wp:positionV relativeFrom="paragraph">
                  <wp:posOffset>1507462</wp:posOffset>
                </wp:positionV>
                <wp:extent cx="1041621" cy="270345"/>
                <wp:effectExtent l="38100" t="19050" r="44450" b="92075"/>
                <wp:wrapNone/>
                <wp:docPr id="1929132764" name="Freeform: Shape 71"/>
                <wp:cNvGraphicFramePr/>
                <a:graphic xmlns:a="http://schemas.openxmlformats.org/drawingml/2006/main">
                  <a:graphicData uri="http://schemas.microsoft.com/office/word/2010/wordprocessingShape">
                    <wps:wsp>
                      <wps:cNvSpPr/>
                      <wps:spPr>
                        <a:xfrm>
                          <a:off x="0" y="0"/>
                          <a:ext cx="1041621" cy="270345"/>
                        </a:xfrm>
                        <a:custGeom>
                          <a:avLst/>
                          <a:gdLst>
                            <a:gd name="connsiteX0" fmla="*/ 0 w 1041621"/>
                            <a:gd name="connsiteY0" fmla="*/ 0 h 270345"/>
                            <a:gd name="connsiteX1" fmla="*/ 31806 w 1041621"/>
                            <a:gd name="connsiteY1" fmla="*/ 39757 h 270345"/>
                            <a:gd name="connsiteX2" fmla="*/ 63611 w 1041621"/>
                            <a:gd name="connsiteY2" fmla="*/ 47708 h 270345"/>
                            <a:gd name="connsiteX3" fmla="*/ 71562 w 1041621"/>
                            <a:gd name="connsiteY3" fmla="*/ 71562 h 270345"/>
                            <a:gd name="connsiteX4" fmla="*/ 127221 w 1041621"/>
                            <a:gd name="connsiteY4" fmla="*/ 119270 h 270345"/>
                            <a:gd name="connsiteX5" fmla="*/ 143124 w 1041621"/>
                            <a:gd name="connsiteY5" fmla="*/ 151075 h 270345"/>
                            <a:gd name="connsiteX6" fmla="*/ 198783 w 1041621"/>
                            <a:gd name="connsiteY6" fmla="*/ 174929 h 270345"/>
                            <a:gd name="connsiteX7" fmla="*/ 222637 w 1041621"/>
                            <a:gd name="connsiteY7" fmla="*/ 198783 h 270345"/>
                            <a:gd name="connsiteX8" fmla="*/ 318053 w 1041621"/>
                            <a:gd name="connsiteY8" fmla="*/ 238540 h 270345"/>
                            <a:gd name="connsiteX9" fmla="*/ 381663 w 1041621"/>
                            <a:gd name="connsiteY9" fmla="*/ 254442 h 270345"/>
                            <a:gd name="connsiteX10" fmla="*/ 429371 w 1041621"/>
                            <a:gd name="connsiteY10" fmla="*/ 270345 h 270345"/>
                            <a:gd name="connsiteX11" fmla="*/ 811034 w 1041621"/>
                            <a:gd name="connsiteY11" fmla="*/ 262393 h 270345"/>
                            <a:gd name="connsiteX12" fmla="*/ 834887 w 1041621"/>
                            <a:gd name="connsiteY12" fmla="*/ 238540 h 270345"/>
                            <a:gd name="connsiteX13" fmla="*/ 866693 w 1041621"/>
                            <a:gd name="connsiteY13" fmla="*/ 198783 h 270345"/>
                            <a:gd name="connsiteX14" fmla="*/ 922352 w 1041621"/>
                            <a:gd name="connsiteY14" fmla="*/ 166978 h 270345"/>
                            <a:gd name="connsiteX15" fmla="*/ 938254 w 1041621"/>
                            <a:gd name="connsiteY15" fmla="*/ 135173 h 270345"/>
                            <a:gd name="connsiteX16" fmla="*/ 962108 w 1041621"/>
                            <a:gd name="connsiteY16" fmla="*/ 119270 h 270345"/>
                            <a:gd name="connsiteX17" fmla="*/ 1017767 w 1041621"/>
                            <a:gd name="connsiteY17" fmla="*/ 79513 h 270345"/>
                            <a:gd name="connsiteX18" fmla="*/ 1041621 w 1041621"/>
                            <a:gd name="connsiteY18" fmla="*/ 31806 h 270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41621" h="270345">
                              <a:moveTo>
                                <a:pt x="0" y="0"/>
                              </a:moveTo>
                              <a:cubicBezTo>
                                <a:pt x="10602" y="13252"/>
                                <a:pt x="18229" y="29574"/>
                                <a:pt x="31806" y="39757"/>
                              </a:cubicBezTo>
                              <a:cubicBezTo>
                                <a:pt x="40548" y="46314"/>
                                <a:pt x="55078" y="40881"/>
                                <a:pt x="63611" y="47708"/>
                              </a:cubicBezTo>
                              <a:cubicBezTo>
                                <a:pt x="70156" y="52944"/>
                                <a:pt x="66690" y="64742"/>
                                <a:pt x="71562" y="71562"/>
                              </a:cubicBezTo>
                              <a:cubicBezTo>
                                <a:pt x="89090" y="96101"/>
                                <a:pt x="104299" y="103989"/>
                                <a:pt x="127221" y="119270"/>
                              </a:cubicBezTo>
                              <a:cubicBezTo>
                                <a:pt x="132522" y="129872"/>
                                <a:pt x="135536" y="141969"/>
                                <a:pt x="143124" y="151075"/>
                              </a:cubicBezTo>
                              <a:cubicBezTo>
                                <a:pt x="157575" y="168416"/>
                                <a:pt x="178857" y="169948"/>
                                <a:pt x="198783" y="174929"/>
                              </a:cubicBezTo>
                              <a:cubicBezTo>
                                <a:pt x="206734" y="182880"/>
                                <a:pt x="213281" y="192545"/>
                                <a:pt x="222637" y="198783"/>
                              </a:cubicBezTo>
                              <a:cubicBezTo>
                                <a:pt x="249344" y="216587"/>
                                <a:pt x="287414" y="229786"/>
                                <a:pt x="318053" y="238540"/>
                              </a:cubicBezTo>
                              <a:cubicBezTo>
                                <a:pt x="339068" y="244544"/>
                                <a:pt x="360929" y="247530"/>
                                <a:pt x="381663" y="254442"/>
                              </a:cubicBezTo>
                              <a:lnTo>
                                <a:pt x="429371" y="270345"/>
                              </a:lnTo>
                              <a:cubicBezTo>
                                <a:pt x="556592" y="267694"/>
                                <a:pt x="684175" y="272343"/>
                                <a:pt x="811034" y="262393"/>
                              </a:cubicBezTo>
                              <a:cubicBezTo>
                                <a:pt x="822244" y="261514"/>
                                <a:pt x="827482" y="247002"/>
                                <a:pt x="834887" y="238540"/>
                              </a:cubicBezTo>
                              <a:cubicBezTo>
                                <a:pt x="846063" y="225768"/>
                                <a:pt x="854692" y="210784"/>
                                <a:pt x="866693" y="198783"/>
                              </a:cubicBezTo>
                              <a:cubicBezTo>
                                <a:pt x="877933" y="187543"/>
                                <a:pt x="909877" y="173215"/>
                                <a:pt x="922352" y="166978"/>
                              </a:cubicBezTo>
                              <a:cubicBezTo>
                                <a:pt x="927653" y="156376"/>
                                <a:pt x="930666" y="144279"/>
                                <a:pt x="938254" y="135173"/>
                              </a:cubicBezTo>
                              <a:cubicBezTo>
                                <a:pt x="944372" y="127832"/>
                                <a:pt x="954332" y="124825"/>
                                <a:pt x="962108" y="119270"/>
                              </a:cubicBezTo>
                              <a:cubicBezTo>
                                <a:pt x="1031164" y="69945"/>
                                <a:pt x="961540" y="117000"/>
                                <a:pt x="1017767" y="79513"/>
                              </a:cubicBezTo>
                              <a:cubicBezTo>
                                <a:pt x="1027537" y="40436"/>
                                <a:pt x="1017992" y="55435"/>
                                <a:pt x="1041621" y="31806"/>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66FFE87" id="Freeform: Shape 71" o:spid="_x0000_s1026" style="position:absolute;margin-left:54.45pt;margin-top:118.7pt;width:82pt;height:21.3pt;z-index:251587072;visibility:visible;mso-wrap-style:square;mso-wrap-distance-left:9pt;mso-wrap-distance-top:0;mso-wrap-distance-right:9pt;mso-wrap-distance-bottom:0;mso-position-horizontal:absolute;mso-position-horizontal-relative:text;mso-position-vertical:absolute;mso-position-vertical-relative:text;v-text-anchor:middle" coordsize="1041621,270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" path="m,c10602,13252,18229,29574,31806,39757v8742,6557,23272,1124,31805,7951c70156,52944,66690,64742,71562,71562v17528,24539,32737,32427,55659,47708c132522,129872,135536,141969,143124,151075v14451,17341,35733,18873,55659,23854c206734,182880,213281,192545,222637,198783v26707,17804,64777,31003,95416,39757c339068,244544,360929,247530,381663,254442r47708,15903c556592,267694,684175,272343,811034,262393v11210,-879,16448,-15391,23853,-23853c846063,225768,854692,210784,866693,198783v11240,-11240,43184,-25568,55659,-31805c927653,156376,930666,144279,938254,135173v6118,-7341,16078,-10348,23854,-15903c1031164,69945,961540,117000,1017767,79513v9770,-39077,225,-24078,23854,-47707e" filled="f" strokecolor="black [3200]" strokeweight="2pt">
                <v:shadow on="t" color="black" opacity="24903f" origin=",.5" offset="0,.55556mm"/>
                <v:path arrowok="t" o:connecttype="custom" o:connectlocs="0,0;31806,39757;63611,47708;71562,71562;127221,119270;143124,151075;198783,174929;222637,198783;318053,238540;381663,254442;429371,270345;811034,262393;834887,238540;866693,198783;922352,166978;938254,135173;962108,119270;1017767,79513;1041621,31806" o:connectangles="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85024" behindDoc="0" locked="0" layoutInCell="1" allowOverlap="1">
                <wp:simplePos x="0" y="0"/>
                <wp:positionH relativeFrom="column">
                  <wp:posOffset>310101</wp:posOffset>
                </wp:positionH>
                <wp:positionV relativeFrom="paragraph">
                  <wp:posOffset>1507463</wp:posOffset>
                </wp:positionV>
                <wp:extent cx="1971923" cy="0"/>
                <wp:effectExtent l="0" t="0" r="0" b="0"/>
                <wp:wrapNone/>
                <wp:docPr id="1911656395" name="Straight Connector 70"/>
                <wp:cNvGraphicFramePr/>
                <a:graphic xmlns:a="http://schemas.openxmlformats.org/drawingml/2006/main">
                  <a:graphicData uri="http://schemas.microsoft.com/office/word/2010/wordprocessingShape">
                    <wps:wsp>
                      <wps:cNvCnPr/>
                      <wps:spPr>
                        <a:xfrm>
                          <a:off x="0" y="0"/>
                          <a:ext cx="197192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02DF88" id="Straight Connector 70" o:spid="_x0000_s1026" style="position:absolute;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4pt,118.7pt" to="179.65pt,1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" strokecolor="black [3040]"/>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582976" behindDoc="0" locked="0" layoutInCell="1" allowOverlap="1">
                <wp:simplePos x="0" y="0"/>
                <wp:positionH relativeFrom="column">
                  <wp:posOffset>900486</wp:posOffset>
                </wp:positionH>
                <wp:positionV relativeFrom="paragraph">
                  <wp:posOffset>251156</wp:posOffset>
                </wp:positionV>
                <wp:extent cx="45719" cy="262393"/>
                <wp:effectExtent l="19050" t="0" r="31115" b="42545"/>
                <wp:wrapNone/>
                <wp:docPr id="243059118" name="Arrow: Down 69"/>
                <wp:cNvGraphicFramePr/>
                <a:graphic xmlns:a="http://schemas.openxmlformats.org/drawingml/2006/main">
                  <a:graphicData uri="http://schemas.microsoft.com/office/word/2010/wordprocessingShape">
                    <wps:wsp>
                      <wps:cNvSpPr/>
                      <wps:spPr>
                        <a:xfrm>
                          <a:off x="0" y="0"/>
                          <a:ext cx="45719" cy="262393"/>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ECE5693" id="Arrow: Down 69" o:spid="_x0000_s1026" type="#_x0000_t67" style="position:absolute;margin-left:70.9pt;margin-top:19.8pt;width:3.6pt;height:20.65pt;z-index:251582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" adj="19718" fillcolor="#4f81bd [3204]" strokecolor="#0a121c [484]" strokeweight="2pt"/>
            </w:pict>
          </mc:Fallback>
        </mc:AlternateContent>
      </w:r>
      <w:r w:rsidRPr="00643730">
        <w:rPr>
          <w:rFonts w:ascii="Times New Roman" w:hAnsi="Times New Roman" w:cs="Times New Roman"/>
          <w:sz w:val="28"/>
          <w:szCs w:val="28"/>
        </w:rPr>
        <w:t xml:space="preserve">        </w:t>
      </w:r>
    </w:p>
    <w:p w:rsidR="00643730" w:rsidRPr="00643730" w:rsidRDefault="00643730" w:rsidP="00122389">
      <w:pPr>
        <w:tabs>
          <w:tab w:val="left" w:pos="1700"/>
        </w:tabs>
        <w:rPr>
          <w:rFonts w:ascii="Times New Roman" w:hAnsi="Times New Roman" w:cs="Times New Roman"/>
          <w:sz w:val="28"/>
          <w:szCs w:val="28"/>
        </w:rPr>
      </w:pPr>
    </w:p>
    <w:p w:rsidR="00643730" w:rsidRPr="00643730" w:rsidRDefault="00643730" w:rsidP="00122389">
      <w:pPr>
        <w:tabs>
          <w:tab w:val="left" w:pos="1700"/>
        </w:tabs>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675136" behindDoc="0" locked="0" layoutInCell="1" allowOverlap="1">
                <wp:simplePos x="0" y="0"/>
                <wp:positionH relativeFrom="column">
                  <wp:posOffset>5525626</wp:posOffset>
                </wp:positionH>
                <wp:positionV relativeFrom="paragraph">
                  <wp:posOffset>91164</wp:posOffset>
                </wp:positionV>
                <wp:extent cx="369480" cy="683812"/>
                <wp:effectExtent l="57150" t="38100" r="12065" b="78740"/>
                <wp:wrapNone/>
                <wp:docPr id="1804776055" name="Freeform: Shape 123"/>
                <wp:cNvGraphicFramePr/>
                <a:graphic xmlns:a="http://schemas.openxmlformats.org/drawingml/2006/main">
                  <a:graphicData uri="http://schemas.microsoft.com/office/word/2010/wordprocessingShape">
                    <wps:wsp>
                      <wps:cNvSpPr/>
                      <wps:spPr>
                        <a:xfrm>
                          <a:off x="0" y="0"/>
                          <a:ext cx="369480" cy="683812"/>
                        </a:xfrm>
                        <a:custGeom>
                          <a:avLst/>
                          <a:gdLst>
                            <a:gd name="connsiteX0" fmla="*/ 103897 w 369480"/>
                            <a:gd name="connsiteY0" fmla="*/ 683812 h 683812"/>
                            <a:gd name="connsiteX1" fmla="*/ 72092 w 369480"/>
                            <a:gd name="connsiteY1" fmla="*/ 580445 h 683812"/>
                            <a:gd name="connsiteX2" fmla="*/ 32336 w 369480"/>
                            <a:gd name="connsiteY2" fmla="*/ 492981 h 683812"/>
                            <a:gd name="connsiteX3" fmla="*/ 24384 w 369480"/>
                            <a:gd name="connsiteY3" fmla="*/ 453224 h 683812"/>
                            <a:gd name="connsiteX4" fmla="*/ 16433 w 369480"/>
                            <a:gd name="connsiteY4" fmla="*/ 421419 h 683812"/>
                            <a:gd name="connsiteX5" fmla="*/ 8482 w 369480"/>
                            <a:gd name="connsiteY5" fmla="*/ 373711 h 683812"/>
                            <a:gd name="connsiteX6" fmla="*/ 16433 w 369480"/>
                            <a:gd name="connsiteY6" fmla="*/ 119269 h 683812"/>
                            <a:gd name="connsiteX7" fmla="*/ 48238 w 369480"/>
                            <a:gd name="connsiteY7" fmla="*/ 63610 h 683812"/>
                            <a:gd name="connsiteX8" fmla="*/ 87995 w 369480"/>
                            <a:gd name="connsiteY8" fmla="*/ 23854 h 683812"/>
                            <a:gd name="connsiteX9" fmla="*/ 183411 w 369480"/>
                            <a:gd name="connsiteY9" fmla="*/ 0 h 683812"/>
                            <a:gd name="connsiteX10" fmla="*/ 239070 w 369480"/>
                            <a:gd name="connsiteY10" fmla="*/ 23854 h 683812"/>
                            <a:gd name="connsiteX11" fmla="*/ 247021 w 369480"/>
                            <a:gd name="connsiteY11" fmla="*/ 47708 h 683812"/>
                            <a:gd name="connsiteX12" fmla="*/ 262924 w 369480"/>
                            <a:gd name="connsiteY12" fmla="*/ 87464 h 683812"/>
                            <a:gd name="connsiteX13" fmla="*/ 270875 w 369480"/>
                            <a:gd name="connsiteY13" fmla="*/ 111318 h 683812"/>
                            <a:gd name="connsiteX14" fmla="*/ 286777 w 369480"/>
                            <a:gd name="connsiteY14" fmla="*/ 135172 h 683812"/>
                            <a:gd name="connsiteX15" fmla="*/ 302680 w 369480"/>
                            <a:gd name="connsiteY15" fmla="*/ 182880 h 683812"/>
                            <a:gd name="connsiteX16" fmla="*/ 294729 w 369480"/>
                            <a:gd name="connsiteY16" fmla="*/ 238539 h 683812"/>
                            <a:gd name="connsiteX17" fmla="*/ 270875 w 369480"/>
                            <a:gd name="connsiteY17" fmla="*/ 254442 h 683812"/>
                            <a:gd name="connsiteX18" fmla="*/ 254972 w 369480"/>
                            <a:gd name="connsiteY18" fmla="*/ 278296 h 683812"/>
                            <a:gd name="connsiteX19" fmla="*/ 215216 w 369480"/>
                            <a:gd name="connsiteY19" fmla="*/ 286247 h 683812"/>
                            <a:gd name="connsiteX20" fmla="*/ 191362 w 369480"/>
                            <a:gd name="connsiteY20" fmla="*/ 294198 h 683812"/>
                            <a:gd name="connsiteX21" fmla="*/ 223167 w 369480"/>
                            <a:gd name="connsiteY21" fmla="*/ 198783 h 683812"/>
                            <a:gd name="connsiteX22" fmla="*/ 239070 w 369480"/>
                            <a:gd name="connsiteY22" fmla="*/ 166977 h 683812"/>
                            <a:gd name="connsiteX23" fmla="*/ 199313 w 369480"/>
                            <a:gd name="connsiteY23" fmla="*/ 238539 h 683812"/>
                            <a:gd name="connsiteX24" fmla="*/ 199313 w 369480"/>
                            <a:gd name="connsiteY24" fmla="*/ 333955 h 683812"/>
                            <a:gd name="connsiteX25" fmla="*/ 366291 w 369480"/>
                            <a:gd name="connsiteY25" fmla="*/ 326003 h 683812"/>
                            <a:gd name="connsiteX26" fmla="*/ 318583 w 369480"/>
                            <a:gd name="connsiteY26" fmla="*/ 326003 h 683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69480" h="683812">
                              <a:moveTo>
                                <a:pt x="103897" y="683812"/>
                              </a:moveTo>
                              <a:cubicBezTo>
                                <a:pt x="64396" y="617975"/>
                                <a:pt x="88396" y="670116"/>
                                <a:pt x="72092" y="580445"/>
                              </a:cubicBezTo>
                              <a:cubicBezTo>
                                <a:pt x="67678" y="556167"/>
                                <a:pt x="36683" y="501676"/>
                                <a:pt x="32336" y="492981"/>
                              </a:cubicBezTo>
                              <a:cubicBezTo>
                                <a:pt x="29685" y="479729"/>
                                <a:pt x="27316" y="466417"/>
                                <a:pt x="24384" y="453224"/>
                              </a:cubicBezTo>
                              <a:cubicBezTo>
                                <a:pt x="22013" y="442556"/>
                                <a:pt x="18576" y="432135"/>
                                <a:pt x="16433" y="421419"/>
                              </a:cubicBezTo>
                              <a:cubicBezTo>
                                <a:pt x="13271" y="405610"/>
                                <a:pt x="11132" y="389614"/>
                                <a:pt x="8482" y="373711"/>
                              </a:cubicBezTo>
                              <a:cubicBezTo>
                                <a:pt x="618" y="271480"/>
                                <a:pt x="-8905" y="229069"/>
                                <a:pt x="16433" y="119269"/>
                              </a:cubicBezTo>
                              <a:cubicBezTo>
                                <a:pt x="21238" y="98448"/>
                                <a:pt x="35417" y="80705"/>
                                <a:pt x="48238" y="63610"/>
                              </a:cubicBezTo>
                              <a:cubicBezTo>
                                <a:pt x="59483" y="48617"/>
                                <a:pt x="72641" y="34601"/>
                                <a:pt x="87995" y="23854"/>
                              </a:cubicBezTo>
                              <a:cubicBezTo>
                                <a:pt x="114377" y="5386"/>
                                <a:pt x="154032" y="4197"/>
                                <a:pt x="183411" y="0"/>
                              </a:cubicBezTo>
                              <a:cubicBezTo>
                                <a:pt x="202510" y="4775"/>
                                <a:pt x="225342" y="6694"/>
                                <a:pt x="239070" y="23854"/>
                              </a:cubicBezTo>
                              <a:cubicBezTo>
                                <a:pt x="244306" y="30399"/>
                                <a:pt x="244078" y="39860"/>
                                <a:pt x="247021" y="47708"/>
                              </a:cubicBezTo>
                              <a:cubicBezTo>
                                <a:pt x="252033" y="61072"/>
                                <a:pt x="257912" y="74100"/>
                                <a:pt x="262924" y="87464"/>
                              </a:cubicBezTo>
                              <a:cubicBezTo>
                                <a:pt x="265867" y="95312"/>
                                <a:pt x="267127" y="103821"/>
                                <a:pt x="270875" y="111318"/>
                              </a:cubicBezTo>
                              <a:cubicBezTo>
                                <a:pt x="275149" y="119865"/>
                                <a:pt x="282896" y="126439"/>
                                <a:pt x="286777" y="135172"/>
                              </a:cubicBezTo>
                              <a:cubicBezTo>
                                <a:pt x="293585" y="150490"/>
                                <a:pt x="297379" y="166977"/>
                                <a:pt x="302680" y="182880"/>
                              </a:cubicBezTo>
                              <a:cubicBezTo>
                                <a:pt x="300030" y="201433"/>
                                <a:pt x="302341" y="221413"/>
                                <a:pt x="294729" y="238539"/>
                              </a:cubicBezTo>
                              <a:cubicBezTo>
                                <a:pt x="290848" y="247272"/>
                                <a:pt x="277632" y="247685"/>
                                <a:pt x="270875" y="254442"/>
                              </a:cubicBezTo>
                              <a:cubicBezTo>
                                <a:pt x="264118" y="261199"/>
                                <a:pt x="263269" y="273555"/>
                                <a:pt x="254972" y="278296"/>
                              </a:cubicBezTo>
                              <a:cubicBezTo>
                                <a:pt x="243238" y="285001"/>
                                <a:pt x="228327" y="282969"/>
                                <a:pt x="215216" y="286247"/>
                              </a:cubicBezTo>
                              <a:cubicBezTo>
                                <a:pt x="207085" y="288280"/>
                                <a:pt x="199313" y="291548"/>
                                <a:pt x="191362" y="294198"/>
                              </a:cubicBezTo>
                              <a:cubicBezTo>
                                <a:pt x="203421" y="197726"/>
                                <a:pt x="184964" y="259908"/>
                                <a:pt x="223167" y="198783"/>
                              </a:cubicBezTo>
                              <a:cubicBezTo>
                                <a:pt x="229449" y="188731"/>
                                <a:pt x="250923" y="166977"/>
                                <a:pt x="239070" y="166977"/>
                              </a:cubicBezTo>
                              <a:cubicBezTo>
                                <a:pt x="223943" y="166977"/>
                                <a:pt x="201516" y="233031"/>
                                <a:pt x="199313" y="238539"/>
                              </a:cubicBezTo>
                              <a:cubicBezTo>
                                <a:pt x="196760" y="251303"/>
                                <a:pt x="176868" y="327834"/>
                                <a:pt x="199313" y="333955"/>
                              </a:cubicBezTo>
                              <a:cubicBezTo>
                                <a:pt x="253072" y="348616"/>
                                <a:pt x="310692" y="329710"/>
                                <a:pt x="366291" y="326003"/>
                              </a:cubicBezTo>
                              <a:cubicBezTo>
                                <a:pt x="382158" y="324945"/>
                                <a:pt x="334486" y="326003"/>
                                <a:pt x="318583" y="326003"/>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640F7E8" id="Freeform: Shape 123" o:spid="_x0000_s1026" style="position:absolute;margin-left:435.1pt;margin-top:7.2pt;width:29.1pt;height:53.85pt;z-index:251675136;visibility:visible;mso-wrap-style:square;mso-wrap-distance-left:9pt;mso-wrap-distance-top:0;mso-wrap-distance-right:9pt;mso-wrap-distance-bottom:0;mso-position-horizontal:absolute;mso-position-horizontal-relative:text;mso-position-vertical:absolute;mso-position-vertical-relative:text;v-text-anchor:middle" coordsize="369480,683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" path="m103897,683812c64396,617975,88396,670116,72092,580445,67678,556167,36683,501676,32336,492981,29685,479729,27316,466417,24384,453224,22013,442556,18576,432135,16433,421419,13271,405610,11132,389614,8482,373711,618,271480,-8905,229069,16433,119269,21238,98448,35417,80705,48238,63610,59483,48617,72641,34601,87995,23854,114377,5386,154032,4197,183411,v19099,4775,41931,6694,55659,23854c244306,30399,244078,39860,247021,47708v5012,13364,10891,26392,15903,39756c265867,95312,267127,103821,270875,111318v4274,8547,12021,15121,15902,23854c293585,150490,297379,166977,302680,182880v-2650,18553,-339,38533,-7951,55659c290848,247272,277632,247685,270875,254442v-6757,6757,-7606,19113,-15903,23854c243238,285001,228327,282969,215216,286247v-8131,2033,-15903,5301,-23854,7951c203421,197726,184964,259908,223167,198783v6282,-10052,27756,-31806,15903,-31806c223943,166977,201516,233031,199313,238539v-2553,12764,-22445,89295,,95416c253072,348616,310692,329710,366291,326003v15867,-1058,-31805,,-47708,e" filled="f" strokecolor="black [3200]" strokeweight="2pt">
                <v:shadow on="t" color="black" opacity="24903f" origin=",.5" offset="0,.55556mm"/>
                <v:path arrowok="t" o:connecttype="custom" o:connectlocs="103897,683812;72092,580445;32336,492981;24384,453224;16433,421419;8482,373711;16433,119269;48238,63610;87995,23854;183411,0;239070,23854;247021,47708;262924,87464;270875,111318;286777,135172;302680,182880;294729,238539;270875,254442;254972,278296;215216,286247;191362,294198;223167,198783;239070,166977;199313,238539;199313,333955;366291,326003;318583,326003" o:connectangles="0,0,0,0,0,0,0,0,0,0,0,0,0,0,0,0,0,0,0,0,0,0,0,0,0,0,0"/>
              </v:shape>
            </w:pict>
          </mc:Fallback>
        </mc:AlternateContent>
      </w:r>
    </w:p>
    <w:p w:rsidR="00643730" w:rsidRPr="00643730" w:rsidRDefault="00643730" w:rsidP="00122389">
      <w:pPr>
        <w:tabs>
          <w:tab w:val="left" w:pos="1700"/>
        </w:tabs>
        <w:rPr>
          <w:rFonts w:ascii="Times New Roman" w:hAnsi="Times New Roman" w:cs="Times New Roman"/>
          <w:sz w:val="28"/>
          <w:szCs w:val="28"/>
        </w:rPr>
      </w:pPr>
    </w:p>
    <w:p w:rsidR="00643730" w:rsidRPr="00643730" w:rsidRDefault="00643730" w:rsidP="00122389">
      <w:pPr>
        <w:tabs>
          <w:tab w:val="left" w:pos="1700"/>
        </w:tabs>
        <w:rPr>
          <w:rFonts w:ascii="Times New Roman" w:hAnsi="Times New Roman" w:cs="Times New Roman"/>
          <w:sz w:val="28"/>
          <w:szCs w:val="28"/>
        </w:rPr>
      </w:pPr>
    </w:p>
    <w:p w:rsidR="00643730" w:rsidRPr="00643730" w:rsidRDefault="00643730" w:rsidP="00122389">
      <w:pPr>
        <w:tabs>
          <w:tab w:val="left" w:pos="1700"/>
        </w:tabs>
        <w:rPr>
          <w:rFonts w:ascii="Times New Roman" w:hAnsi="Times New Roman" w:cs="Times New Roman"/>
          <w:sz w:val="28"/>
          <w:szCs w:val="28"/>
        </w:rPr>
      </w:pPr>
    </w:p>
    <w:p w:rsidR="00643730" w:rsidRPr="00643730" w:rsidRDefault="00643730" w:rsidP="00122389">
      <w:pPr>
        <w:tabs>
          <w:tab w:val="left" w:pos="1700"/>
        </w:tabs>
        <w:rPr>
          <w:rFonts w:ascii="Times New Roman" w:hAnsi="Times New Roman" w:cs="Times New Roman"/>
          <w:sz w:val="28"/>
          <w:szCs w:val="28"/>
        </w:rPr>
      </w:pPr>
      <w:r w:rsidRPr="00193F3E">
        <w:rPr>
          <w:rFonts w:ascii="Times New Roman" w:hAnsi="Times New Roman" w:cs="Times New Roman"/>
          <w:b/>
          <w:bCs/>
          <w:sz w:val="28"/>
          <w:szCs w:val="28"/>
        </w:rPr>
        <w:t>P -388 - Volume formula:-</w:t>
      </w:r>
      <w:r w:rsidRPr="00643730">
        <w:rPr>
          <w:rFonts w:ascii="Times New Roman" w:hAnsi="Times New Roman" w:cs="Times New Roman"/>
          <w:sz w:val="28"/>
          <w:szCs w:val="28"/>
        </w:rPr>
        <w:t xml:space="preserve"> Let S be a solid bounded two parallel planes r to the </w:t>
      </w:r>
      <m:oMath>
        <m:r>
          <w:rPr>
            <w:rFonts w:ascii="Cambria Math" w:hAnsi="Cambria Math" w:cs="Times New Roman"/>
            <w:sz w:val="28"/>
            <w:szCs w:val="28"/>
          </w:rPr>
          <m:t>x</m:t>
        </m:r>
      </m:oMath>
      <w:r w:rsidRPr="00643730">
        <w:rPr>
          <w:rFonts w:ascii="Times New Roman" w:hAnsi="Times New Roman" w:cs="Times New Roman"/>
          <w:sz w:val="28"/>
          <w:szCs w:val="28"/>
        </w:rPr>
        <w:t xml:space="preserve">-axis at </w:t>
      </w:r>
      <m:oMath>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a</m:t>
        </m:r>
      </m:oMath>
      <w:r w:rsidRPr="00643730">
        <w:rPr>
          <w:rFonts w:ascii="Times New Roman" w:hAnsi="Times New Roman" w:cs="Times New Roman"/>
          <w:sz w:val="28"/>
          <w:szCs w:val="28"/>
        </w:rPr>
        <w:t xml:space="preserve"> and </w:t>
      </w:r>
      <m:oMath>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b</m:t>
        </m:r>
      </m:oMath>
      <w:r w:rsidRPr="00643730">
        <w:rPr>
          <w:rFonts w:ascii="Times New Roman" w:hAnsi="Times New Roman" w:cs="Times New Roman"/>
          <w:sz w:val="28"/>
          <w:szCs w:val="28"/>
        </w:rPr>
        <w:t xml:space="preserve">, If, for each </w:t>
      </w:r>
      <m:oMath>
        <m:r>
          <w:rPr>
            <w:rFonts w:ascii="Cambria Math" w:hAnsi="Cambria Math" w:cs="Times New Roman"/>
            <w:sz w:val="28"/>
            <w:szCs w:val="28"/>
          </w:rPr>
          <m:t>x</m:t>
        </m:r>
      </m:oMath>
      <w:r w:rsidRPr="00643730">
        <w:rPr>
          <w:rFonts w:ascii="Times New Roman" w:hAnsi="Times New Roman" w:cs="Times New Roman"/>
          <w:sz w:val="28"/>
          <w:szCs w:val="28"/>
        </w:rPr>
        <w:t xml:space="preserve"> in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oMath>
      <w:r w:rsidRPr="00643730">
        <w:rPr>
          <w:rFonts w:ascii="Times New Roman" w:hAnsi="Times New Roman" w:cs="Times New Roman"/>
          <w:sz w:val="28"/>
          <w:szCs w:val="28"/>
        </w:rPr>
        <w:t xml:space="preserve">, the cross-sectional area of </w:t>
      </w:r>
      <m:oMath>
        <m:r>
          <w:rPr>
            <w:rFonts w:ascii="Cambria Math" w:hAnsi="Cambria Math" w:cs="Times New Roman"/>
            <w:sz w:val="28"/>
            <w:szCs w:val="28"/>
          </w:rPr>
          <m:t>S</m:t>
        </m:r>
      </m:oMath>
      <w:r w:rsidRPr="00643730">
        <w:rPr>
          <w:rFonts w:ascii="Times New Roman" w:hAnsi="Times New Roman" w:cs="Times New Roman"/>
          <w:sz w:val="28"/>
          <w:szCs w:val="28"/>
        </w:rPr>
        <w:t xml:space="preserve"> r to the </w:t>
      </w:r>
      <m:oMath>
        <m:r>
          <w:rPr>
            <w:rFonts w:ascii="Cambria Math" w:hAnsi="Cambria Math" w:cs="Times New Roman"/>
            <w:sz w:val="28"/>
            <w:szCs w:val="28"/>
          </w:rPr>
          <m:t>x</m:t>
        </m:r>
      </m:oMath>
      <w:r w:rsidRPr="00643730">
        <w:rPr>
          <w:rFonts w:ascii="Times New Roman" w:hAnsi="Times New Roman" w:cs="Times New Roman"/>
          <w:sz w:val="28"/>
          <w:szCs w:val="28"/>
        </w:rPr>
        <w:t xml:space="preserve">-axis is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x</m:t>
        </m:r>
        <m:r>
          <m:rPr>
            <m:sty m:val="p"/>
          </m:rPr>
          <w:rPr>
            <w:rFonts w:ascii="Cambria Math" w:hAnsi="Cambria Math" w:cs="Times New Roman"/>
            <w:sz w:val="28"/>
            <w:szCs w:val="28"/>
          </w:rPr>
          <m:t>)</m:t>
        </m:r>
      </m:oMath>
      <w:r w:rsidRPr="00643730">
        <w:rPr>
          <w:rFonts w:ascii="Times New Roman" w:hAnsi="Times New Roman" w:cs="Times New Roman"/>
          <w:sz w:val="28"/>
          <w:szCs w:val="28"/>
        </w:rPr>
        <w:t>,</w:t>
      </w:r>
    </w:p>
    <w:p w:rsidR="00643730" w:rsidRPr="00643730" w:rsidRDefault="00643730" w:rsidP="003E2336">
      <w:pPr>
        <w:tabs>
          <w:tab w:val="left" w:pos="1700"/>
        </w:tabs>
        <w:rPr>
          <w:rFonts w:ascii="Times New Roman" w:hAnsi="Times New Roman" w:cs="Times New Roman"/>
          <w:sz w:val="28"/>
          <w:szCs w:val="28"/>
        </w:rPr>
      </w:pPr>
    </w:p>
    <w:p w:rsidR="00643730" w:rsidRPr="00643730" w:rsidRDefault="00643730" w:rsidP="003E2336">
      <w:pPr>
        <w:tabs>
          <w:tab w:val="left" w:pos="1700"/>
        </w:tabs>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691520" behindDoc="0" locked="0" layoutInCell="1" allowOverlap="1">
                <wp:simplePos x="0" y="0"/>
                <wp:positionH relativeFrom="column">
                  <wp:posOffset>5066831</wp:posOffset>
                </wp:positionH>
                <wp:positionV relativeFrom="paragraph">
                  <wp:posOffset>308444</wp:posOffset>
                </wp:positionV>
                <wp:extent cx="133322" cy="795131"/>
                <wp:effectExtent l="57150" t="19050" r="76835" b="81280"/>
                <wp:wrapNone/>
                <wp:docPr id="984308466" name="Straight Connector 133"/>
                <wp:cNvGraphicFramePr/>
                <a:graphic xmlns:a="http://schemas.openxmlformats.org/drawingml/2006/main">
                  <a:graphicData uri="http://schemas.microsoft.com/office/word/2010/wordprocessingShape">
                    <wps:wsp>
                      <wps:cNvCnPr/>
                      <wps:spPr>
                        <a:xfrm flipH="1">
                          <a:off x="0" y="0"/>
                          <a:ext cx="133322" cy="795131"/>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562E5762" id="Straight Connector 133" o:spid="_x0000_s1026" style="position:absolute;flip:x;z-index:251691520;visibility:visible;mso-wrap-style:square;mso-wrap-distance-left:9pt;mso-wrap-distance-top:0;mso-wrap-distance-right:9pt;mso-wrap-distance-bottom:0;mso-position-horizontal:absolute;mso-position-horizontal-relative:text;mso-position-vertical:absolute;mso-position-vertical-relative:text" from="398.95pt,24.3pt" to="409.45pt,8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89472" behindDoc="0" locked="0" layoutInCell="1" allowOverlap="1">
                <wp:simplePos x="0" y="0"/>
                <wp:positionH relativeFrom="column">
                  <wp:posOffset>4905596</wp:posOffset>
                </wp:positionH>
                <wp:positionV relativeFrom="paragraph">
                  <wp:posOffset>308444</wp:posOffset>
                </wp:positionV>
                <wp:extent cx="159385" cy="803938"/>
                <wp:effectExtent l="57150" t="19050" r="69215" b="91440"/>
                <wp:wrapNone/>
                <wp:docPr id="1356071294" name="Straight Connector 131"/>
                <wp:cNvGraphicFramePr/>
                <a:graphic xmlns:a="http://schemas.openxmlformats.org/drawingml/2006/main">
                  <a:graphicData uri="http://schemas.microsoft.com/office/word/2010/wordprocessingShape">
                    <wps:wsp>
                      <wps:cNvCnPr/>
                      <wps:spPr>
                        <a:xfrm flipH="1">
                          <a:off x="0" y="0"/>
                          <a:ext cx="159385" cy="803938"/>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5DE8DBBA" id="Straight Connector 131" o:spid="_x0000_s1026" style="position:absolute;flip:x;z-index:251689472;visibility:visible;mso-wrap-style:square;mso-wrap-distance-left:9pt;mso-wrap-distance-top:0;mso-wrap-distance-right:9pt;mso-wrap-distance-bottom:0;mso-position-horizontal:absolute;mso-position-horizontal-relative:text;mso-position-vertical:absolute;mso-position-vertical-relative:text" from="386.25pt,24.3pt" to="398.8pt,8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87424" behindDoc="0" locked="0" layoutInCell="1" allowOverlap="1">
                <wp:simplePos x="0" y="0"/>
                <wp:positionH relativeFrom="column">
                  <wp:posOffset>5637475</wp:posOffset>
                </wp:positionH>
                <wp:positionV relativeFrom="paragraph">
                  <wp:posOffset>406869</wp:posOffset>
                </wp:positionV>
                <wp:extent cx="246490" cy="709213"/>
                <wp:effectExtent l="38100" t="19050" r="77470" b="91440"/>
                <wp:wrapNone/>
                <wp:docPr id="1345091809" name="Straight Connector 130"/>
                <wp:cNvGraphicFramePr/>
                <a:graphic xmlns:a="http://schemas.openxmlformats.org/drawingml/2006/main">
                  <a:graphicData uri="http://schemas.microsoft.com/office/word/2010/wordprocessingShape">
                    <wps:wsp>
                      <wps:cNvCnPr/>
                      <wps:spPr>
                        <a:xfrm flipH="1">
                          <a:off x="0" y="0"/>
                          <a:ext cx="246490" cy="709213"/>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3D4CBB4" id="Straight Connector 130" o:spid="_x0000_s1026" style="position:absolute;flip:x;z-index:251687424;visibility:visible;mso-wrap-style:square;mso-wrap-distance-left:9pt;mso-wrap-distance-top:0;mso-wrap-distance-right:9pt;mso-wrap-distance-bottom:0;mso-position-horizontal:absolute;mso-position-horizontal-relative:text;mso-position-vertical:absolute;mso-position-vertical-relative:text" from="443.9pt,32.05pt" to="463.3pt,8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85376" behindDoc="0" locked="0" layoutInCell="1" allowOverlap="1">
                <wp:simplePos x="0" y="0"/>
                <wp:positionH relativeFrom="column">
                  <wp:posOffset>4756178</wp:posOffset>
                </wp:positionH>
                <wp:positionV relativeFrom="paragraph">
                  <wp:posOffset>308444</wp:posOffset>
                </wp:positionV>
                <wp:extent cx="149777" cy="807638"/>
                <wp:effectExtent l="57150" t="19050" r="60325" b="88265"/>
                <wp:wrapNone/>
                <wp:docPr id="1360864282" name="Straight Connector 129"/>
                <wp:cNvGraphicFramePr/>
                <a:graphic xmlns:a="http://schemas.openxmlformats.org/drawingml/2006/main">
                  <a:graphicData uri="http://schemas.microsoft.com/office/word/2010/wordprocessingShape">
                    <wps:wsp>
                      <wps:cNvCnPr/>
                      <wps:spPr>
                        <a:xfrm flipH="1">
                          <a:off x="0" y="0"/>
                          <a:ext cx="149777" cy="807638"/>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5EB46CC5" id="Straight Connector 129" o:spid="_x0000_s1026" style="position:absolute;flip:x;z-index:251685376;visibility:visible;mso-wrap-style:square;mso-wrap-distance-left:9pt;mso-wrap-distance-top:0;mso-wrap-distance-right:9pt;mso-wrap-distance-bottom:0;mso-position-horizontal:absolute;mso-position-horizontal-relative:text;mso-position-vertical:absolute;mso-position-vertical-relative:text" from="374.5pt,24.3pt" to="386.3pt,8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83328" behindDoc="0" locked="0" layoutInCell="1" allowOverlap="1">
                <wp:simplePos x="0" y="0"/>
                <wp:positionH relativeFrom="column">
                  <wp:posOffset>4754880</wp:posOffset>
                </wp:positionH>
                <wp:positionV relativeFrom="paragraph">
                  <wp:posOffset>306483</wp:posOffset>
                </wp:positionV>
                <wp:extent cx="1265610" cy="99033"/>
                <wp:effectExtent l="38100" t="38100" r="67945" b="92075"/>
                <wp:wrapNone/>
                <wp:docPr id="391747265" name="Straight Connector 128"/>
                <wp:cNvGraphicFramePr/>
                <a:graphic xmlns:a="http://schemas.openxmlformats.org/drawingml/2006/main">
                  <a:graphicData uri="http://schemas.microsoft.com/office/word/2010/wordprocessingShape">
                    <wps:wsp>
                      <wps:cNvCnPr/>
                      <wps:spPr>
                        <a:xfrm>
                          <a:off x="0" y="0"/>
                          <a:ext cx="1265610" cy="99033"/>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BAAA9A" id="Straight Connector 128"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4.4pt,24.15pt" to="474.05pt,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81280" behindDoc="0" locked="0" layoutInCell="1" allowOverlap="1">
                <wp:simplePos x="0" y="0"/>
                <wp:positionH relativeFrom="column">
                  <wp:posOffset>5756702</wp:posOffset>
                </wp:positionH>
                <wp:positionV relativeFrom="paragraph">
                  <wp:posOffset>357809</wp:posOffset>
                </wp:positionV>
                <wp:extent cx="262435" cy="795130"/>
                <wp:effectExtent l="57150" t="19050" r="80645" b="100330"/>
                <wp:wrapNone/>
                <wp:docPr id="1506503420" name="Freeform: Shape 127"/>
                <wp:cNvGraphicFramePr/>
                <a:graphic xmlns:a="http://schemas.openxmlformats.org/drawingml/2006/main">
                  <a:graphicData uri="http://schemas.microsoft.com/office/word/2010/wordprocessingShape">
                    <wps:wsp>
                      <wps:cNvSpPr/>
                      <wps:spPr>
                        <a:xfrm>
                          <a:off x="0" y="0"/>
                          <a:ext cx="262435" cy="795130"/>
                        </a:xfrm>
                        <a:custGeom>
                          <a:avLst/>
                          <a:gdLst>
                            <a:gd name="connsiteX0" fmla="*/ 262435 w 262435"/>
                            <a:gd name="connsiteY0" fmla="*/ 0 h 795130"/>
                            <a:gd name="connsiteX1" fmla="*/ 254484 w 262435"/>
                            <a:gd name="connsiteY1" fmla="*/ 87464 h 795130"/>
                            <a:gd name="connsiteX2" fmla="*/ 206776 w 262435"/>
                            <a:gd name="connsiteY2" fmla="*/ 166977 h 795130"/>
                            <a:gd name="connsiteX3" fmla="*/ 190874 w 262435"/>
                            <a:gd name="connsiteY3" fmla="*/ 190831 h 795130"/>
                            <a:gd name="connsiteX4" fmla="*/ 151117 w 262435"/>
                            <a:gd name="connsiteY4" fmla="*/ 278295 h 795130"/>
                            <a:gd name="connsiteX5" fmla="*/ 119312 w 262435"/>
                            <a:gd name="connsiteY5" fmla="*/ 341906 h 795130"/>
                            <a:gd name="connsiteX6" fmla="*/ 111361 w 262435"/>
                            <a:gd name="connsiteY6" fmla="*/ 365760 h 795130"/>
                            <a:gd name="connsiteX7" fmla="*/ 95458 w 262435"/>
                            <a:gd name="connsiteY7" fmla="*/ 397565 h 795130"/>
                            <a:gd name="connsiteX8" fmla="*/ 87507 w 262435"/>
                            <a:gd name="connsiteY8" fmla="*/ 437321 h 795130"/>
                            <a:gd name="connsiteX9" fmla="*/ 79555 w 262435"/>
                            <a:gd name="connsiteY9" fmla="*/ 461175 h 795130"/>
                            <a:gd name="connsiteX10" fmla="*/ 55701 w 262435"/>
                            <a:gd name="connsiteY10" fmla="*/ 540688 h 795130"/>
                            <a:gd name="connsiteX11" fmla="*/ 39799 w 262435"/>
                            <a:gd name="connsiteY11" fmla="*/ 644055 h 795130"/>
                            <a:gd name="connsiteX12" fmla="*/ 23896 w 262435"/>
                            <a:gd name="connsiteY12" fmla="*/ 683812 h 795130"/>
                            <a:gd name="connsiteX13" fmla="*/ 15945 w 262435"/>
                            <a:gd name="connsiteY13" fmla="*/ 731520 h 795130"/>
                            <a:gd name="connsiteX14" fmla="*/ 42 w 262435"/>
                            <a:gd name="connsiteY14" fmla="*/ 795130 h 795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62435" h="795130">
                              <a:moveTo>
                                <a:pt x="262435" y="0"/>
                              </a:moveTo>
                              <a:cubicBezTo>
                                <a:pt x="259785" y="29155"/>
                                <a:pt x="260225" y="58758"/>
                                <a:pt x="254484" y="87464"/>
                              </a:cubicBezTo>
                              <a:cubicBezTo>
                                <a:pt x="250992" y="104926"/>
                                <a:pt x="211362" y="160098"/>
                                <a:pt x="206776" y="166977"/>
                              </a:cubicBezTo>
                              <a:cubicBezTo>
                                <a:pt x="201475" y="174928"/>
                                <a:pt x="194423" y="181958"/>
                                <a:pt x="190874" y="190831"/>
                              </a:cubicBezTo>
                              <a:cubicBezTo>
                                <a:pt x="152177" y="287572"/>
                                <a:pt x="201522" y="167403"/>
                                <a:pt x="151117" y="278295"/>
                              </a:cubicBezTo>
                              <a:cubicBezTo>
                                <a:pt x="123328" y="339432"/>
                                <a:pt x="148715" y="297802"/>
                                <a:pt x="119312" y="341906"/>
                              </a:cubicBezTo>
                              <a:cubicBezTo>
                                <a:pt x="116662" y="349857"/>
                                <a:pt x="114663" y="358056"/>
                                <a:pt x="111361" y="365760"/>
                              </a:cubicBezTo>
                              <a:cubicBezTo>
                                <a:pt x="106692" y="376655"/>
                                <a:pt x="99206" y="386320"/>
                                <a:pt x="95458" y="397565"/>
                              </a:cubicBezTo>
                              <a:cubicBezTo>
                                <a:pt x="91184" y="410386"/>
                                <a:pt x="90785" y="424210"/>
                                <a:pt x="87507" y="437321"/>
                              </a:cubicBezTo>
                              <a:cubicBezTo>
                                <a:pt x="85474" y="445452"/>
                                <a:pt x="81588" y="453044"/>
                                <a:pt x="79555" y="461175"/>
                              </a:cubicBezTo>
                              <a:cubicBezTo>
                                <a:pt x="61636" y="532849"/>
                                <a:pt x="84194" y="469457"/>
                                <a:pt x="55701" y="540688"/>
                              </a:cubicBezTo>
                              <a:cubicBezTo>
                                <a:pt x="52930" y="562855"/>
                                <a:pt x="47604" y="618037"/>
                                <a:pt x="39799" y="644055"/>
                              </a:cubicBezTo>
                              <a:cubicBezTo>
                                <a:pt x="35698" y="657726"/>
                                <a:pt x="29197" y="670560"/>
                                <a:pt x="23896" y="683812"/>
                              </a:cubicBezTo>
                              <a:cubicBezTo>
                                <a:pt x="21246" y="699715"/>
                                <a:pt x="19855" y="715879"/>
                                <a:pt x="15945" y="731520"/>
                              </a:cubicBezTo>
                              <a:cubicBezTo>
                                <a:pt x="-1634" y="801837"/>
                                <a:pt x="42" y="756906"/>
                                <a:pt x="42" y="795130"/>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22F861D" id="Freeform: Shape 127" o:spid="_x0000_s1026" style="position:absolute;margin-left:453.3pt;margin-top:28.15pt;width:20.65pt;height:62.6pt;z-index:251681280;visibility:visible;mso-wrap-style:square;mso-wrap-distance-left:9pt;mso-wrap-distance-top:0;mso-wrap-distance-right:9pt;mso-wrap-distance-bottom:0;mso-position-horizontal:absolute;mso-position-horizontal-relative:text;mso-position-vertical:absolute;mso-position-vertical-relative:text;v-text-anchor:middle" coordsize="262435,795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" path="m262435,v-2650,29155,-2210,58758,-7951,87464c250992,104926,211362,160098,206776,166977v-5301,7951,-12353,14981,-15902,23854c152177,287572,201522,167403,151117,278295v-27789,61137,-2402,19507,-31805,63611c116662,349857,114663,358056,111361,365760v-4669,10895,-12155,20560,-15903,31805c91184,410386,90785,424210,87507,437321v-2033,8131,-5919,15723,-7952,23854c61636,532849,84194,469457,55701,540688v-2771,22167,-8097,77349,-15902,103367c35698,657726,29197,670560,23896,683812v-2650,15903,-4041,32067,-7951,47708c-1634,801837,42,756906,42,795130e" filled="f" strokecolor="black [3200]" strokeweight="2pt">
                <v:shadow on="t" color="black" opacity="24903f" origin=",.5" offset="0,.55556mm"/>
                <v:path arrowok="t" o:connecttype="custom" o:connectlocs="262435,0;254484,87464;206776,166977;190874,190831;151117,278295;119312,341906;111361,365760;95458,397565;87507,437321;79555,461175;55701,540688;39799,644055;23896,683812;15945,731520;42,795130" o:connectangles="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79232" behindDoc="0" locked="0" layoutInCell="1" allowOverlap="1">
                <wp:simplePos x="0" y="0"/>
                <wp:positionH relativeFrom="column">
                  <wp:posOffset>4643276</wp:posOffset>
                </wp:positionH>
                <wp:positionV relativeFrom="paragraph">
                  <wp:posOffset>238539</wp:posOffset>
                </wp:positionV>
                <wp:extent cx="111604" cy="874644"/>
                <wp:effectExtent l="57150" t="19050" r="79375" b="78105"/>
                <wp:wrapNone/>
                <wp:docPr id="2028040052" name="Freeform: Shape 126"/>
                <wp:cNvGraphicFramePr/>
                <a:graphic xmlns:a="http://schemas.openxmlformats.org/drawingml/2006/main">
                  <a:graphicData uri="http://schemas.microsoft.com/office/word/2010/wordprocessingShape">
                    <wps:wsp>
                      <wps:cNvSpPr/>
                      <wps:spPr>
                        <a:xfrm>
                          <a:off x="0" y="0"/>
                          <a:ext cx="111604" cy="874644"/>
                        </a:xfrm>
                        <a:custGeom>
                          <a:avLst/>
                          <a:gdLst>
                            <a:gd name="connsiteX0" fmla="*/ 111604 w 111604"/>
                            <a:gd name="connsiteY0" fmla="*/ 0 h 874644"/>
                            <a:gd name="connsiteX1" fmla="*/ 103653 w 111604"/>
                            <a:gd name="connsiteY1" fmla="*/ 71562 h 874644"/>
                            <a:gd name="connsiteX2" fmla="*/ 95701 w 111604"/>
                            <a:gd name="connsiteY2" fmla="*/ 111318 h 874644"/>
                            <a:gd name="connsiteX3" fmla="*/ 79799 w 111604"/>
                            <a:gd name="connsiteY3" fmla="*/ 222637 h 874644"/>
                            <a:gd name="connsiteX4" fmla="*/ 71847 w 111604"/>
                            <a:gd name="connsiteY4" fmla="*/ 246491 h 874644"/>
                            <a:gd name="connsiteX5" fmla="*/ 55945 w 111604"/>
                            <a:gd name="connsiteY5" fmla="*/ 349858 h 874644"/>
                            <a:gd name="connsiteX6" fmla="*/ 40042 w 111604"/>
                            <a:gd name="connsiteY6" fmla="*/ 373711 h 874644"/>
                            <a:gd name="connsiteX7" fmla="*/ 24140 w 111604"/>
                            <a:gd name="connsiteY7" fmla="*/ 628153 h 874644"/>
                            <a:gd name="connsiteX8" fmla="*/ 16188 w 111604"/>
                            <a:gd name="connsiteY8" fmla="*/ 675861 h 874644"/>
                            <a:gd name="connsiteX9" fmla="*/ 8237 w 111604"/>
                            <a:gd name="connsiteY9" fmla="*/ 779228 h 874644"/>
                            <a:gd name="connsiteX10" fmla="*/ 286 w 111604"/>
                            <a:gd name="connsiteY10" fmla="*/ 874644 h 87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1604" h="874644">
                              <a:moveTo>
                                <a:pt x="111604" y="0"/>
                              </a:moveTo>
                              <a:cubicBezTo>
                                <a:pt x="108954" y="23854"/>
                                <a:pt x="107047" y="47802"/>
                                <a:pt x="103653" y="71562"/>
                              </a:cubicBezTo>
                              <a:cubicBezTo>
                                <a:pt x="101742" y="84941"/>
                                <a:pt x="97756" y="97961"/>
                                <a:pt x="95701" y="111318"/>
                              </a:cubicBezTo>
                              <a:cubicBezTo>
                                <a:pt x="89683" y="150431"/>
                                <a:pt x="88295" y="184404"/>
                                <a:pt x="79799" y="222637"/>
                              </a:cubicBezTo>
                              <a:cubicBezTo>
                                <a:pt x="77981" y="230819"/>
                                <a:pt x="74498" y="238540"/>
                                <a:pt x="71847" y="246491"/>
                              </a:cubicBezTo>
                              <a:cubicBezTo>
                                <a:pt x="70619" y="256315"/>
                                <a:pt x="62774" y="331647"/>
                                <a:pt x="55945" y="349858"/>
                              </a:cubicBezTo>
                              <a:cubicBezTo>
                                <a:pt x="52590" y="358806"/>
                                <a:pt x="45343" y="365760"/>
                                <a:pt x="40042" y="373711"/>
                              </a:cubicBezTo>
                              <a:cubicBezTo>
                                <a:pt x="16591" y="490971"/>
                                <a:pt x="40309" y="361372"/>
                                <a:pt x="24140" y="628153"/>
                              </a:cubicBezTo>
                              <a:cubicBezTo>
                                <a:pt x="23165" y="644246"/>
                                <a:pt x="18839" y="659958"/>
                                <a:pt x="16188" y="675861"/>
                              </a:cubicBezTo>
                              <a:cubicBezTo>
                                <a:pt x="13538" y="710317"/>
                                <a:pt x="11854" y="744860"/>
                                <a:pt x="8237" y="779228"/>
                              </a:cubicBezTo>
                              <a:cubicBezTo>
                                <a:pt x="-2328" y="879602"/>
                                <a:pt x="286" y="774337"/>
                                <a:pt x="286" y="874644"/>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7B19487" id="Freeform: Shape 126" o:spid="_x0000_s1026" style="position:absolute;margin-left:365.6pt;margin-top:18.8pt;width:8.8pt;height:68.85pt;z-index:251679232;visibility:visible;mso-wrap-style:square;mso-wrap-distance-left:9pt;mso-wrap-distance-top:0;mso-wrap-distance-right:9pt;mso-wrap-distance-bottom:0;mso-position-horizontal:absolute;mso-position-horizontal-relative:text;mso-position-vertical:absolute;mso-position-vertical-relative:text;v-text-anchor:middle" coordsize="111604,874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" path="m111604,v-2650,23854,-4557,47802,-7951,71562c101742,84941,97756,97961,95701,111318v-6018,39113,-7406,73086,-15902,111319c77981,230819,74498,238540,71847,246491v-1228,9824,-9073,85156,-15902,103367c52590,358806,45343,365760,40042,373711,16591,490971,40309,361372,24140,628153v-975,16093,-5301,31805,-7952,47708c13538,710317,11854,744860,8237,779228,-2328,879602,286,774337,286,874644e" filled="f" strokecolor="black [3200]" strokeweight="2pt">
                <v:shadow on="t" color="black" opacity="24903f" origin=",.5" offset="0,.55556mm"/>
                <v:path arrowok="t" o:connecttype="custom" o:connectlocs="111604,0;103653,71562;95701,111318;79799,222637;71847,246491;55945,349858;40042,373711;24140,628153;16188,675861;8237,779228;286,874644" o:connectangles="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77184" behindDoc="0" locked="0" layoutInCell="1" allowOverlap="1">
                <wp:simplePos x="0" y="0"/>
                <wp:positionH relativeFrom="column">
                  <wp:posOffset>4389119</wp:posOffset>
                </wp:positionH>
                <wp:positionV relativeFrom="paragraph">
                  <wp:posOffset>1105231</wp:posOffset>
                </wp:positionV>
                <wp:extent cx="1995777" cy="0"/>
                <wp:effectExtent l="38100" t="38100" r="62230" b="95250"/>
                <wp:wrapNone/>
                <wp:docPr id="1914308486" name="Straight Connector 124"/>
                <wp:cNvGraphicFramePr/>
                <a:graphic xmlns:a="http://schemas.openxmlformats.org/drawingml/2006/main">
                  <a:graphicData uri="http://schemas.microsoft.com/office/word/2010/wordprocessingShape">
                    <wps:wsp>
                      <wps:cNvCnPr/>
                      <wps:spPr>
                        <a:xfrm>
                          <a:off x="0" y="0"/>
                          <a:ext cx="1995777"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665937A" id="Straight Connector 124" o:spid="_x0000_s1026" style="position:absolute;z-index:251677184;visibility:visible;mso-wrap-style:square;mso-wrap-distance-left:9pt;mso-wrap-distance-top:0;mso-wrap-distance-right:9pt;mso-wrap-distance-bottom:0;mso-position-horizontal:absolute;mso-position-horizontal-relative:text;mso-position-vertical:absolute;mso-position-vertical-relative:text" from="345.6pt,87.05pt" to="502.75pt,8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" strokecolor="black [3200]" strokeweight="2pt">
                <v:shadow on="t" color="black" opacity="24903f" origin=",.5" offset="0,.55556mm"/>
              </v:line>
            </w:pict>
          </mc:Fallback>
        </mc:AlternateContent>
      </w:r>
      <w:r w:rsidRPr="00643730">
        <w:rPr>
          <w:rFonts w:ascii="Times New Roman" w:hAnsi="Times New Roman" w:cs="Times New Roman"/>
          <w:sz w:val="28"/>
          <w:szCs w:val="28"/>
        </w:rPr>
        <w:t xml:space="preserve">x then the volume </w:t>
      </w:r>
      <w:r w:rsidRPr="00643730">
        <w:rPr>
          <w:rFonts w:ascii="Times New Roman" w:hAnsi="Times New Roman" w:cs="Times New Roman"/>
          <w:noProof/>
          <w:position w:val="-34"/>
          <w:sz w:val="28"/>
          <w:szCs w:val="28"/>
        </w:rPr>
        <w:drawing>
          <wp:inline distT="0" distB="0" distL="0" distR="0">
            <wp:extent cx="1639824" cy="548640"/>
            <wp:effectExtent l="0" t="0" r="0" b="0"/>
            <wp:docPr id="556687521" name="Picture 556687521" descr="{&quot;mathml&quot;:&quot;&lt;mml:math style=\&quot;font-family:stix;font-size:16px;\&quot; xmlns:m=\&quot;http://schemas.openxmlformats.org/officeDocument/2006/math\&quot; xmlns:mml=\&quot;http://www.w3.org/1998/Math/MathML\&quot;&gt;&lt;mml:mstyle mathsize=\&quot;16px\&quot;&gt;&lt;mml:mi&gt;V&lt;/mml:mi&gt;&lt;mml:mo&gt;&amp;#x2248;&lt;/mml:mo&gt;&lt;mml:munderover&gt;&lt;mml:mo stretchy=\&quot;true\&quot;&gt;&amp;#x2211;&lt;/mml:mo&gt;&lt;mml:mrow&gt;&lt;mml:mi&gt;k&lt;/mml:mi&gt;&lt;mml:mo&gt;=&lt;/mml:mo&gt;&lt;mml:mn&gt;1&lt;/mml:mn&gt;&lt;/mml:mrow&gt;&lt;mml:mi&gt;n&lt;/mml:mi&gt;&lt;/mml:munderover&gt;&lt;mml:mo&gt;&amp;#x200A;&lt;/mml:mo&gt;&lt;mml:mi&gt;A&lt;/mml:mi&gt;&lt;mml:mfenced separators=\&quot;|\&quot;&gt;&lt;mml:msub&gt;&lt;mml:mi&gt;x&lt;/mml:mi&gt;&lt;mml:mi&gt;k&lt;/mml:mi&gt;&lt;/mml:msub&gt;&lt;/mml:mfenced&gt;&lt;mml:mo&gt;&amp;#x25C3;&lt;/mml:mo&gt;&lt;mml:msub&gt;&lt;mml:mi&gt;x&lt;/mml:mi&gt;&lt;mml:mi&gt;k&lt;/mml:mi&gt;&lt;/mml:msub&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V&lt;/mml:mi&gt;&lt;mml:mo&gt;&amp;#x2248;&lt;/mml:mo&gt;&lt;mml:munderover&gt;&lt;mml:mo stretchy=\&quot;true\&quot;&gt;&amp;#x2211;&lt;/mml:mo&gt;&lt;mml:mrow&gt;&lt;mml:mi&gt;k&lt;/mml:mi&gt;&lt;mml:mo&gt;=&lt;/mml:mo&gt;&lt;mml:mn&gt;1&lt;/mml:mn&gt;&lt;/mml:mrow&gt;&lt;mml:mi&gt;n&lt;/mml:mi&gt;&lt;/mml:munderover&gt;&lt;mml:mo&gt;&amp;#x200A;&lt;/mml:mo&gt;&lt;mml:mi&gt;A&lt;/mml:mi&gt;&lt;mml:mfenced separators=\&quot;|\&quot;&gt;&lt;mml:msub&gt;&lt;mml:mi&gt;x&lt;/mml:mi&gt;&lt;mml:mi&gt;k&lt;/mml:mi&gt;&lt;/mml:msub&gt;&lt;/mml:mfenced&gt;&lt;mml:mo&gt;&amp;#x25C3;&lt;/mml:mo&gt;&lt;mml:msub&gt;&lt;mml:mi&gt;x&lt;/mml:mi&gt;&lt;mml:mi&gt;k&lt;/mml:mi&gt;&lt;/mml:msub&gt;&lt;/mml:mstyle&gt;&lt;/mml:math&gt;&quot;,&quot;origin&quot;:&quot;MathType Legacy&quot;,&quot;version&quot;:&quot;v3.18.2&quot;}"/>
                    <pic:cNvPicPr/>
                  </pic:nvPicPr>
                  <pic:blipFill>
                    <a:blip r:embed="rId500" cstate="print">
                      <a:extLst>
                        <a:ext uri="{28A0092B-C50C-407E-A947-70E740481C1C}">
                          <a14:useLocalDpi xmlns:a14="http://schemas.microsoft.com/office/drawing/2010/main" val="0"/>
                        </a:ext>
                      </a:extLst>
                    </a:blip>
                    <a:stretch>
                      <a:fillRect/>
                    </a:stretch>
                  </pic:blipFill>
                  <pic:spPr>
                    <a:xfrm>
                      <a:off x="0" y="0"/>
                      <a:ext cx="1639824" cy="548640"/>
                    </a:xfrm>
                    <a:prstGeom prst="rect">
                      <a:avLst/>
                    </a:prstGeom>
                  </pic:spPr>
                </pic:pic>
              </a:graphicData>
            </a:graphic>
          </wp:inline>
        </w:drawing>
      </w:r>
    </w:p>
    <w:p w:rsidR="00643730" w:rsidRPr="00643730" w:rsidRDefault="00643730" w:rsidP="00122389">
      <w:pPr>
        <w:tabs>
          <w:tab w:val="left" w:pos="1700"/>
        </w:tabs>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t xml:space="preserve">                                                                                                     a</w:t>
      </w:r>
    </w:p>
    <w:p w:rsidR="00643730" w:rsidRPr="00643730" w:rsidRDefault="00643730" w:rsidP="00122389">
      <w:pPr>
        <w:tabs>
          <w:tab w:val="left" w:pos="1700"/>
        </w:tabs>
        <w:rPr>
          <w:rFonts w:ascii="Times New Roman" w:eastAsiaTheme="minorEastAsia" w:hAnsi="Times New Roman" w:cs="Times New Roman"/>
          <w:sz w:val="28"/>
          <w:szCs w:val="28"/>
        </w:rPr>
      </w:pP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693568" behindDoc="0" locked="0" layoutInCell="1" allowOverlap="1">
                <wp:simplePos x="0" y="0"/>
                <wp:positionH relativeFrom="column">
                  <wp:posOffset>5995207</wp:posOffset>
                </wp:positionH>
                <wp:positionV relativeFrom="paragraph">
                  <wp:posOffset>90639</wp:posOffset>
                </wp:positionV>
                <wp:extent cx="121391" cy="246491"/>
                <wp:effectExtent l="0" t="0" r="12065" b="20320"/>
                <wp:wrapNone/>
                <wp:docPr id="1091734922" name="Freeform: Shape 140"/>
                <wp:cNvGraphicFramePr/>
                <a:graphic xmlns:a="http://schemas.openxmlformats.org/drawingml/2006/main">
                  <a:graphicData uri="http://schemas.microsoft.com/office/word/2010/wordprocessingShape">
                    <wps:wsp>
                      <wps:cNvSpPr/>
                      <wps:spPr>
                        <a:xfrm>
                          <a:off x="0" y="0"/>
                          <a:ext cx="121391" cy="246491"/>
                        </a:xfrm>
                        <a:custGeom>
                          <a:avLst/>
                          <a:gdLst>
                            <a:gd name="connsiteX0" fmla="*/ 76 w 121391"/>
                            <a:gd name="connsiteY0" fmla="*/ 0 h 246491"/>
                            <a:gd name="connsiteX1" fmla="*/ 8028 w 121391"/>
                            <a:gd name="connsiteY1" fmla="*/ 159026 h 246491"/>
                            <a:gd name="connsiteX2" fmla="*/ 15979 w 121391"/>
                            <a:gd name="connsiteY2" fmla="*/ 182880 h 246491"/>
                            <a:gd name="connsiteX3" fmla="*/ 23930 w 121391"/>
                            <a:gd name="connsiteY3" fmla="*/ 238539 h 246491"/>
                            <a:gd name="connsiteX4" fmla="*/ 31882 w 121391"/>
                            <a:gd name="connsiteY4" fmla="*/ 119270 h 246491"/>
                            <a:gd name="connsiteX5" fmla="*/ 103443 w 121391"/>
                            <a:gd name="connsiteY5" fmla="*/ 135173 h 246491"/>
                            <a:gd name="connsiteX6" fmla="*/ 71638 w 121391"/>
                            <a:gd name="connsiteY6" fmla="*/ 246491 h 246491"/>
                            <a:gd name="connsiteX7" fmla="*/ 76 w 121391"/>
                            <a:gd name="connsiteY7" fmla="*/ 222637 h 246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391" h="246491">
                              <a:moveTo>
                                <a:pt x="76" y="0"/>
                              </a:moveTo>
                              <a:cubicBezTo>
                                <a:pt x="2727" y="53009"/>
                                <a:pt x="3430" y="106151"/>
                                <a:pt x="8028" y="159026"/>
                              </a:cubicBezTo>
                              <a:cubicBezTo>
                                <a:pt x="8754" y="167376"/>
                                <a:pt x="14335" y="174661"/>
                                <a:pt x="15979" y="182880"/>
                              </a:cubicBezTo>
                              <a:cubicBezTo>
                                <a:pt x="19654" y="201257"/>
                                <a:pt x="21280" y="219986"/>
                                <a:pt x="23930" y="238539"/>
                              </a:cubicBezTo>
                              <a:cubicBezTo>
                                <a:pt x="26581" y="198783"/>
                                <a:pt x="7588" y="150852"/>
                                <a:pt x="31882" y="119270"/>
                              </a:cubicBezTo>
                              <a:cubicBezTo>
                                <a:pt x="46781" y="99902"/>
                                <a:pt x="91320" y="113957"/>
                                <a:pt x="103443" y="135173"/>
                              </a:cubicBezTo>
                              <a:cubicBezTo>
                                <a:pt x="144453" y="206941"/>
                                <a:pt x="107149" y="222817"/>
                                <a:pt x="71638" y="246491"/>
                              </a:cubicBezTo>
                              <a:cubicBezTo>
                                <a:pt x="-5192" y="237954"/>
                                <a:pt x="76" y="262540"/>
                                <a:pt x="76" y="222637"/>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6A2A5C8" id="Freeform: Shape 140" o:spid="_x0000_s1026" style="position:absolute;margin-left:472.05pt;margin-top:7.15pt;width:9.55pt;height:19.4pt;z-index:251693568;visibility:visible;mso-wrap-style:square;mso-wrap-distance-left:9pt;mso-wrap-distance-top:0;mso-wrap-distance-right:9pt;mso-wrap-distance-bottom:0;mso-position-horizontal:absolute;mso-position-horizontal-relative:text;mso-position-vertical:absolute;mso-position-vertical-relative:text;v-text-anchor:middle" coordsize="121391,246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" path="m76,c2727,53009,3430,106151,8028,159026v726,8350,6307,15635,7951,23854c19654,201257,21280,219986,23930,238539,26581,198783,7588,150852,31882,119270v14899,-19368,59438,-5313,71561,15903c144453,206941,107149,222817,71638,246491,-5192,237954,76,262540,76,222637e" filled="f" strokecolor="#0a121c [484]" strokeweight="2pt">
                <v:path arrowok="t" o:connecttype="custom" o:connectlocs="76,0;8028,159026;15979,182880;23930,238539;31882,119270;103443,135173;71638,246491;76,222637" o:connectangles="0,0,0,0,0,0,0,0"/>
              </v:shape>
            </w:pict>
          </mc:Fallback>
        </mc:AlternateContent>
      </w:r>
      <w:r w:rsidRPr="00643730">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oMath>
      <w:r w:rsidRPr="00643730">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r w:rsidRPr="00643730">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oMath>
    </w:p>
    <w:p w:rsidR="00643730" w:rsidRPr="00643730" w:rsidRDefault="00643730" w:rsidP="00122389">
      <w:pPr>
        <w:tabs>
          <w:tab w:val="left" w:pos="1700"/>
        </w:tabs>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45"/>
          <w:sz w:val="28"/>
          <w:szCs w:val="28"/>
        </w:rPr>
        <w:drawing>
          <wp:inline distT="0" distB="0" distL="0" distR="0" wp14:anchorId="273C2920" wp14:editId="4A02745C">
            <wp:extent cx="2178304" cy="619760"/>
            <wp:effectExtent l="0" t="0" r="0" b="0"/>
            <wp:docPr id="1543190590" name="Picture 1543190590" descr="{&quot;mathml&quot;:&quot;&lt;mml:math style=\&quot;font-family:stix;font-size:16px;\&quot; xmlns:m=\&quot;http://schemas.openxmlformats.org/officeDocument/2006/math\&quot; xmlns:mml=\&quot;http://www.w3.org/1998/Math/MathML\&quot;&gt;&lt;mml:mstyle mathsize=\&quot;16px\&quot;&gt;&lt;mml:mi&gt;V&lt;/mml:mi&gt;&lt;mml:mo&gt;=&lt;/mml:mo&gt;&lt;mml:munder&gt;&lt;mml:mrow&gt;&lt;mml:mi mathvariant=\&quot;normal\&quot;&gt;l&lt;/mml:mi&gt;&lt;mml:mi mathvariant=\&quot;normal\&quot;&gt;i&lt;/mml:mi&gt;&lt;mml:mi mathvariant=\&quot;normal\&quot;&gt;m&lt;/mml:mi&gt;&lt;/mml:mrow&gt;&lt;mml:mrow&gt;&lt;mml:mo&gt;&amp;#x2206;&lt;/mml:mo&gt;&lt;mml:msub&gt;&lt;mml:mi&gt;x&lt;/mml:mi&gt;&lt;mml:mi&gt;k&lt;/mml:mi&gt;&lt;/mml:msub&gt;&lt;mml:mo&gt;&amp;#x2192;&lt;/mml:mo&gt;&lt;mml:mn&gt;0&lt;/mml:mn&gt;&lt;/mml:mrow&gt;&lt;/mml:munder&gt;&lt;mml:mo&gt;&amp;#x200A;&lt;/mml:mo&gt;&lt;mml:munderover&gt;&lt;mml:mo stretchy=\&quot;true\&quot;&gt;&amp;#x2211;&lt;/mml:mo&gt;&lt;mml:mrow&gt;&lt;mml:mi&gt;k&lt;/mml:mi&gt;&lt;mml:mo&gt;=&lt;/mml:mo&gt;&lt;mml:mn&gt;1&lt;/mml:mn&gt;&lt;/mml:mrow&gt;&lt;mml:mi&gt;n&lt;/mml:mi&gt;&lt;/mml:munderover&gt;&lt;mml:mo&gt;&amp;#x200A;&lt;/mml:mo&gt;&lt;mml:mo&gt;&amp;#x200A;&lt;/mml:mo&gt;&lt;mml:mi&gt;A&lt;/mml:mi&gt;&lt;mml:mfenced separators=\&quot;|\&quot;&gt;&lt;mml:msub&gt;&lt;mml:mi&gt;x&lt;/mml:mi&gt;&lt;mml:mi&gt;k&lt;/mml:mi&gt;&lt;/mml:msub&gt;&lt;/mml:mfenced&gt;&lt;mml:mi mathvariant=\&quot;normal\&quot;&gt;&amp;#x394;&lt;/mml:mi&gt;&lt;mml:msub&gt;&lt;mml:mi&gt;x&lt;/mml:mi&gt;&lt;mml:mi&gt;k&lt;/mml:mi&gt;&lt;/mml:msub&gt;&lt;/mml:mstyle&gt;&lt;/mml:math&gt;&quot;,&quot;origin&quot;:&quot;MathType Legacy&quot;,&quot;version&quot;:&quot;v3.18.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V&lt;/mml:mi&gt;&lt;mml:mo&gt;=&lt;/mml:mo&gt;&lt;mml:munder&gt;&lt;mml:mrow&gt;&lt;mml:mi mathvariant=\&quot;normal\&quot;&gt;l&lt;/mml:mi&gt;&lt;mml:mi mathvariant=\&quot;normal\&quot;&gt;i&lt;/mml:mi&gt;&lt;mml:mi mathvariant=\&quot;normal\&quot;&gt;m&lt;/mml:mi&gt;&lt;/mml:mrow&gt;&lt;mml:mrow&gt;&lt;mml:mo&gt;&amp;#x2206;&lt;/mml:mo&gt;&lt;mml:msub&gt;&lt;mml:mi&gt;x&lt;/mml:mi&gt;&lt;mml:mi&gt;k&lt;/mml:mi&gt;&lt;/mml:msub&gt;&lt;mml:mo&gt;&amp;#x2192;&lt;/mml:mo&gt;&lt;mml:mn&gt;0&lt;/mml:mn&gt;&lt;/mml:mrow&gt;&lt;/mml:munder&gt;&lt;mml:mo&gt;&amp;#x200A;&lt;/mml:mo&gt;&lt;mml:munderover&gt;&lt;mml:mo stretchy=\&quot;true\&quot;&gt;&amp;#x2211;&lt;/mml:mo&gt;&lt;mml:mrow&gt;&lt;mml:mi&gt;k&lt;/mml:mi&gt;&lt;mml:mo&gt;=&lt;/mml:mo&gt;&lt;mml:mn&gt;1&lt;/mml:mn&gt;&lt;/mml:mrow&gt;&lt;mml:mi&gt;n&lt;/mml:mi&gt;&lt;/mml:munderover&gt;&lt;mml:mo&gt;&amp;#x200A;&lt;/mml:mo&gt;&lt;mml:mo&gt;&amp;#x200A;&lt;/mml:mo&gt;&lt;mml:mi&gt;A&lt;/mml:mi&gt;&lt;mml:mfenced separators=\&quot;|\&quot;&gt;&lt;mml:msub&gt;&lt;mml:mi&gt;x&lt;/mml:mi&gt;&lt;mml:mi&gt;k&lt;/mml:mi&gt;&lt;/mml:msub&gt;&lt;/mml:mfenced&gt;&lt;mml:mi mathvariant=\&quot;normal\&quot;&gt;&amp;#x394;&lt;/mml:mi&gt;&lt;mml:msub&gt;&lt;mml:mi&gt;x&lt;/mml:mi&gt;&lt;mml:mi&gt;k&lt;/mml:mi&gt;&lt;/mml:msub&gt;&lt;/mml:mstyle&gt;&lt;/mml:math&gt;&quot;,&quot;origin&quot;:&quot;MathType Legacy&quot;,&quot;version&quot;:&quot;v3.18.2&quot;}"/>
                    <pic:cNvPicPr/>
                  </pic:nvPicPr>
                  <pic:blipFill>
                    <a:blip r:embed="rId501" cstate="print">
                      <a:extLst>
                        <a:ext uri="{28A0092B-C50C-407E-A947-70E740481C1C}">
                          <a14:useLocalDpi xmlns:a14="http://schemas.microsoft.com/office/drawing/2010/main" val="0"/>
                        </a:ext>
                      </a:extLst>
                    </a:blip>
                    <a:stretch>
                      <a:fillRect/>
                    </a:stretch>
                  </pic:blipFill>
                  <pic:spPr>
                    <a:xfrm>
                      <a:off x="0" y="0"/>
                      <a:ext cx="2178304" cy="619760"/>
                    </a:xfrm>
                    <a:prstGeom prst="rect">
                      <a:avLst/>
                    </a:prstGeom>
                  </pic:spPr>
                </pic:pic>
              </a:graphicData>
            </a:graphic>
          </wp:inline>
        </w:drawing>
      </w:r>
      <w:r w:rsidRPr="00643730">
        <w:rPr>
          <w:rFonts w:ascii="Times New Roman" w:hAnsi="Times New Roman" w:cs="Times New Roman"/>
          <w:sz w:val="28"/>
          <w:szCs w:val="28"/>
        </w:rPr>
        <w:t xml:space="preserve">         </w:t>
      </w:r>
    </w:p>
    <w:p w:rsidR="00643730" w:rsidRPr="00643730" w:rsidRDefault="00643730" w:rsidP="00122389">
      <w:pPr>
        <w:tabs>
          <w:tab w:val="left" w:pos="1700"/>
        </w:tabs>
        <w:rPr>
          <w:rFonts w:ascii="Times New Roman" w:hAnsi="Times New Roman" w:cs="Times New Roman"/>
          <w:sz w:val="28"/>
          <w:szCs w:val="28"/>
        </w:rPr>
      </w:pPr>
      <w:r w:rsidRPr="00643730">
        <w:rPr>
          <w:rFonts w:ascii="Times New Roman" w:hAnsi="Times New Roman" w:cs="Times New Roman"/>
          <w:sz w:val="28"/>
          <w:szCs w:val="28"/>
        </w:rPr>
        <w:t xml:space="preserve">      </w:t>
      </w:r>
      <w:r w:rsidRPr="00643730">
        <w:rPr>
          <w:rFonts w:ascii="Times New Roman" w:hAnsi="Times New Roman" w:cs="Times New Roman"/>
          <w:noProof/>
          <w:position w:val="-37"/>
          <w:sz w:val="28"/>
          <w:szCs w:val="28"/>
        </w:rPr>
        <w:drawing>
          <wp:inline distT="0" distB="0" distL="0" distR="0">
            <wp:extent cx="1308608" cy="627888"/>
            <wp:effectExtent l="0" t="0" r="0" b="0"/>
            <wp:docPr id="361103019" name="Picture 361103019"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i&gt;a&lt;/mml:mi&gt;&lt;mml:mi&gt;b&lt;/mml:mi&gt;&lt;/mml:msubsup&gt;&lt;mml:mo&gt;&amp;#x200A;&lt;/mml:mo&gt;&lt;mml:mo&gt;&amp;#x200A;&lt;/mml:mo&gt;&lt;mml:mi&gt;A&lt;/mml:mi&gt;&lt;mml:mo&gt;(&lt;/mml:mo&gt;&lt;mml:mi&gt;x&lt;/mml:mi&gt;&lt;mml:mo&gt;)&lt;/mml:mo&gt;&lt;mml:mi&gt;d&lt;/mml:mi&gt;&lt;mml:mi&gt;x&lt;/mml:mi&gt;&lt;/mml:mstyle&gt;&lt;/mml:math&gt;&quot;,&quot;origin&quot;:&quot;MathType Legacy&quot;,&quot;version&quot;:&quot;v3.18.2&quot;}" title="equals stretchy integral subscript a superscript b     A left parenthesis x right parenthesis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lt;/mml:mo&gt;&lt;mml:msubsup&gt;&lt;mml:mo stretchy=\&quot;true\&quot;&gt;&amp;#x222B;&lt;/mml:mo&gt;&lt;mml:mi&gt;a&lt;/mml:mi&gt;&lt;mml:mi&gt;b&lt;/mml:mi&gt;&lt;/mml:msubsup&gt;&lt;mml:mo&gt;&amp;#x200A;&lt;/mml:mo&gt;&lt;mml:mo&gt;&amp;#x200A;&lt;/mml:mo&gt;&lt;mml:mi&gt;A&lt;/mml:mi&gt;&lt;mml:mo&gt;(&lt;/mml:mo&gt;&lt;mml:mi&gt;x&lt;/mml:mi&gt;&lt;mml:mo&gt;)&lt;/mml:mo&gt;&lt;mml:mi&gt;d&lt;/mml:mi&gt;&lt;mml:mi&gt;x&lt;/mml:mi&gt;&lt;/mml:mstyle&gt;&lt;/mml:math&gt;&quot;,&quot;origin&quot;:&quot;MathType Legacy&quot;,&quot;version&quot;:&quot;v3.18.2&quot;}" title="equals stretchy integral subscript a superscript b     A left parenthesis x right parenthesis d x"/>
                    <pic:cNvPicPr/>
                  </pic:nvPicPr>
                  <pic:blipFill>
                    <a:blip r:embed="rId502" cstate="print">
                      <a:extLst>
                        <a:ext uri="{28A0092B-C50C-407E-A947-70E740481C1C}">
                          <a14:useLocalDpi xmlns:a14="http://schemas.microsoft.com/office/drawing/2010/main" val="0"/>
                        </a:ext>
                      </a:extLst>
                    </a:blip>
                    <a:stretch>
                      <a:fillRect/>
                    </a:stretch>
                  </pic:blipFill>
                  <pic:spPr>
                    <a:xfrm>
                      <a:off x="0" y="0"/>
                      <a:ext cx="1308608" cy="627888"/>
                    </a:xfrm>
                    <a:prstGeom prst="rect">
                      <a:avLst/>
                    </a:prstGeom>
                  </pic:spPr>
                </pic:pic>
              </a:graphicData>
            </a:graphic>
          </wp:inline>
        </w:drawing>
      </w:r>
    </w:p>
    <w:p w:rsidR="00643730" w:rsidRPr="00643730" w:rsidRDefault="00643730" w:rsidP="00686496">
      <w:pPr>
        <w:tabs>
          <w:tab w:val="left" w:pos="1700"/>
        </w:tabs>
        <w:rPr>
          <w:rFonts w:ascii="Times New Roman" w:hAnsi="Times New Roman" w:cs="Times New Roman"/>
          <w:sz w:val="28"/>
          <w:szCs w:val="28"/>
        </w:rPr>
      </w:pPr>
      <w:r w:rsidRPr="00193F3E">
        <w:rPr>
          <w:rFonts w:ascii="Times New Roman" w:hAnsi="Times New Roman" w:cs="Times New Roman"/>
          <w:b/>
          <w:bCs/>
          <w:sz w:val="28"/>
          <w:szCs w:val="28"/>
        </w:rPr>
        <w:lastRenderedPageBreak/>
        <w:t>P-391- Volumes, by disks r to x-</w:t>
      </w:r>
      <w:proofErr w:type="gramStart"/>
      <w:r w:rsidRPr="00193F3E">
        <w:rPr>
          <w:rFonts w:ascii="Times New Roman" w:hAnsi="Times New Roman" w:cs="Times New Roman"/>
          <w:b/>
          <w:bCs/>
          <w:sz w:val="28"/>
          <w:szCs w:val="28"/>
        </w:rPr>
        <w:t>axis:-</w:t>
      </w:r>
      <w:proofErr w:type="gramEnd"/>
      <w:r w:rsidRPr="00643730">
        <w:rPr>
          <w:rFonts w:ascii="Times New Roman" w:hAnsi="Times New Roman" w:cs="Times New Roman"/>
          <w:sz w:val="28"/>
          <w:szCs w:val="28"/>
        </w:rPr>
        <w:br/>
        <w:t xml:space="preserve">A problem: Let f be </w:t>
      </w:r>
      <w:proofErr w:type="spellStart"/>
      <w:r w:rsidRPr="00643730">
        <w:rPr>
          <w:rFonts w:ascii="Times New Roman" w:hAnsi="Times New Roman" w:cs="Times New Roman"/>
          <w:sz w:val="28"/>
          <w:szCs w:val="28"/>
        </w:rPr>
        <w:t>contineous</w:t>
      </w:r>
      <w:proofErr w:type="spellEnd"/>
      <w:r w:rsidRPr="00643730">
        <w:rPr>
          <w:rFonts w:ascii="Times New Roman" w:hAnsi="Times New Roman" w:cs="Times New Roman"/>
          <w:sz w:val="28"/>
          <w:szCs w:val="28"/>
        </w:rPr>
        <w:t xml:space="preserve"> and non-negative on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oMath>
      <w:r w:rsidRPr="00643730">
        <w:rPr>
          <w:rFonts w:ascii="Times New Roman" w:hAnsi="Times New Roman" w:cs="Times New Roman"/>
          <w:sz w:val="28"/>
          <w:szCs w:val="28"/>
        </w:rPr>
        <w:t xml:space="preserve">, and let </w:t>
      </w:r>
      <m:oMath>
        <m:r>
          <w:rPr>
            <w:rFonts w:ascii="Cambria Math" w:hAnsi="Cambria Math" w:cs="Times New Roman"/>
            <w:sz w:val="28"/>
            <w:szCs w:val="28"/>
          </w:rPr>
          <m:t>R</m:t>
        </m:r>
      </m:oMath>
      <w:r w:rsidRPr="00643730">
        <w:rPr>
          <w:rFonts w:ascii="Times New Roman" w:hAnsi="Times New Roman" w:cs="Times New Roman"/>
          <w:sz w:val="28"/>
          <w:szCs w:val="28"/>
        </w:rPr>
        <w:t xml:space="preserve"> be the region that is bounded above by </w:t>
      </w:r>
      <m:oMath>
        <m:r>
          <w:rPr>
            <w:rFonts w:ascii="Cambria Math" w:hAnsi="Cambria Math" w:cs="Times New Roman"/>
            <w:sz w:val="28"/>
            <w:szCs w:val="28"/>
          </w:rPr>
          <m:t>y</m:t>
        </m:r>
        <m:r>
          <m:rPr>
            <m:sty m:val="p"/>
          </m:rPr>
          <w:rPr>
            <w:rFonts w:ascii="Cambria Math" w:hAnsi="Cambria Math" w:cs="Times New Roman"/>
            <w:sz w:val="28"/>
            <w:szCs w:val="28"/>
          </w:rPr>
          <m:t>=</m:t>
        </m:r>
        <m:r>
          <w:rPr>
            <w:rFonts w:ascii="Cambria Math" w:hAnsi="Cambria Math" w:cs="Times New Roman"/>
            <w:sz w:val="28"/>
            <w:szCs w:val="28"/>
          </w:rPr>
          <m:t>f</m:t>
        </m:r>
        <m:r>
          <m:rPr>
            <m:sty m:val="p"/>
          </m:rPr>
          <w:rPr>
            <w:rFonts w:ascii="Cambria Math" w:hAnsi="Cambria Math" w:cs="Times New Roman"/>
            <w:sz w:val="28"/>
            <w:szCs w:val="28"/>
          </w:rPr>
          <m:t>(</m:t>
        </m:r>
        <m:r>
          <w:rPr>
            <w:rFonts w:ascii="Cambria Math" w:hAnsi="Cambria Math" w:cs="Times New Roman"/>
            <w:sz w:val="28"/>
            <w:szCs w:val="28"/>
          </w:rPr>
          <m:t>x</m:t>
        </m:r>
        <m:r>
          <m:rPr>
            <m:sty m:val="p"/>
          </m:rPr>
          <w:rPr>
            <w:rFonts w:ascii="Cambria Math" w:hAnsi="Cambria Math" w:cs="Times New Roman"/>
            <w:sz w:val="28"/>
            <w:szCs w:val="28"/>
          </w:rPr>
          <m:t>)</m:t>
        </m:r>
      </m:oMath>
      <w:r w:rsidRPr="00643730">
        <w:rPr>
          <w:rFonts w:ascii="Times New Roman" w:hAnsi="Times New Roman" w:cs="Times New Roman"/>
          <w:sz w:val="28"/>
          <w:szCs w:val="28"/>
        </w:rPr>
        <w:t xml:space="preserve">, below by the </w:t>
      </w:r>
      <m:oMath>
        <m:r>
          <w:rPr>
            <w:rFonts w:ascii="Cambria Math" w:hAnsi="Cambria Math" w:cs="Times New Roman"/>
            <w:sz w:val="28"/>
            <w:szCs w:val="28"/>
          </w:rPr>
          <m:t>x</m:t>
        </m:r>
      </m:oMath>
      <w:r w:rsidRPr="00643730">
        <w:rPr>
          <w:rFonts w:ascii="Times New Roman" w:hAnsi="Times New Roman" w:cs="Times New Roman"/>
          <w:sz w:val="28"/>
          <w:szCs w:val="28"/>
        </w:rPr>
        <w:t xml:space="preserve">-axis, and 0 the sides by the lines </w:t>
      </w:r>
      <m:oMath>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amp;</m:t>
        </m:r>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L</m:t>
        </m:r>
      </m:oMath>
      <w:r w:rsidRPr="00643730">
        <w:rPr>
          <w:rFonts w:ascii="Times New Roman" w:hAnsi="Times New Roman" w:cs="Times New Roman"/>
          <w:sz w:val="28"/>
          <w:szCs w:val="28"/>
        </w:rPr>
        <w:t>,</w:t>
      </w:r>
    </w:p>
    <w:p w:rsidR="00643730" w:rsidRPr="00643730" w:rsidRDefault="00643730" w:rsidP="00686496">
      <w:pPr>
        <w:tabs>
          <w:tab w:val="left" w:pos="1700"/>
        </w:tabs>
        <w:rPr>
          <w:rFonts w:ascii="Times New Roman" w:hAnsi="Times New Roman" w:cs="Times New Roman"/>
          <w:sz w:val="28"/>
          <w:szCs w:val="28"/>
        </w:rPr>
      </w:pPr>
      <w:r w:rsidRPr="00643730">
        <w:rPr>
          <w:rFonts w:ascii="Times New Roman" w:hAnsi="Times New Roman" w:cs="Times New Roman"/>
          <w:sz w:val="28"/>
          <w:szCs w:val="28"/>
        </w:rPr>
        <w:t xml:space="preserve"> Find volume of the solid of revolution that is generated by revolving the region </w:t>
      </w:r>
      <m:oMath>
        <m:r>
          <w:rPr>
            <w:rFonts w:ascii="Cambria Math" w:hAnsi="Cambria Math" w:cs="Times New Roman"/>
            <w:sz w:val="28"/>
            <w:szCs w:val="28"/>
          </w:rPr>
          <m:t>R</m:t>
        </m:r>
      </m:oMath>
      <w:r w:rsidRPr="00643730">
        <w:rPr>
          <w:rFonts w:ascii="Times New Roman" w:hAnsi="Times New Roman" w:cs="Times New Roman"/>
          <w:sz w:val="28"/>
          <w:szCs w:val="28"/>
        </w:rPr>
        <w:t xml:space="preserve"> about the </w:t>
      </w:r>
      <m:oMath>
        <m:r>
          <w:rPr>
            <w:rFonts w:ascii="Cambria Math" w:hAnsi="Cambria Math" w:cs="Times New Roman"/>
            <w:sz w:val="28"/>
            <w:szCs w:val="28"/>
          </w:rPr>
          <m:t>x</m:t>
        </m:r>
      </m:oMath>
      <w:r w:rsidRPr="00643730">
        <w:rPr>
          <w:rFonts w:ascii="Times New Roman" w:hAnsi="Times New Roman" w:cs="Times New Roman"/>
          <w:sz w:val="28"/>
          <w:szCs w:val="28"/>
        </w:rPr>
        <w:t>-</w:t>
      </w:r>
      <w:proofErr w:type="gramStart"/>
      <w:r w:rsidRPr="00643730">
        <w:rPr>
          <w:rFonts w:ascii="Times New Roman" w:hAnsi="Times New Roman" w:cs="Times New Roman"/>
          <w:sz w:val="28"/>
          <w:szCs w:val="28"/>
        </w:rPr>
        <w:t>axis .</w:t>
      </w:r>
      <w:proofErr w:type="gramEnd"/>
      <w:r w:rsidRPr="00643730">
        <w:rPr>
          <w:rFonts w:ascii="Times New Roman" w:hAnsi="Times New Roman" w:cs="Times New Roman"/>
          <w:sz w:val="28"/>
          <w:szCs w:val="28"/>
        </w:rPr>
        <w:br/>
      </w:r>
    </w:p>
    <w:p w:rsidR="00643730" w:rsidRPr="00643730" w:rsidRDefault="00643730" w:rsidP="00122389">
      <w:pPr>
        <w:tabs>
          <w:tab w:val="left" w:pos="1700"/>
        </w:tabs>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728384" behindDoc="0" locked="0" layoutInCell="1" allowOverlap="1">
                <wp:simplePos x="0" y="0"/>
                <wp:positionH relativeFrom="column">
                  <wp:posOffset>3602208</wp:posOffset>
                </wp:positionH>
                <wp:positionV relativeFrom="paragraph">
                  <wp:posOffset>50164</wp:posOffset>
                </wp:positionV>
                <wp:extent cx="0" cy="1174115"/>
                <wp:effectExtent l="57150" t="19050" r="76200" b="83185"/>
                <wp:wrapNone/>
                <wp:docPr id="1769461063" name="Straight Connector 160"/>
                <wp:cNvGraphicFramePr/>
                <a:graphic xmlns:a="http://schemas.openxmlformats.org/drawingml/2006/main">
                  <a:graphicData uri="http://schemas.microsoft.com/office/word/2010/wordprocessingShape">
                    <wps:wsp>
                      <wps:cNvCnPr/>
                      <wps:spPr>
                        <a:xfrm>
                          <a:off x="0" y="0"/>
                          <a:ext cx="0" cy="1174115"/>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5309EC" id="Straight Connector 160"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3.65pt,3.95pt" to="283.65pt,9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26336" behindDoc="0" locked="0" layoutInCell="1" allowOverlap="1">
                <wp:simplePos x="0" y="0"/>
                <wp:positionH relativeFrom="column">
                  <wp:posOffset>2033585</wp:posOffset>
                </wp:positionH>
                <wp:positionV relativeFrom="paragraph">
                  <wp:posOffset>861109</wp:posOffset>
                </wp:positionV>
                <wp:extent cx="231690" cy="395023"/>
                <wp:effectExtent l="0" t="0" r="16510" b="24130"/>
                <wp:wrapNone/>
                <wp:docPr id="908181321" name="Freeform: Shape 159"/>
                <wp:cNvGraphicFramePr/>
                <a:graphic xmlns:a="http://schemas.openxmlformats.org/drawingml/2006/main">
                  <a:graphicData uri="http://schemas.microsoft.com/office/word/2010/wordprocessingShape">
                    <wps:wsp>
                      <wps:cNvSpPr/>
                      <wps:spPr>
                        <a:xfrm>
                          <a:off x="0" y="0"/>
                          <a:ext cx="231690" cy="395023"/>
                        </a:xfrm>
                        <a:custGeom>
                          <a:avLst/>
                          <a:gdLst>
                            <a:gd name="connsiteX0" fmla="*/ 76569 w 231690"/>
                            <a:gd name="connsiteY0" fmla="*/ 0 h 395023"/>
                            <a:gd name="connsiteX1" fmla="*/ 55467 w 231690"/>
                            <a:gd name="connsiteY1" fmla="*/ 35169 h 395023"/>
                            <a:gd name="connsiteX2" fmla="*/ 48433 w 231690"/>
                            <a:gd name="connsiteY2" fmla="*/ 63304 h 395023"/>
                            <a:gd name="connsiteX3" fmla="*/ 27332 w 231690"/>
                            <a:gd name="connsiteY3" fmla="*/ 84406 h 395023"/>
                            <a:gd name="connsiteX4" fmla="*/ 13264 w 231690"/>
                            <a:gd name="connsiteY4" fmla="*/ 112541 h 395023"/>
                            <a:gd name="connsiteX5" fmla="*/ 41400 w 231690"/>
                            <a:gd name="connsiteY5" fmla="*/ 365760 h 395023"/>
                            <a:gd name="connsiteX6" fmla="*/ 62501 w 231690"/>
                            <a:gd name="connsiteY6" fmla="*/ 379828 h 395023"/>
                            <a:gd name="connsiteX7" fmla="*/ 210212 w 231690"/>
                            <a:gd name="connsiteY7" fmla="*/ 323557 h 395023"/>
                            <a:gd name="connsiteX8" fmla="*/ 217246 w 231690"/>
                            <a:gd name="connsiteY8" fmla="*/ 302455 h 395023"/>
                            <a:gd name="connsiteX9" fmla="*/ 210212 w 231690"/>
                            <a:gd name="connsiteY9" fmla="*/ 260252 h 395023"/>
                            <a:gd name="connsiteX10" fmla="*/ 160975 w 231690"/>
                            <a:gd name="connsiteY10" fmla="*/ 274320 h 395023"/>
                            <a:gd name="connsiteX11" fmla="*/ 139873 w 231690"/>
                            <a:gd name="connsiteY11" fmla="*/ 295421 h 395023"/>
                            <a:gd name="connsiteX12" fmla="*/ 210212 w 231690"/>
                            <a:gd name="connsiteY12" fmla="*/ 288388 h 395023"/>
                            <a:gd name="connsiteX13" fmla="*/ 217246 w 231690"/>
                            <a:gd name="connsiteY13" fmla="*/ 344658 h 395023"/>
                            <a:gd name="connsiteX14" fmla="*/ 231313 w 231690"/>
                            <a:gd name="connsiteY14" fmla="*/ 393895 h 395023"/>
                            <a:gd name="connsiteX15" fmla="*/ 217246 w 231690"/>
                            <a:gd name="connsiteY15" fmla="*/ 372794 h 395023"/>
                            <a:gd name="connsiteX16" fmla="*/ 203178 w 231690"/>
                            <a:gd name="connsiteY16" fmla="*/ 330591 h 395023"/>
                            <a:gd name="connsiteX17" fmla="*/ 196144 w 231690"/>
                            <a:gd name="connsiteY17" fmla="*/ 295421 h 395023"/>
                            <a:gd name="connsiteX18" fmla="*/ 189110 w 231690"/>
                            <a:gd name="connsiteY18" fmla="*/ 274320 h 395023"/>
                            <a:gd name="connsiteX19" fmla="*/ 168009 w 231690"/>
                            <a:gd name="connsiteY19" fmla="*/ 267286 h 395023"/>
                            <a:gd name="connsiteX20" fmla="*/ 118772 w 231690"/>
                            <a:gd name="connsiteY20" fmla="*/ 274320 h 395023"/>
                            <a:gd name="connsiteX21" fmla="*/ 139873 w 231690"/>
                            <a:gd name="connsiteY21" fmla="*/ 281354 h 395023"/>
                            <a:gd name="connsiteX22" fmla="*/ 182077 w 231690"/>
                            <a:gd name="connsiteY22" fmla="*/ 288388 h 395023"/>
                            <a:gd name="connsiteX23" fmla="*/ 182077 w 231690"/>
                            <a:gd name="connsiteY23" fmla="*/ 372794 h 395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31690" h="395023">
                              <a:moveTo>
                                <a:pt x="76569" y="0"/>
                              </a:moveTo>
                              <a:cubicBezTo>
                                <a:pt x="69535" y="11723"/>
                                <a:pt x="61020" y="22676"/>
                                <a:pt x="55467" y="35169"/>
                              </a:cubicBezTo>
                              <a:cubicBezTo>
                                <a:pt x="51541" y="44003"/>
                                <a:pt x="53229" y="54911"/>
                                <a:pt x="48433" y="63304"/>
                              </a:cubicBezTo>
                              <a:cubicBezTo>
                                <a:pt x="43498" y="71941"/>
                                <a:pt x="33114" y="76311"/>
                                <a:pt x="27332" y="84406"/>
                              </a:cubicBezTo>
                              <a:cubicBezTo>
                                <a:pt x="21238" y="92938"/>
                                <a:pt x="17953" y="103163"/>
                                <a:pt x="13264" y="112541"/>
                              </a:cubicBezTo>
                              <a:cubicBezTo>
                                <a:pt x="17542" y="253709"/>
                                <a:pt x="-34045" y="302888"/>
                                <a:pt x="41400" y="365760"/>
                              </a:cubicBezTo>
                              <a:cubicBezTo>
                                <a:pt x="47894" y="371172"/>
                                <a:pt x="55467" y="375139"/>
                                <a:pt x="62501" y="379828"/>
                              </a:cubicBezTo>
                              <a:cubicBezTo>
                                <a:pt x="178061" y="360568"/>
                                <a:pt x="174936" y="394107"/>
                                <a:pt x="210212" y="323557"/>
                              </a:cubicBezTo>
                              <a:cubicBezTo>
                                <a:pt x="213528" y="316925"/>
                                <a:pt x="214901" y="309489"/>
                                <a:pt x="217246" y="302455"/>
                              </a:cubicBezTo>
                              <a:cubicBezTo>
                                <a:pt x="214901" y="288387"/>
                                <a:pt x="222968" y="266630"/>
                                <a:pt x="210212" y="260252"/>
                              </a:cubicBezTo>
                              <a:cubicBezTo>
                                <a:pt x="194945" y="252619"/>
                                <a:pt x="176242" y="266687"/>
                                <a:pt x="160975" y="274320"/>
                              </a:cubicBezTo>
                              <a:cubicBezTo>
                                <a:pt x="152078" y="278769"/>
                                <a:pt x="130308" y="292688"/>
                                <a:pt x="139873" y="295421"/>
                              </a:cubicBezTo>
                              <a:cubicBezTo>
                                <a:pt x="162530" y="301894"/>
                                <a:pt x="186766" y="290732"/>
                                <a:pt x="210212" y="288388"/>
                              </a:cubicBezTo>
                              <a:cubicBezTo>
                                <a:pt x="212557" y="307145"/>
                                <a:pt x="213865" y="326060"/>
                                <a:pt x="217246" y="344658"/>
                              </a:cubicBezTo>
                              <a:cubicBezTo>
                                <a:pt x="218245" y="350153"/>
                                <a:pt x="234336" y="390872"/>
                                <a:pt x="231313" y="393895"/>
                              </a:cubicBezTo>
                              <a:cubicBezTo>
                                <a:pt x="225336" y="399872"/>
                                <a:pt x="220679" y="380519"/>
                                <a:pt x="217246" y="372794"/>
                              </a:cubicBezTo>
                              <a:cubicBezTo>
                                <a:pt x="211224" y="359243"/>
                                <a:pt x="206086" y="345132"/>
                                <a:pt x="203178" y="330591"/>
                              </a:cubicBezTo>
                              <a:cubicBezTo>
                                <a:pt x="200833" y="318868"/>
                                <a:pt x="199044" y="307020"/>
                                <a:pt x="196144" y="295421"/>
                              </a:cubicBezTo>
                              <a:cubicBezTo>
                                <a:pt x="194346" y="288228"/>
                                <a:pt x="194353" y="279563"/>
                                <a:pt x="189110" y="274320"/>
                              </a:cubicBezTo>
                              <a:cubicBezTo>
                                <a:pt x="183867" y="269077"/>
                                <a:pt x="175043" y="269631"/>
                                <a:pt x="168009" y="267286"/>
                              </a:cubicBezTo>
                              <a:cubicBezTo>
                                <a:pt x="151597" y="269631"/>
                                <a:pt x="133601" y="266906"/>
                                <a:pt x="118772" y="274320"/>
                              </a:cubicBezTo>
                              <a:cubicBezTo>
                                <a:pt x="112141" y="277636"/>
                                <a:pt x="132635" y="279746"/>
                                <a:pt x="139873" y="281354"/>
                              </a:cubicBezTo>
                              <a:cubicBezTo>
                                <a:pt x="153795" y="284448"/>
                                <a:pt x="176100" y="275439"/>
                                <a:pt x="182077" y="288388"/>
                              </a:cubicBezTo>
                              <a:cubicBezTo>
                                <a:pt x="193868" y="313934"/>
                                <a:pt x="182077" y="344659"/>
                                <a:pt x="182077" y="372794"/>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C694F1C" id="Freeform: Shape 159" o:spid="_x0000_s1026" style="position:absolute;margin-left:160.1pt;margin-top:67.8pt;width:18.25pt;height:31.1pt;z-index:251726336;visibility:visible;mso-wrap-style:square;mso-wrap-distance-left:9pt;mso-wrap-distance-top:0;mso-wrap-distance-right:9pt;mso-wrap-distance-bottom:0;mso-position-horizontal:absolute;mso-position-horizontal-relative:text;mso-position-vertical:absolute;mso-position-vertical-relative:text;v-text-anchor:middle" coordsize="231690,395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" path="m76569,c69535,11723,61020,22676,55467,35169v-3926,8834,-2238,19742,-7034,28135c43498,71941,33114,76311,27332,84406v-6094,8532,-9379,18757,-14068,28135c17542,253709,-34045,302888,41400,365760v6494,5412,14067,9379,21101,14068c178061,360568,174936,394107,210212,323557v3316,-6632,4689,-14068,7034,-21102c214901,288387,222968,266630,210212,260252v-15267,-7633,-33970,6435,-49237,14068c152078,278769,130308,292688,139873,295421v22657,6473,46893,-4689,70339,-7033c212557,307145,213865,326060,217246,344658v999,5495,17090,46214,14067,49237c225336,399872,220679,380519,217246,372794v-6022,-13551,-11160,-27662,-14068,-42203c200833,318868,199044,307020,196144,295421v-1798,-7193,-1791,-15858,-7034,-21101c183867,269077,175043,269631,168009,267286v-16412,2345,-34408,-380,-49237,7034c112141,277636,132635,279746,139873,281354v13922,3094,36227,-5915,42204,7034c193868,313934,182077,344659,182077,372794e" filled="f" strokecolor="#0a121c [484]" strokeweight="2pt">
                <v:path arrowok="t" o:connecttype="custom" o:connectlocs="76569,0;55467,35169;48433,63304;27332,84406;13264,112541;41400,365760;62501,379828;210212,323557;217246,302455;210212,260252;160975,274320;139873,295421;210212,288388;217246,344658;231313,393895;217246,372794;203178,330591;196144,295421;189110,274320;168009,267286;118772,274320;139873,281354;182077,288388;182077,372794" o:connectangles="0,0,0,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24288" behindDoc="0" locked="0" layoutInCell="1" allowOverlap="1">
                <wp:simplePos x="0" y="0"/>
                <wp:positionH relativeFrom="column">
                  <wp:posOffset>1385668</wp:posOffset>
                </wp:positionH>
                <wp:positionV relativeFrom="paragraph">
                  <wp:posOffset>558653</wp:posOffset>
                </wp:positionV>
                <wp:extent cx="35201" cy="457200"/>
                <wp:effectExtent l="57150" t="19050" r="79375" b="95250"/>
                <wp:wrapNone/>
                <wp:docPr id="465558683" name="Freeform: Shape 155"/>
                <wp:cNvGraphicFramePr/>
                <a:graphic xmlns:a="http://schemas.openxmlformats.org/drawingml/2006/main">
                  <a:graphicData uri="http://schemas.microsoft.com/office/word/2010/wordprocessingShape">
                    <wps:wsp>
                      <wps:cNvSpPr/>
                      <wps:spPr>
                        <a:xfrm>
                          <a:off x="0" y="0"/>
                          <a:ext cx="35201" cy="457200"/>
                        </a:xfrm>
                        <a:custGeom>
                          <a:avLst/>
                          <a:gdLst>
                            <a:gd name="connsiteX0" fmla="*/ 0 w 35201"/>
                            <a:gd name="connsiteY0" fmla="*/ 0 h 457200"/>
                            <a:gd name="connsiteX1" fmla="*/ 14067 w 35201"/>
                            <a:gd name="connsiteY1" fmla="*/ 295422 h 457200"/>
                            <a:gd name="connsiteX2" fmla="*/ 28135 w 35201"/>
                            <a:gd name="connsiteY2" fmla="*/ 407964 h 457200"/>
                            <a:gd name="connsiteX3" fmla="*/ 35169 w 35201"/>
                            <a:gd name="connsiteY3" fmla="*/ 457200 h 457200"/>
                          </a:gdLst>
                          <a:ahLst/>
                          <a:cxnLst>
                            <a:cxn ang="0">
                              <a:pos x="connsiteX0" y="connsiteY0"/>
                            </a:cxn>
                            <a:cxn ang="0">
                              <a:pos x="connsiteX1" y="connsiteY1"/>
                            </a:cxn>
                            <a:cxn ang="0">
                              <a:pos x="connsiteX2" y="connsiteY2"/>
                            </a:cxn>
                            <a:cxn ang="0">
                              <a:pos x="connsiteX3" y="connsiteY3"/>
                            </a:cxn>
                          </a:cxnLst>
                          <a:rect l="l" t="t" r="r" b="b"/>
                          <a:pathLst>
                            <a:path w="35201" h="457200">
                              <a:moveTo>
                                <a:pt x="0" y="0"/>
                              </a:moveTo>
                              <a:cubicBezTo>
                                <a:pt x="5128" y="164101"/>
                                <a:pt x="395" y="176927"/>
                                <a:pt x="14067" y="295422"/>
                              </a:cubicBezTo>
                              <a:cubicBezTo>
                                <a:pt x="18400" y="332979"/>
                                <a:pt x="20720" y="370892"/>
                                <a:pt x="28135" y="407964"/>
                              </a:cubicBezTo>
                              <a:cubicBezTo>
                                <a:pt x="36089" y="447731"/>
                                <a:pt x="35169" y="431178"/>
                                <a:pt x="35169" y="457200"/>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DE78E71" id="Freeform: Shape 155" o:spid="_x0000_s1026" style="position:absolute;margin-left:109.1pt;margin-top:44pt;width:2.75pt;height:36pt;z-index:251724288;visibility:visible;mso-wrap-style:square;mso-wrap-distance-left:9pt;mso-wrap-distance-top:0;mso-wrap-distance-right:9pt;mso-wrap-distance-bottom:0;mso-position-horizontal:absolute;mso-position-horizontal-relative:text;mso-position-vertical:absolute;mso-position-vertical-relative:text;v-text-anchor:middle" coordsize="35201,45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" path="m,c5128,164101,395,176927,14067,295422v4333,37557,6653,75470,14068,112542c36089,447731,35169,431178,35169,457200e" filled="f" strokecolor="black [3200]" strokeweight="2pt">
                <v:shadow on="t" color="black" opacity="24903f" origin=",.5" offset="0,.55556mm"/>
                <v:path arrowok="t" o:connecttype="custom" o:connectlocs="0,0;14067,295422;28135,407964;35169,457200" o:connectangles="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22240" behindDoc="0" locked="0" layoutInCell="1" allowOverlap="1">
                <wp:simplePos x="0" y="0"/>
                <wp:positionH relativeFrom="column">
                  <wp:posOffset>1512277</wp:posOffset>
                </wp:positionH>
                <wp:positionV relativeFrom="paragraph">
                  <wp:posOffset>593823</wp:posOffset>
                </wp:positionV>
                <wp:extent cx="14104" cy="443132"/>
                <wp:effectExtent l="57150" t="19050" r="81280" b="71755"/>
                <wp:wrapNone/>
                <wp:docPr id="1152826420" name="Freeform: Shape 154"/>
                <wp:cNvGraphicFramePr/>
                <a:graphic xmlns:a="http://schemas.openxmlformats.org/drawingml/2006/main">
                  <a:graphicData uri="http://schemas.microsoft.com/office/word/2010/wordprocessingShape">
                    <wps:wsp>
                      <wps:cNvSpPr/>
                      <wps:spPr>
                        <a:xfrm>
                          <a:off x="0" y="0"/>
                          <a:ext cx="14104" cy="443132"/>
                        </a:xfrm>
                        <a:custGeom>
                          <a:avLst/>
                          <a:gdLst>
                            <a:gd name="connsiteX0" fmla="*/ 0 w 14104"/>
                            <a:gd name="connsiteY0" fmla="*/ 0 h 443132"/>
                            <a:gd name="connsiteX1" fmla="*/ 14068 w 14104"/>
                            <a:gd name="connsiteY1" fmla="*/ 443132 h 443132"/>
                          </a:gdLst>
                          <a:ahLst/>
                          <a:cxnLst>
                            <a:cxn ang="0">
                              <a:pos x="connsiteX0" y="connsiteY0"/>
                            </a:cxn>
                            <a:cxn ang="0">
                              <a:pos x="connsiteX1" y="connsiteY1"/>
                            </a:cxn>
                          </a:cxnLst>
                          <a:rect l="l" t="t" r="r" b="b"/>
                          <a:pathLst>
                            <a:path w="14104" h="443132">
                              <a:moveTo>
                                <a:pt x="0" y="0"/>
                              </a:moveTo>
                              <a:cubicBezTo>
                                <a:pt x="15532" y="372763"/>
                                <a:pt x="14068" y="224985"/>
                                <a:pt x="14068" y="443132"/>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84D3690" id="Freeform: Shape 154" o:spid="_x0000_s1026" style="position:absolute;margin-left:119.1pt;margin-top:46.75pt;width:1.1pt;height:34.9pt;z-index:251722240;visibility:visible;mso-wrap-style:square;mso-wrap-distance-left:9pt;mso-wrap-distance-top:0;mso-wrap-distance-right:9pt;mso-wrap-distance-bottom:0;mso-position-horizontal:absolute;mso-position-horizontal-relative:text;mso-position-vertical:absolute;mso-position-vertical-relative:text;v-text-anchor:middle" coordsize="14104,443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" path="m,c15532,372763,14068,224985,14068,443132e" filled="f" strokecolor="black [3200]" strokeweight="2pt">
                <v:shadow on="t" color="black" opacity="24903f" origin=",.5" offset="0,.55556mm"/>
                <v:path arrowok="t" o:connecttype="custom" o:connectlocs="0,0;14068,443132" o:connectangles="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20192" behindDoc="0" locked="0" layoutInCell="1" allowOverlap="1">
                <wp:simplePos x="0" y="0"/>
                <wp:positionH relativeFrom="column">
                  <wp:posOffset>1287194</wp:posOffset>
                </wp:positionH>
                <wp:positionV relativeFrom="paragraph">
                  <wp:posOffset>530518</wp:posOffset>
                </wp:positionV>
                <wp:extent cx="42635" cy="485335"/>
                <wp:effectExtent l="57150" t="19050" r="71755" b="86360"/>
                <wp:wrapNone/>
                <wp:docPr id="656118320" name="Freeform: Shape 153"/>
                <wp:cNvGraphicFramePr/>
                <a:graphic xmlns:a="http://schemas.openxmlformats.org/drawingml/2006/main">
                  <a:graphicData uri="http://schemas.microsoft.com/office/word/2010/wordprocessingShape">
                    <wps:wsp>
                      <wps:cNvSpPr/>
                      <wps:spPr>
                        <a:xfrm>
                          <a:off x="0" y="0"/>
                          <a:ext cx="42635" cy="485335"/>
                        </a:xfrm>
                        <a:custGeom>
                          <a:avLst/>
                          <a:gdLst>
                            <a:gd name="connsiteX0" fmla="*/ 0 w 42635"/>
                            <a:gd name="connsiteY0" fmla="*/ 0 h 485335"/>
                            <a:gd name="connsiteX1" fmla="*/ 14068 w 42635"/>
                            <a:gd name="connsiteY1" fmla="*/ 70339 h 485335"/>
                            <a:gd name="connsiteX2" fmla="*/ 28135 w 42635"/>
                            <a:gd name="connsiteY2" fmla="*/ 344659 h 485335"/>
                            <a:gd name="connsiteX3" fmla="*/ 35169 w 42635"/>
                            <a:gd name="connsiteY3" fmla="*/ 400929 h 485335"/>
                            <a:gd name="connsiteX4" fmla="*/ 42203 w 42635"/>
                            <a:gd name="connsiteY4" fmla="*/ 450166 h 485335"/>
                            <a:gd name="connsiteX5" fmla="*/ 42203 w 42635"/>
                            <a:gd name="connsiteY5" fmla="*/ 485335 h 485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635" h="485335">
                              <a:moveTo>
                                <a:pt x="0" y="0"/>
                              </a:moveTo>
                              <a:cubicBezTo>
                                <a:pt x="4689" y="23446"/>
                                <a:pt x="13404" y="46438"/>
                                <a:pt x="14068" y="70339"/>
                              </a:cubicBezTo>
                              <a:cubicBezTo>
                                <a:pt x="21307" y="330969"/>
                                <a:pt x="-5601" y="243452"/>
                                <a:pt x="28135" y="344659"/>
                              </a:cubicBezTo>
                              <a:cubicBezTo>
                                <a:pt x="30480" y="363416"/>
                                <a:pt x="32671" y="382192"/>
                                <a:pt x="35169" y="400929"/>
                              </a:cubicBezTo>
                              <a:cubicBezTo>
                                <a:pt x="37360" y="417363"/>
                                <a:pt x="40826" y="433644"/>
                                <a:pt x="42203" y="450166"/>
                              </a:cubicBezTo>
                              <a:cubicBezTo>
                                <a:pt x="43177" y="461849"/>
                                <a:pt x="42203" y="473612"/>
                                <a:pt x="42203" y="485335"/>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F8A873B" id="Freeform: Shape 153" o:spid="_x0000_s1026" style="position:absolute;margin-left:101.35pt;margin-top:41.75pt;width:3.35pt;height:38.2pt;z-index:251720192;visibility:visible;mso-wrap-style:square;mso-wrap-distance-left:9pt;mso-wrap-distance-top:0;mso-wrap-distance-right:9pt;mso-wrap-distance-bottom:0;mso-position-horizontal:absolute;mso-position-horizontal-relative:text;mso-position-vertical:absolute;mso-position-vertical-relative:text;v-text-anchor:middle" coordsize="42635,485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" path="m,c4689,23446,13404,46438,14068,70339,21307,330969,-5601,243452,28135,344659v2345,18757,4536,37533,7034,56270c37360,417363,40826,433644,42203,450166v974,11683,,23446,,35169e" filled="f" strokecolor="black [3200]" strokeweight="2pt">
                <v:shadow on="t" color="black" opacity="24903f" origin=",.5" offset="0,.55556mm"/>
                <v:path arrowok="t" o:connecttype="custom" o:connectlocs="0,0;14068,70339;28135,344659;35169,400929;42203,450166;42203,485335" o:connectangles="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18144" behindDoc="0" locked="0" layoutInCell="1" allowOverlap="1">
                <wp:simplePos x="0" y="0"/>
                <wp:positionH relativeFrom="column">
                  <wp:posOffset>1178426</wp:posOffset>
                </wp:positionH>
                <wp:positionV relativeFrom="paragraph">
                  <wp:posOffset>537552</wp:posOffset>
                </wp:positionV>
                <wp:extent cx="17328" cy="464234"/>
                <wp:effectExtent l="38100" t="19050" r="78105" b="69215"/>
                <wp:wrapNone/>
                <wp:docPr id="889449910" name="Freeform: Shape 152"/>
                <wp:cNvGraphicFramePr/>
                <a:graphic xmlns:a="http://schemas.openxmlformats.org/drawingml/2006/main">
                  <a:graphicData uri="http://schemas.microsoft.com/office/word/2010/wordprocessingShape">
                    <wps:wsp>
                      <wps:cNvSpPr/>
                      <wps:spPr>
                        <a:xfrm>
                          <a:off x="0" y="0"/>
                          <a:ext cx="17328" cy="464234"/>
                        </a:xfrm>
                        <a:custGeom>
                          <a:avLst/>
                          <a:gdLst>
                            <a:gd name="connsiteX0" fmla="*/ 17328 w 17328"/>
                            <a:gd name="connsiteY0" fmla="*/ 0 h 464234"/>
                            <a:gd name="connsiteX1" fmla="*/ 17328 w 17328"/>
                            <a:gd name="connsiteY1" fmla="*/ 464234 h 464234"/>
                          </a:gdLst>
                          <a:ahLst/>
                          <a:cxnLst>
                            <a:cxn ang="0">
                              <a:pos x="connsiteX0" y="connsiteY0"/>
                            </a:cxn>
                            <a:cxn ang="0">
                              <a:pos x="connsiteX1" y="connsiteY1"/>
                            </a:cxn>
                          </a:cxnLst>
                          <a:rect l="l" t="t" r="r" b="b"/>
                          <a:pathLst>
                            <a:path w="17328" h="464234">
                              <a:moveTo>
                                <a:pt x="17328" y="0"/>
                              </a:moveTo>
                              <a:cubicBezTo>
                                <a:pt x="-17759" y="175432"/>
                                <a:pt x="10098" y="23215"/>
                                <a:pt x="17328" y="464234"/>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9143C7" id="Freeform: Shape 152" o:spid="_x0000_s1026" style="position:absolute;margin-left:92.8pt;margin-top:42.35pt;width:1.35pt;height:36.55pt;z-index:251718144;visibility:visible;mso-wrap-style:square;mso-wrap-distance-left:9pt;mso-wrap-distance-top:0;mso-wrap-distance-right:9pt;mso-wrap-distance-bottom:0;mso-position-horizontal:absolute;mso-position-horizontal-relative:text;mso-position-vertical:absolute;mso-position-vertical-relative:text;v-text-anchor:middle" coordsize="17328,464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" path="m17328,v-35087,175432,-7230,23215,,464234e" filled="f" strokecolor="black [3200]" strokeweight="2pt">
                <v:shadow on="t" color="black" opacity="24903f" origin=",.5" offset="0,.55556mm"/>
                <v:path arrowok="t" o:connecttype="custom" o:connectlocs="17328,0;17328,464234" o:connectangles="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16096" behindDoc="0" locked="0" layoutInCell="1" allowOverlap="1">
                <wp:simplePos x="0" y="0"/>
                <wp:positionH relativeFrom="column">
                  <wp:posOffset>1596683</wp:posOffset>
                </wp:positionH>
                <wp:positionV relativeFrom="paragraph">
                  <wp:posOffset>593823</wp:posOffset>
                </wp:positionV>
                <wp:extent cx="28967" cy="407963"/>
                <wp:effectExtent l="57150" t="19050" r="85725" b="68580"/>
                <wp:wrapNone/>
                <wp:docPr id="1724543019" name="Freeform: Shape 151"/>
                <wp:cNvGraphicFramePr/>
                <a:graphic xmlns:a="http://schemas.openxmlformats.org/drawingml/2006/main">
                  <a:graphicData uri="http://schemas.microsoft.com/office/word/2010/wordprocessingShape">
                    <wps:wsp>
                      <wps:cNvSpPr/>
                      <wps:spPr>
                        <a:xfrm>
                          <a:off x="0" y="0"/>
                          <a:ext cx="28967" cy="407963"/>
                        </a:xfrm>
                        <a:custGeom>
                          <a:avLst/>
                          <a:gdLst>
                            <a:gd name="connsiteX0" fmla="*/ 0 w 28967"/>
                            <a:gd name="connsiteY0" fmla="*/ 0 h 407963"/>
                            <a:gd name="connsiteX1" fmla="*/ 7034 w 28967"/>
                            <a:gd name="connsiteY1" fmla="*/ 196947 h 407963"/>
                            <a:gd name="connsiteX2" fmla="*/ 14068 w 28967"/>
                            <a:gd name="connsiteY2" fmla="*/ 246184 h 407963"/>
                            <a:gd name="connsiteX3" fmla="*/ 28135 w 28967"/>
                            <a:gd name="connsiteY3" fmla="*/ 295421 h 407963"/>
                            <a:gd name="connsiteX4" fmla="*/ 28135 w 28967"/>
                            <a:gd name="connsiteY4" fmla="*/ 407963 h 4079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67" h="407963">
                              <a:moveTo>
                                <a:pt x="0" y="0"/>
                              </a:moveTo>
                              <a:cubicBezTo>
                                <a:pt x="2345" y="65649"/>
                                <a:pt x="3286" y="131363"/>
                                <a:pt x="7034" y="196947"/>
                              </a:cubicBezTo>
                              <a:cubicBezTo>
                                <a:pt x="7980" y="213499"/>
                                <a:pt x="10817" y="229927"/>
                                <a:pt x="14068" y="246184"/>
                              </a:cubicBezTo>
                              <a:cubicBezTo>
                                <a:pt x="18279" y="267241"/>
                                <a:pt x="26970" y="272108"/>
                                <a:pt x="28135" y="295421"/>
                              </a:cubicBezTo>
                              <a:cubicBezTo>
                                <a:pt x="30008" y="332888"/>
                                <a:pt x="28135" y="370449"/>
                                <a:pt x="28135" y="407963"/>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6C972B1" id="Freeform: Shape 151" o:spid="_x0000_s1026" style="position:absolute;margin-left:125.7pt;margin-top:46.75pt;width:2.3pt;height:32.1pt;z-index:251716096;visibility:visible;mso-wrap-style:square;mso-wrap-distance-left:9pt;mso-wrap-distance-top:0;mso-wrap-distance-right:9pt;mso-wrap-distance-bottom:0;mso-position-horizontal:absolute;mso-position-horizontal-relative:text;mso-position-vertical:absolute;mso-position-vertical-relative:text;v-text-anchor:middle" coordsize="28967,407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" path="m,c2345,65649,3286,131363,7034,196947v946,16552,3783,32980,7034,49237c18279,267241,26970,272108,28135,295421v1873,37467,,75028,,112542e" filled="f" strokecolor="black [3200]" strokeweight="2pt">
                <v:shadow on="t" color="black" opacity="24903f" origin=",.5" offset="0,.55556mm"/>
                <v:path arrowok="t" o:connecttype="custom" o:connectlocs="0,0;7034,196947;14068,246184;28135,295421;28135,407963" o:connectangles="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14048" behindDoc="0" locked="0" layoutInCell="1" allowOverlap="1">
                <wp:simplePos x="0" y="0"/>
                <wp:positionH relativeFrom="column">
                  <wp:posOffset>1048043</wp:posOffset>
                </wp:positionH>
                <wp:positionV relativeFrom="paragraph">
                  <wp:posOffset>523484</wp:posOffset>
                </wp:positionV>
                <wp:extent cx="49993" cy="492369"/>
                <wp:effectExtent l="57150" t="19050" r="83820" b="98425"/>
                <wp:wrapNone/>
                <wp:docPr id="2122436132" name="Freeform: Shape 150"/>
                <wp:cNvGraphicFramePr/>
                <a:graphic xmlns:a="http://schemas.openxmlformats.org/drawingml/2006/main">
                  <a:graphicData uri="http://schemas.microsoft.com/office/word/2010/wordprocessingShape">
                    <wps:wsp>
                      <wps:cNvSpPr/>
                      <wps:spPr>
                        <a:xfrm>
                          <a:off x="0" y="0"/>
                          <a:ext cx="49993" cy="492369"/>
                        </a:xfrm>
                        <a:custGeom>
                          <a:avLst/>
                          <a:gdLst>
                            <a:gd name="connsiteX0" fmla="*/ 0 w 49993"/>
                            <a:gd name="connsiteY0" fmla="*/ 0 h 492369"/>
                            <a:gd name="connsiteX1" fmla="*/ 7034 w 49993"/>
                            <a:gd name="connsiteY1" fmla="*/ 42203 h 492369"/>
                            <a:gd name="connsiteX2" fmla="*/ 21102 w 49993"/>
                            <a:gd name="connsiteY2" fmla="*/ 105508 h 492369"/>
                            <a:gd name="connsiteX3" fmla="*/ 35169 w 49993"/>
                            <a:gd name="connsiteY3" fmla="*/ 288388 h 492369"/>
                            <a:gd name="connsiteX4" fmla="*/ 42203 w 49993"/>
                            <a:gd name="connsiteY4" fmla="*/ 337625 h 492369"/>
                            <a:gd name="connsiteX5" fmla="*/ 49237 w 49993"/>
                            <a:gd name="connsiteY5" fmla="*/ 379828 h 492369"/>
                            <a:gd name="connsiteX6" fmla="*/ 49237 w 49993"/>
                            <a:gd name="connsiteY6" fmla="*/ 492369 h 492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993" h="492369">
                              <a:moveTo>
                                <a:pt x="0" y="0"/>
                              </a:moveTo>
                              <a:cubicBezTo>
                                <a:pt x="2345" y="14068"/>
                                <a:pt x="4237" y="28218"/>
                                <a:pt x="7034" y="42203"/>
                              </a:cubicBezTo>
                              <a:cubicBezTo>
                                <a:pt x="11273" y="63400"/>
                                <a:pt x="17895" y="84131"/>
                                <a:pt x="21102" y="105508"/>
                              </a:cubicBezTo>
                              <a:cubicBezTo>
                                <a:pt x="27038" y="145080"/>
                                <a:pt x="32249" y="256265"/>
                                <a:pt x="35169" y="288388"/>
                              </a:cubicBezTo>
                              <a:cubicBezTo>
                                <a:pt x="36670" y="304899"/>
                                <a:pt x="39682" y="321239"/>
                                <a:pt x="42203" y="337625"/>
                              </a:cubicBezTo>
                              <a:cubicBezTo>
                                <a:pt x="44372" y="351721"/>
                                <a:pt x="48589" y="365581"/>
                                <a:pt x="49237" y="379828"/>
                              </a:cubicBezTo>
                              <a:cubicBezTo>
                                <a:pt x="50940" y="417303"/>
                                <a:pt x="49237" y="454855"/>
                                <a:pt x="49237" y="492369"/>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0E67491" id="Freeform: Shape 150" o:spid="_x0000_s1026" style="position:absolute;margin-left:82.5pt;margin-top:41.2pt;width:3.95pt;height:38.75pt;z-index:251714048;visibility:visible;mso-wrap-style:square;mso-wrap-distance-left:9pt;mso-wrap-distance-top:0;mso-wrap-distance-right:9pt;mso-wrap-distance-bottom:0;mso-position-horizontal:absolute;mso-position-horizontal-relative:text;mso-position-vertical:absolute;mso-position-vertical-relative:text;v-text-anchor:middle" coordsize="49993,492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" path="m,c2345,14068,4237,28218,7034,42203v4239,21197,10861,41928,14068,63305c27038,145080,32249,256265,35169,288388v1501,16511,4513,32851,7034,49237c44372,351721,48589,365581,49237,379828v1703,37475,,75027,,112541e" filled="f" strokecolor="black [3200]" strokeweight="2pt">
                <v:shadow on="t" color="black" opacity="24903f" origin=",.5" offset="0,.55556mm"/>
                <v:path arrowok="t" o:connecttype="custom" o:connectlocs="0,0;7034,42203;21102,105508;35169,288388;42203,337625;49237,379828;49237,492369" o:connectangles="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12000" behindDoc="0" locked="0" layoutInCell="1" allowOverlap="1">
                <wp:simplePos x="0" y="0"/>
                <wp:positionH relativeFrom="column">
                  <wp:posOffset>1674055</wp:posOffset>
                </wp:positionH>
                <wp:positionV relativeFrom="paragraph">
                  <wp:posOffset>586789</wp:posOffset>
                </wp:positionV>
                <wp:extent cx="14884" cy="429064"/>
                <wp:effectExtent l="57150" t="19050" r="80645" b="104775"/>
                <wp:wrapNone/>
                <wp:docPr id="189317700" name="Freeform: Shape 149"/>
                <wp:cNvGraphicFramePr/>
                <a:graphic xmlns:a="http://schemas.openxmlformats.org/drawingml/2006/main">
                  <a:graphicData uri="http://schemas.microsoft.com/office/word/2010/wordprocessingShape">
                    <wps:wsp>
                      <wps:cNvSpPr/>
                      <wps:spPr>
                        <a:xfrm>
                          <a:off x="0" y="0"/>
                          <a:ext cx="14884" cy="429064"/>
                        </a:xfrm>
                        <a:custGeom>
                          <a:avLst/>
                          <a:gdLst>
                            <a:gd name="connsiteX0" fmla="*/ 0 w 14884"/>
                            <a:gd name="connsiteY0" fmla="*/ 0 h 429064"/>
                            <a:gd name="connsiteX1" fmla="*/ 7034 w 14884"/>
                            <a:gd name="connsiteY1" fmla="*/ 330591 h 429064"/>
                            <a:gd name="connsiteX2" fmla="*/ 14068 w 14884"/>
                            <a:gd name="connsiteY2" fmla="*/ 351692 h 429064"/>
                            <a:gd name="connsiteX3" fmla="*/ 14068 w 14884"/>
                            <a:gd name="connsiteY3" fmla="*/ 429064 h 429064"/>
                          </a:gdLst>
                          <a:ahLst/>
                          <a:cxnLst>
                            <a:cxn ang="0">
                              <a:pos x="connsiteX0" y="connsiteY0"/>
                            </a:cxn>
                            <a:cxn ang="0">
                              <a:pos x="connsiteX1" y="connsiteY1"/>
                            </a:cxn>
                            <a:cxn ang="0">
                              <a:pos x="connsiteX2" y="connsiteY2"/>
                            </a:cxn>
                            <a:cxn ang="0">
                              <a:pos x="connsiteX3" y="connsiteY3"/>
                            </a:cxn>
                          </a:cxnLst>
                          <a:rect l="l" t="t" r="r" b="b"/>
                          <a:pathLst>
                            <a:path w="14884" h="429064">
                              <a:moveTo>
                                <a:pt x="0" y="0"/>
                              </a:moveTo>
                              <a:cubicBezTo>
                                <a:pt x="2345" y="110197"/>
                                <a:pt x="2629" y="220457"/>
                                <a:pt x="7034" y="330591"/>
                              </a:cubicBezTo>
                              <a:cubicBezTo>
                                <a:pt x="7330" y="337999"/>
                                <a:pt x="13540" y="344297"/>
                                <a:pt x="14068" y="351692"/>
                              </a:cubicBezTo>
                              <a:cubicBezTo>
                                <a:pt x="15906" y="377417"/>
                                <a:pt x="14068" y="403273"/>
                                <a:pt x="14068" y="429064"/>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B53B237" id="Freeform: Shape 149" o:spid="_x0000_s1026" style="position:absolute;margin-left:131.8pt;margin-top:46.2pt;width:1.15pt;height:33.8pt;z-index:251712000;visibility:visible;mso-wrap-style:square;mso-wrap-distance-left:9pt;mso-wrap-distance-top:0;mso-wrap-distance-right:9pt;mso-wrap-distance-bottom:0;mso-position-horizontal:absolute;mso-position-horizontal-relative:text;mso-position-vertical:absolute;mso-position-vertical-relative:text;v-text-anchor:middle" coordsize="14884,429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" path="m,c2345,110197,2629,220457,7034,330591v296,7408,6506,13706,7034,21101c15906,377417,14068,403273,14068,429064e" filled="f" strokecolor="black [3200]" strokeweight="2pt">
                <v:shadow on="t" color="black" opacity="24903f" origin=",.5" offset="0,.55556mm"/>
                <v:path arrowok="t" o:connecttype="custom" o:connectlocs="0,0;7034,330591;14068,351692;14068,429064" o:connectangles="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09952" behindDoc="0" locked="0" layoutInCell="1" allowOverlap="1">
                <wp:simplePos x="0" y="0"/>
                <wp:positionH relativeFrom="column">
                  <wp:posOffset>1800621</wp:posOffset>
                </wp:positionH>
                <wp:positionV relativeFrom="paragraph">
                  <wp:posOffset>495349</wp:posOffset>
                </wp:positionV>
                <wp:extent cx="7077" cy="499403"/>
                <wp:effectExtent l="57150" t="19050" r="88265" b="72390"/>
                <wp:wrapNone/>
                <wp:docPr id="788898773" name="Freeform: Shape 148"/>
                <wp:cNvGraphicFramePr/>
                <a:graphic xmlns:a="http://schemas.openxmlformats.org/drawingml/2006/main">
                  <a:graphicData uri="http://schemas.microsoft.com/office/word/2010/wordprocessingShape">
                    <wps:wsp>
                      <wps:cNvSpPr/>
                      <wps:spPr>
                        <a:xfrm>
                          <a:off x="0" y="0"/>
                          <a:ext cx="7077" cy="499403"/>
                        </a:xfrm>
                        <a:custGeom>
                          <a:avLst/>
                          <a:gdLst>
                            <a:gd name="connsiteX0" fmla="*/ 7077 w 7077"/>
                            <a:gd name="connsiteY0" fmla="*/ 0 h 499403"/>
                            <a:gd name="connsiteX1" fmla="*/ 44 w 7077"/>
                            <a:gd name="connsiteY1" fmla="*/ 499403 h 499403"/>
                          </a:gdLst>
                          <a:ahLst/>
                          <a:cxnLst>
                            <a:cxn ang="0">
                              <a:pos x="connsiteX0" y="connsiteY0"/>
                            </a:cxn>
                            <a:cxn ang="0">
                              <a:pos x="connsiteX1" y="connsiteY1"/>
                            </a:cxn>
                          </a:cxnLst>
                          <a:rect l="l" t="t" r="r" b="b"/>
                          <a:pathLst>
                            <a:path w="7077" h="499403">
                              <a:moveTo>
                                <a:pt x="7077" y="0"/>
                              </a:moveTo>
                              <a:cubicBezTo>
                                <a:pt x="-1008" y="396229"/>
                                <a:pt x="44" y="229748"/>
                                <a:pt x="44" y="499403"/>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A5A1AED" id="Freeform: Shape 148" o:spid="_x0000_s1026" style="position:absolute;margin-left:141.8pt;margin-top:39pt;width:.55pt;height:39.3pt;z-index:251709952;visibility:visible;mso-wrap-style:square;mso-wrap-distance-left:9pt;mso-wrap-distance-top:0;mso-wrap-distance-right:9pt;mso-wrap-distance-bottom:0;mso-position-horizontal:absolute;mso-position-horizontal-relative:text;mso-position-vertical:absolute;mso-position-vertical-relative:text;v-text-anchor:middle" coordsize="7077,499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" path="m7077,c-1008,396229,44,229748,44,499403e" filled="f" strokecolor="black [3200]" strokeweight="2pt">
                <v:shadow on="t" color="black" opacity="24903f" origin=",.5" offset="0,.55556mm"/>
                <v:path arrowok="t" o:connecttype="custom" o:connectlocs="7077,0;44,499403" o:connectangles="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07904" behindDoc="0" locked="0" layoutInCell="1" allowOverlap="1">
                <wp:simplePos x="0" y="0"/>
                <wp:positionH relativeFrom="column">
                  <wp:posOffset>942535</wp:posOffset>
                </wp:positionH>
                <wp:positionV relativeFrom="paragraph">
                  <wp:posOffset>530518</wp:posOffset>
                </wp:positionV>
                <wp:extent cx="43140" cy="527539"/>
                <wp:effectExtent l="57150" t="19050" r="71755" b="101600"/>
                <wp:wrapNone/>
                <wp:docPr id="1314387365" name="Freeform: Shape 147"/>
                <wp:cNvGraphicFramePr/>
                <a:graphic xmlns:a="http://schemas.openxmlformats.org/drawingml/2006/main">
                  <a:graphicData uri="http://schemas.microsoft.com/office/word/2010/wordprocessingShape">
                    <wps:wsp>
                      <wps:cNvSpPr/>
                      <wps:spPr>
                        <a:xfrm>
                          <a:off x="0" y="0"/>
                          <a:ext cx="43140" cy="527539"/>
                        </a:xfrm>
                        <a:custGeom>
                          <a:avLst/>
                          <a:gdLst>
                            <a:gd name="connsiteX0" fmla="*/ 0 w 43140"/>
                            <a:gd name="connsiteY0" fmla="*/ 0 h 527539"/>
                            <a:gd name="connsiteX1" fmla="*/ 14068 w 43140"/>
                            <a:gd name="connsiteY1" fmla="*/ 77372 h 527539"/>
                            <a:gd name="connsiteX2" fmla="*/ 21102 w 43140"/>
                            <a:gd name="connsiteY2" fmla="*/ 133643 h 527539"/>
                            <a:gd name="connsiteX3" fmla="*/ 28136 w 43140"/>
                            <a:gd name="connsiteY3" fmla="*/ 196948 h 527539"/>
                            <a:gd name="connsiteX4" fmla="*/ 35170 w 43140"/>
                            <a:gd name="connsiteY4" fmla="*/ 316523 h 527539"/>
                            <a:gd name="connsiteX5" fmla="*/ 42203 w 43140"/>
                            <a:gd name="connsiteY5" fmla="*/ 337625 h 527539"/>
                            <a:gd name="connsiteX6" fmla="*/ 42203 w 43140"/>
                            <a:gd name="connsiteY6" fmla="*/ 527539 h 527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140" h="527539">
                              <a:moveTo>
                                <a:pt x="0" y="0"/>
                              </a:moveTo>
                              <a:cubicBezTo>
                                <a:pt x="6059" y="30294"/>
                                <a:pt x="9568" y="45875"/>
                                <a:pt x="14068" y="77372"/>
                              </a:cubicBezTo>
                              <a:cubicBezTo>
                                <a:pt x="16741" y="96085"/>
                                <a:pt x="18893" y="114870"/>
                                <a:pt x="21102" y="133643"/>
                              </a:cubicBezTo>
                              <a:cubicBezTo>
                                <a:pt x="23583" y="154729"/>
                                <a:pt x="26508" y="175779"/>
                                <a:pt x="28136" y="196948"/>
                              </a:cubicBezTo>
                              <a:cubicBezTo>
                                <a:pt x="31198" y="236758"/>
                                <a:pt x="31197" y="276794"/>
                                <a:pt x="35170" y="316523"/>
                              </a:cubicBezTo>
                              <a:cubicBezTo>
                                <a:pt x="35908" y="323901"/>
                                <a:pt x="41956" y="330215"/>
                                <a:pt x="42203" y="337625"/>
                              </a:cubicBezTo>
                              <a:cubicBezTo>
                                <a:pt x="44312" y="400895"/>
                                <a:pt x="42203" y="464234"/>
                                <a:pt x="42203" y="527539"/>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E06DA5C" id="Freeform: Shape 147" o:spid="_x0000_s1026" style="position:absolute;margin-left:74.2pt;margin-top:41.75pt;width:3.4pt;height:41.55pt;z-index:251707904;visibility:visible;mso-wrap-style:square;mso-wrap-distance-left:9pt;mso-wrap-distance-top:0;mso-wrap-distance-right:9pt;mso-wrap-distance-bottom:0;mso-position-horizontal:absolute;mso-position-horizontal-relative:text;mso-position-vertical:absolute;mso-position-vertical-relative:text;v-text-anchor:middle" coordsize="43140,527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" path="m,c6059,30294,9568,45875,14068,77372v2673,18713,4825,37498,7034,56271c23583,154729,26508,175779,28136,196948v3062,39810,3061,79846,7034,119575c35908,323901,41956,330215,42203,337625v2109,63270,,126609,,189914e" filled="f" strokecolor="black [3200]" strokeweight="2pt">
                <v:shadow on="t" color="black" opacity="24903f" origin=",.5" offset="0,.55556mm"/>
                <v:path arrowok="t" o:connecttype="custom" o:connectlocs="0,0;14068,77372;21102,133643;28136,196948;35170,316523;42203,337625;42203,527539" o:connectangles="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05856" behindDoc="0" locked="0" layoutInCell="1" allowOverlap="1">
                <wp:simplePos x="0" y="0"/>
                <wp:positionH relativeFrom="column">
                  <wp:posOffset>872197</wp:posOffset>
                </wp:positionH>
                <wp:positionV relativeFrom="paragraph">
                  <wp:posOffset>530518</wp:posOffset>
                </wp:positionV>
                <wp:extent cx="0" cy="476787"/>
                <wp:effectExtent l="57150" t="19050" r="76200" b="95250"/>
                <wp:wrapNone/>
                <wp:docPr id="2119747536" name="Straight Connector 146"/>
                <wp:cNvGraphicFramePr/>
                <a:graphic xmlns:a="http://schemas.openxmlformats.org/drawingml/2006/main">
                  <a:graphicData uri="http://schemas.microsoft.com/office/word/2010/wordprocessingShape">
                    <wps:wsp>
                      <wps:cNvCnPr/>
                      <wps:spPr>
                        <a:xfrm>
                          <a:off x="0" y="0"/>
                          <a:ext cx="0" cy="476787"/>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6106A85E" id="Straight Connector 146" o:spid="_x0000_s1026" style="position:absolute;z-index:251705856;visibility:visible;mso-wrap-style:square;mso-wrap-distance-left:9pt;mso-wrap-distance-top:0;mso-wrap-distance-right:9pt;mso-wrap-distance-bottom:0;mso-position-horizontal:absolute;mso-position-horizontal-relative:text;mso-position-vertical:absolute;mso-position-vertical-relative:text" from="68.7pt,41.75pt" to="68.7pt,7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03808" behindDoc="0" locked="0" layoutInCell="1" allowOverlap="1">
                <wp:simplePos x="0" y="0"/>
                <wp:positionH relativeFrom="column">
                  <wp:posOffset>801858</wp:posOffset>
                </wp:positionH>
                <wp:positionV relativeFrom="paragraph">
                  <wp:posOffset>439078</wp:posOffset>
                </wp:positionV>
                <wp:extent cx="1071289" cy="168812"/>
                <wp:effectExtent l="57150" t="38100" r="71755" b="98425"/>
                <wp:wrapNone/>
                <wp:docPr id="108800750" name="Freeform: Shape 145"/>
                <wp:cNvGraphicFramePr/>
                <a:graphic xmlns:a="http://schemas.openxmlformats.org/drawingml/2006/main">
                  <a:graphicData uri="http://schemas.microsoft.com/office/word/2010/wordprocessingShape">
                    <wps:wsp>
                      <wps:cNvSpPr/>
                      <wps:spPr>
                        <a:xfrm>
                          <a:off x="0" y="0"/>
                          <a:ext cx="1071289" cy="168812"/>
                        </a:xfrm>
                        <a:custGeom>
                          <a:avLst/>
                          <a:gdLst>
                            <a:gd name="connsiteX0" fmla="*/ 0 w 1071289"/>
                            <a:gd name="connsiteY0" fmla="*/ 140677 h 168812"/>
                            <a:gd name="connsiteX1" fmla="*/ 21102 w 1071289"/>
                            <a:gd name="connsiteY1" fmla="*/ 105508 h 168812"/>
                            <a:gd name="connsiteX2" fmla="*/ 91440 w 1071289"/>
                            <a:gd name="connsiteY2" fmla="*/ 84406 h 168812"/>
                            <a:gd name="connsiteX3" fmla="*/ 471268 w 1071289"/>
                            <a:gd name="connsiteY3" fmla="*/ 98474 h 168812"/>
                            <a:gd name="connsiteX4" fmla="*/ 506437 w 1071289"/>
                            <a:gd name="connsiteY4" fmla="*/ 112542 h 168812"/>
                            <a:gd name="connsiteX5" fmla="*/ 569742 w 1071289"/>
                            <a:gd name="connsiteY5" fmla="*/ 119575 h 168812"/>
                            <a:gd name="connsiteX6" fmla="*/ 618979 w 1071289"/>
                            <a:gd name="connsiteY6" fmla="*/ 133643 h 168812"/>
                            <a:gd name="connsiteX7" fmla="*/ 710419 w 1071289"/>
                            <a:gd name="connsiteY7" fmla="*/ 161779 h 168812"/>
                            <a:gd name="connsiteX8" fmla="*/ 773724 w 1071289"/>
                            <a:gd name="connsiteY8" fmla="*/ 168812 h 168812"/>
                            <a:gd name="connsiteX9" fmla="*/ 893299 w 1071289"/>
                            <a:gd name="connsiteY9" fmla="*/ 154745 h 168812"/>
                            <a:gd name="connsiteX10" fmla="*/ 914400 w 1071289"/>
                            <a:gd name="connsiteY10" fmla="*/ 140677 h 168812"/>
                            <a:gd name="connsiteX11" fmla="*/ 935502 w 1071289"/>
                            <a:gd name="connsiteY11" fmla="*/ 133643 h 168812"/>
                            <a:gd name="connsiteX12" fmla="*/ 949570 w 1071289"/>
                            <a:gd name="connsiteY12" fmla="*/ 112542 h 168812"/>
                            <a:gd name="connsiteX13" fmla="*/ 991773 w 1071289"/>
                            <a:gd name="connsiteY13" fmla="*/ 77372 h 168812"/>
                            <a:gd name="connsiteX14" fmla="*/ 1005840 w 1071289"/>
                            <a:gd name="connsiteY14" fmla="*/ 56271 h 168812"/>
                            <a:gd name="connsiteX15" fmla="*/ 1026942 w 1071289"/>
                            <a:gd name="connsiteY15" fmla="*/ 49237 h 168812"/>
                            <a:gd name="connsiteX16" fmla="*/ 1048044 w 1071289"/>
                            <a:gd name="connsiteY16" fmla="*/ 35169 h 168812"/>
                            <a:gd name="connsiteX17" fmla="*/ 1069145 w 1071289"/>
                            <a:gd name="connsiteY17" fmla="*/ 28135 h 168812"/>
                            <a:gd name="connsiteX18" fmla="*/ 1069145 w 1071289"/>
                            <a:gd name="connsiteY18" fmla="*/ 0 h 168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71289" h="168812">
                              <a:moveTo>
                                <a:pt x="0" y="140677"/>
                              </a:moveTo>
                              <a:cubicBezTo>
                                <a:pt x="7034" y="128954"/>
                                <a:pt x="10310" y="113901"/>
                                <a:pt x="21102" y="105508"/>
                              </a:cubicBezTo>
                              <a:cubicBezTo>
                                <a:pt x="29214" y="99199"/>
                                <a:pt x="77122" y="87986"/>
                                <a:pt x="91440" y="84406"/>
                              </a:cubicBezTo>
                              <a:cubicBezTo>
                                <a:pt x="218049" y="89095"/>
                                <a:pt x="344862" y="89904"/>
                                <a:pt x="471268" y="98474"/>
                              </a:cubicBezTo>
                              <a:cubicBezTo>
                                <a:pt x="483865" y="99328"/>
                                <a:pt x="494091" y="109897"/>
                                <a:pt x="506437" y="112542"/>
                              </a:cubicBezTo>
                              <a:cubicBezTo>
                                <a:pt x="527197" y="116990"/>
                                <a:pt x="548640" y="117231"/>
                                <a:pt x="569742" y="119575"/>
                              </a:cubicBezTo>
                              <a:cubicBezTo>
                                <a:pt x="586154" y="124264"/>
                                <a:pt x="602687" y="128552"/>
                                <a:pt x="618979" y="133643"/>
                              </a:cubicBezTo>
                              <a:cubicBezTo>
                                <a:pt x="631638" y="137599"/>
                                <a:pt x="686702" y="158130"/>
                                <a:pt x="710419" y="161779"/>
                              </a:cubicBezTo>
                              <a:cubicBezTo>
                                <a:pt x="731404" y="165007"/>
                                <a:pt x="752622" y="166468"/>
                                <a:pt x="773724" y="168812"/>
                              </a:cubicBezTo>
                              <a:cubicBezTo>
                                <a:pt x="813582" y="164123"/>
                                <a:pt x="853945" y="162616"/>
                                <a:pt x="893299" y="154745"/>
                              </a:cubicBezTo>
                              <a:cubicBezTo>
                                <a:pt x="901588" y="153087"/>
                                <a:pt x="906839" y="144458"/>
                                <a:pt x="914400" y="140677"/>
                              </a:cubicBezTo>
                              <a:cubicBezTo>
                                <a:pt x="921032" y="137361"/>
                                <a:pt x="928468" y="135988"/>
                                <a:pt x="935502" y="133643"/>
                              </a:cubicBezTo>
                              <a:cubicBezTo>
                                <a:pt x="940191" y="126609"/>
                                <a:pt x="943592" y="118520"/>
                                <a:pt x="949570" y="112542"/>
                              </a:cubicBezTo>
                              <a:cubicBezTo>
                                <a:pt x="1004892" y="57220"/>
                                <a:pt x="934164" y="146504"/>
                                <a:pt x="991773" y="77372"/>
                              </a:cubicBezTo>
                              <a:cubicBezTo>
                                <a:pt x="997185" y="70878"/>
                                <a:pt x="999239" y="61552"/>
                                <a:pt x="1005840" y="56271"/>
                              </a:cubicBezTo>
                              <a:cubicBezTo>
                                <a:pt x="1011630" y="51639"/>
                                <a:pt x="1020310" y="52553"/>
                                <a:pt x="1026942" y="49237"/>
                              </a:cubicBezTo>
                              <a:cubicBezTo>
                                <a:pt x="1034503" y="45456"/>
                                <a:pt x="1040483" y="38950"/>
                                <a:pt x="1048044" y="35169"/>
                              </a:cubicBezTo>
                              <a:cubicBezTo>
                                <a:pt x="1054675" y="31853"/>
                                <a:pt x="1065330" y="34493"/>
                                <a:pt x="1069145" y="28135"/>
                              </a:cubicBezTo>
                              <a:cubicBezTo>
                                <a:pt x="1073970" y="20093"/>
                                <a:pt x="1069145" y="9378"/>
                                <a:pt x="1069145" y="0"/>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7C8DD1E" id="Freeform: Shape 145" o:spid="_x0000_s1026" style="position:absolute;margin-left:63.15pt;margin-top:34.55pt;width:84.35pt;height:13.3pt;z-index:251703808;visibility:visible;mso-wrap-style:square;mso-wrap-distance-left:9pt;mso-wrap-distance-top:0;mso-wrap-distance-right:9pt;mso-wrap-distance-bottom:0;mso-position-horizontal:absolute;mso-position-horizontal-relative:text;mso-position-vertical:absolute;mso-position-vertical-relative:text;v-text-anchor:middle" coordsize="1071289,168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" path="m,140677c7034,128954,10310,113901,21102,105508,29214,99199,77122,87986,91440,84406v126609,4689,253422,5498,379828,14068c483865,99328,494091,109897,506437,112542v20760,4448,42203,4689,63305,7033c586154,124264,602687,128552,618979,133643v12659,3956,67723,24487,91440,28136c731404,165007,752622,166468,773724,168812v39858,-4689,80221,-6196,119575,-14067c901588,153087,906839,144458,914400,140677v6632,-3316,14068,-4689,21102,-7034c940191,126609,943592,118520,949570,112542v55322,-55322,-15406,33962,42203,-35170c997185,70878,999239,61552,1005840,56271v5790,-4632,14470,-3718,21102,-7034c1034503,45456,1040483,38950,1048044,35169v6631,-3316,17286,-676,21101,-7034c1073970,20093,1069145,9378,1069145,e" filled="f" strokecolor="black [3200]" strokeweight="2pt">
                <v:shadow on="t" color="black" opacity="24903f" origin=",.5" offset="0,.55556mm"/>
                <v:path arrowok="t" o:connecttype="custom" o:connectlocs="0,140677;21102,105508;91440,84406;471268,98474;506437,112542;569742,119575;618979,133643;710419,161779;773724,168812;893299,154745;914400,140677;935502,133643;949570,112542;991773,77372;1005840,56271;1026942,49237;1048044,35169;1069145,28135;1069145,0" o:connectangles="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01760" behindDoc="0" locked="0" layoutInCell="1" allowOverlap="1">
                <wp:simplePos x="0" y="0"/>
                <wp:positionH relativeFrom="column">
                  <wp:posOffset>1885071</wp:posOffset>
                </wp:positionH>
                <wp:positionV relativeFrom="paragraph">
                  <wp:posOffset>446112</wp:posOffset>
                </wp:positionV>
                <wp:extent cx="0" cy="563343"/>
                <wp:effectExtent l="57150" t="19050" r="76200" b="84455"/>
                <wp:wrapNone/>
                <wp:docPr id="37265294" name="Straight Connector 144"/>
                <wp:cNvGraphicFramePr/>
                <a:graphic xmlns:a="http://schemas.openxmlformats.org/drawingml/2006/main">
                  <a:graphicData uri="http://schemas.microsoft.com/office/word/2010/wordprocessingShape">
                    <wps:wsp>
                      <wps:cNvCnPr/>
                      <wps:spPr>
                        <a:xfrm>
                          <a:off x="0" y="0"/>
                          <a:ext cx="0" cy="563343"/>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7986648" id="Straight Connector 144" o:spid="_x0000_s1026" style="position:absolute;z-index:251701760;visibility:visible;mso-wrap-style:square;mso-wrap-distance-left:9pt;mso-wrap-distance-top:0;mso-wrap-distance-right:9pt;mso-wrap-distance-bottom:0;mso-position-horizontal:absolute;mso-position-horizontal-relative:text;mso-position-vertical:absolute;mso-position-vertical-relative:text" from="148.45pt,35.15pt" to="148.4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99712" behindDoc="0" locked="0" layoutInCell="1" allowOverlap="1">
                <wp:simplePos x="0" y="0"/>
                <wp:positionH relativeFrom="column">
                  <wp:posOffset>787791</wp:posOffset>
                </wp:positionH>
                <wp:positionV relativeFrom="paragraph">
                  <wp:posOffset>572721</wp:posOffset>
                </wp:positionV>
                <wp:extent cx="0" cy="439029"/>
                <wp:effectExtent l="57150" t="19050" r="76200" b="94615"/>
                <wp:wrapNone/>
                <wp:docPr id="1474849918" name="Straight Connector 143"/>
                <wp:cNvGraphicFramePr/>
                <a:graphic xmlns:a="http://schemas.openxmlformats.org/drawingml/2006/main">
                  <a:graphicData uri="http://schemas.microsoft.com/office/word/2010/wordprocessingShape">
                    <wps:wsp>
                      <wps:cNvCnPr/>
                      <wps:spPr>
                        <a:xfrm>
                          <a:off x="0" y="0"/>
                          <a:ext cx="0" cy="439029"/>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D7C27E" id="Straight Connector 143"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05pt,45.1pt" to="62.05pt,7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97664" behindDoc="0" locked="0" layoutInCell="1" allowOverlap="1">
                <wp:simplePos x="0" y="0"/>
                <wp:positionH relativeFrom="column">
                  <wp:posOffset>133642</wp:posOffset>
                </wp:positionH>
                <wp:positionV relativeFrom="paragraph">
                  <wp:posOffset>1008820</wp:posOffset>
                </wp:positionV>
                <wp:extent cx="2236763" cy="0"/>
                <wp:effectExtent l="38100" t="38100" r="68580" b="95250"/>
                <wp:wrapNone/>
                <wp:docPr id="377987172" name="Straight Connector 142"/>
                <wp:cNvGraphicFramePr/>
                <a:graphic xmlns:a="http://schemas.openxmlformats.org/drawingml/2006/main">
                  <a:graphicData uri="http://schemas.microsoft.com/office/word/2010/wordprocessingShape">
                    <wps:wsp>
                      <wps:cNvCnPr/>
                      <wps:spPr>
                        <a:xfrm>
                          <a:off x="0" y="0"/>
                          <a:ext cx="2236763"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51C6692C" id="Straight Connector 142" o:spid="_x0000_s1026" style="position:absolute;z-index:251697664;visibility:visible;mso-wrap-style:square;mso-wrap-distance-left:9pt;mso-wrap-distance-top:0;mso-wrap-distance-right:9pt;mso-wrap-distance-bottom:0;mso-position-horizontal:absolute;mso-position-horizontal-relative:text;mso-position-vertical:absolute;mso-position-vertical-relative:text" from="10.5pt,79.45pt" to="186.6pt,7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695616" behindDoc="0" locked="0" layoutInCell="1" allowOverlap="1">
                <wp:simplePos x="0" y="0"/>
                <wp:positionH relativeFrom="column">
                  <wp:posOffset>422031</wp:posOffset>
                </wp:positionH>
                <wp:positionV relativeFrom="paragraph">
                  <wp:posOffset>52217</wp:posOffset>
                </wp:positionV>
                <wp:extent cx="0" cy="1174652"/>
                <wp:effectExtent l="57150" t="19050" r="76200" b="83185"/>
                <wp:wrapNone/>
                <wp:docPr id="1904316694" name="Straight Connector 141"/>
                <wp:cNvGraphicFramePr/>
                <a:graphic xmlns:a="http://schemas.openxmlformats.org/drawingml/2006/main">
                  <a:graphicData uri="http://schemas.microsoft.com/office/word/2010/wordprocessingShape">
                    <wps:wsp>
                      <wps:cNvCnPr/>
                      <wps:spPr>
                        <a:xfrm>
                          <a:off x="0" y="0"/>
                          <a:ext cx="0" cy="1174652"/>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BD45D50" id="Straight Connector 141" o:spid="_x0000_s1026" style="position:absolute;z-index:251695616;visibility:visible;mso-wrap-style:square;mso-wrap-distance-left:9pt;mso-wrap-distance-top:0;mso-wrap-distance-right:9pt;mso-wrap-distance-bottom:0;mso-position-horizontal:absolute;mso-position-horizontal-relative:text;mso-position-vertical:absolute;mso-position-vertical-relative:text" from="33.25pt,4.1pt" to="33.25pt,9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" strokecolor="black [3200]" strokeweight="2pt">
                <v:shadow on="t" color="black" opacity="24903f" origin=",.5" offset="0,.55556mm"/>
              </v:line>
            </w:pict>
          </mc:Fallback>
        </mc:AlternateContent>
      </w:r>
      <w:r w:rsidRPr="00643730">
        <w:rPr>
          <w:rFonts w:ascii="Times New Roman" w:hAnsi="Times New Roman" w:cs="Times New Roman"/>
          <w:sz w:val="28"/>
          <w:szCs w:val="28"/>
        </w:rPr>
        <w:t xml:space="preserve">                                                                                                 </w:t>
      </w:r>
    </w:p>
    <w:p w:rsidR="00643730" w:rsidRPr="00643730" w:rsidRDefault="00643730" w:rsidP="00122389">
      <w:pPr>
        <w:tabs>
          <w:tab w:val="left" w:pos="1700"/>
        </w:tabs>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750912" behindDoc="0" locked="0" layoutInCell="1" allowOverlap="1">
                <wp:simplePos x="0" y="0"/>
                <wp:positionH relativeFrom="column">
                  <wp:posOffset>4368018</wp:posOffset>
                </wp:positionH>
                <wp:positionV relativeFrom="paragraph">
                  <wp:posOffset>273710</wp:posOffset>
                </wp:positionV>
                <wp:extent cx="239151" cy="534303"/>
                <wp:effectExtent l="0" t="0" r="27940" b="18415"/>
                <wp:wrapNone/>
                <wp:docPr id="1074330308" name="Freeform: Shape 173"/>
                <wp:cNvGraphicFramePr/>
                <a:graphic xmlns:a="http://schemas.openxmlformats.org/drawingml/2006/main">
                  <a:graphicData uri="http://schemas.microsoft.com/office/word/2010/wordprocessingShape">
                    <wps:wsp>
                      <wps:cNvSpPr/>
                      <wps:spPr>
                        <a:xfrm>
                          <a:off x="0" y="0"/>
                          <a:ext cx="239151" cy="534303"/>
                        </a:xfrm>
                        <a:custGeom>
                          <a:avLst/>
                          <a:gdLst>
                            <a:gd name="connsiteX0" fmla="*/ 133644 w 239151"/>
                            <a:gd name="connsiteY0" fmla="*/ 20832 h 534303"/>
                            <a:gd name="connsiteX1" fmla="*/ 105508 w 239151"/>
                            <a:gd name="connsiteY1" fmla="*/ 91171 h 534303"/>
                            <a:gd name="connsiteX2" fmla="*/ 91440 w 239151"/>
                            <a:gd name="connsiteY2" fmla="*/ 147442 h 534303"/>
                            <a:gd name="connsiteX3" fmla="*/ 63305 w 239151"/>
                            <a:gd name="connsiteY3" fmla="*/ 175577 h 534303"/>
                            <a:gd name="connsiteX4" fmla="*/ 49237 w 239151"/>
                            <a:gd name="connsiteY4" fmla="*/ 288118 h 534303"/>
                            <a:gd name="connsiteX5" fmla="*/ 28136 w 239151"/>
                            <a:gd name="connsiteY5" fmla="*/ 365491 h 534303"/>
                            <a:gd name="connsiteX6" fmla="*/ 21102 w 239151"/>
                            <a:gd name="connsiteY6" fmla="*/ 386592 h 534303"/>
                            <a:gd name="connsiteX7" fmla="*/ 0 w 239151"/>
                            <a:gd name="connsiteY7" fmla="*/ 393626 h 534303"/>
                            <a:gd name="connsiteX8" fmla="*/ 7034 w 239151"/>
                            <a:gd name="connsiteY8" fmla="*/ 372525 h 534303"/>
                            <a:gd name="connsiteX9" fmla="*/ 77373 w 239151"/>
                            <a:gd name="connsiteY9" fmla="*/ 316254 h 534303"/>
                            <a:gd name="connsiteX10" fmla="*/ 105508 w 239151"/>
                            <a:gd name="connsiteY10" fmla="*/ 274051 h 534303"/>
                            <a:gd name="connsiteX11" fmla="*/ 161779 w 239151"/>
                            <a:gd name="connsiteY11" fmla="*/ 182611 h 534303"/>
                            <a:gd name="connsiteX12" fmla="*/ 175847 w 239151"/>
                            <a:gd name="connsiteY12" fmla="*/ 147442 h 534303"/>
                            <a:gd name="connsiteX13" fmla="*/ 182880 w 239151"/>
                            <a:gd name="connsiteY13" fmla="*/ 119306 h 534303"/>
                            <a:gd name="connsiteX14" fmla="*/ 189914 w 239151"/>
                            <a:gd name="connsiteY14" fmla="*/ 98205 h 534303"/>
                            <a:gd name="connsiteX15" fmla="*/ 182880 w 239151"/>
                            <a:gd name="connsiteY15" fmla="*/ 147442 h 534303"/>
                            <a:gd name="connsiteX16" fmla="*/ 175847 w 239151"/>
                            <a:gd name="connsiteY16" fmla="*/ 238882 h 534303"/>
                            <a:gd name="connsiteX17" fmla="*/ 154745 w 239151"/>
                            <a:gd name="connsiteY17" fmla="*/ 267017 h 534303"/>
                            <a:gd name="connsiteX18" fmla="*/ 147711 w 239151"/>
                            <a:gd name="connsiteY18" fmla="*/ 288118 h 534303"/>
                            <a:gd name="connsiteX19" fmla="*/ 133644 w 239151"/>
                            <a:gd name="connsiteY19" fmla="*/ 316254 h 534303"/>
                            <a:gd name="connsiteX20" fmla="*/ 126610 w 239151"/>
                            <a:gd name="connsiteY20" fmla="*/ 344389 h 534303"/>
                            <a:gd name="connsiteX21" fmla="*/ 112542 w 239151"/>
                            <a:gd name="connsiteY21" fmla="*/ 379558 h 534303"/>
                            <a:gd name="connsiteX22" fmla="*/ 105508 w 239151"/>
                            <a:gd name="connsiteY22" fmla="*/ 400660 h 534303"/>
                            <a:gd name="connsiteX23" fmla="*/ 98474 w 239151"/>
                            <a:gd name="connsiteY23" fmla="*/ 428795 h 534303"/>
                            <a:gd name="connsiteX24" fmla="*/ 70339 w 239151"/>
                            <a:gd name="connsiteY24" fmla="*/ 449897 h 534303"/>
                            <a:gd name="connsiteX25" fmla="*/ 56271 w 239151"/>
                            <a:gd name="connsiteY25" fmla="*/ 478032 h 534303"/>
                            <a:gd name="connsiteX26" fmla="*/ 63305 w 239151"/>
                            <a:gd name="connsiteY26" fmla="*/ 456931 h 534303"/>
                            <a:gd name="connsiteX27" fmla="*/ 91440 w 239151"/>
                            <a:gd name="connsiteY27" fmla="*/ 435829 h 534303"/>
                            <a:gd name="connsiteX28" fmla="*/ 105508 w 239151"/>
                            <a:gd name="connsiteY28" fmla="*/ 400660 h 534303"/>
                            <a:gd name="connsiteX29" fmla="*/ 126610 w 239151"/>
                            <a:gd name="connsiteY29" fmla="*/ 386592 h 534303"/>
                            <a:gd name="connsiteX30" fmla="*/ 154745 w 239151"/>
                            <a:gd name="connsiteY30" fmla="*/ 358457 h 534303"/>
                            <a:gd name="connsiteX31" fmla="*/ 168813 w 239151"/>
                            <a:gd name="connsiteY31" fmla="*/ 337355 h 534303"/>
                            <a:gd name="connsiteX32" fmla="*/ 182880 w 239151"/>
                            <a:gd name="connsiteY32" fmla="*/ 309220 h 534303"/>
                            <a:gd name="connsiteX33" fmla="*/ 225084 w 239151"/>
                            <a:gd name="connsiteY33" fmla="*/ 295152 h 534303"/>
                            <a:gd name="connsiteX34" fmla="*/ 211016 w 239151"/>
                            <a:gd name="connsiteY34" fmla="*/ 358457 h 534303"/>
                            <a:gd name="connsiteX35" fmla="*/ 189914 w 239151"/>
                            <a:gd name="connsiteY35" fmla="*/ 379558 h 534303"/>
                            <a:gd name="connsiteX36" fmla="*/ 168813 w 239151"/>
                            <a:gd name="connsiteY36" fmla="*/ 414728 h 534303"/>
                            <a:gd name="connsiteX37" fmla="*/ 154745 w 239151"/>
                            <a:gd name="connsiteY37" fmla="*/ 435829 h 534303"/>
                            <a:gd name="connsiteX38" fmla="*/ 147711 w 239151"/>
                            <a:gd name="connsiteY38" fmla="*/ 492100 h 534303"/>
                            <a:gd name="connsiteX39" fmla="*/ 140677 w 239151"/>
                            <a:gd name="connsiteY39" fmla="*/ 513202 h 534303"/>
                            <a:gd name="connsiteX40" fmla="*/ 147711 w 239151"/>
                            <a:gd name="connsiteY40" fmla="*/ 534303 h 534303"/>
                            <a:gd name="connsiteX41" fmla="*/ 225084 w 239151"/>
                            <a:gd name="connsiteY41" fmla="*/ 513202 h 534303"/>
                            <a:gd name="connsiteX42" fmla="*/ 232117 w 239151"/>
                            <a:gd name="connsiteY42" fmla="*/ 492100 h 534303"/>
                            <a:gd name="connsiteX43" fmla="*/ 239151 w 239151"/>
                            <a:gd name="connsiteY43" fmla="*/ 449897 h 534303"/>
                            <a:gd name="connsiteX44" fmla="*/ 232117 w 239151"/>
                            <a:gd name="connsiteY44" fmla="*/ 414728 h 534303"/>
                            <a:gd name="connsiteX45" fmla="*/ 189914 w 239151"/>
                            <a:gd name="connsiteY45" fmla="*/ 428795 h 534303"/>
                            <a:gd name="connsiteX46" fmla="*/ 175847 w 239151"/>
                            <a:gd name="connsiteY46" fmla="*/ 456931 h 534303"/>
                            <a:gd name="connsiteX47" fmla="*/ 168813 w 239151"/>
                            <a:gd name="connsiteY47" fmla="*/ 478032 h 534303"/>
                            <a:gd name="connsiteX48" fmla="*/ 147711 w 239151"/>
                            <a:gd name="connsiteY48" fmla="*/ 485066 h 534303"/>
                            <a:gd name="connsiteX49" fmla="*/ 140677 w 239151"/>
                            <a:gd name="connsiteY49" fmla="*/ 506168 h 534303"/>
                            <a:gd name="connsiteX50" fmla="*/ 105508 w 239151"/>
                            <a:gd name="connsiteY50" fmla="*/ 492100 h 534303"/>
                            <a:gd name="connsiteX51" fmla="*/ 133644 w 239151"/>
                            <a:gd name="connsiteY51" fmla="*/ 20832 h 5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239151" h="534303">
                              <a:moveTo>
                                <a:pt x="133644" y="20832"/>
                              </a:moveTo>
                              <a:cubicBezTo>
                                <a:pt x="133644" y="-45989"/>
                                <a:pt x="113494" y="67214"/>
                                <a:pt x="105508" y="91171"/>
                              </a:cubicBezTo>
                              <a:cubicBezTo>
                                <a:pt x="103848" y="96152"/>
                                <a:pt x="98020" y="138230"/>
                                <a:pt x="91440" y="147442"/>
                              </a:cubicBezTo>
                              <a:cubicBezTo>
                                <a:pt x="83731" y="158235"/>
                                <a:pt x="72683" y="166199"/>
                                <a:pt x="63305" y="175577"/>
                              </a:cubicBezTo>
                              <a:cubicBezTo>
                                <a:pt x="50149" y="293978"/>
                                <a:pt x="62624" y="187709"/>
                                <a:pt x="49237" y="288118"/>
                              </a:cubicBezTo>
                              <a:cubicBezTo>
                                <a:pt x="35430" y="391678"/>
                                <a:pt x="55250" y="311264"/>
                                <a:pt x="28136" y="365491"/>
                              </a:cubicBezTo>
                              <a:cubicBezTo>
                                <a:pt x="24820" y="372122"/>
                                <a:pt x="26345" y="381349"/>
                                <a:pt x="21102" y="386592"/>
                              </a:cubicBezTo>
                              <a:cubicBezTo>
                                <a:pt x="15859" y="391835"/>
                                <a:pt x="7034" y="391281"/>
                                <a:pt x="0" y="393626"/>
                              </a:cubicBezTo>
                              <a:cubicBezTo>
                                <a:pt x="2345" y="386592"/>
                                <a:pt x="2482" y="378377"/>
                                <a:pt x="7034" y="372525"/>
                              </a:cubicBezTo>
                              <a:cubicBezTo>
                                <a:pt x="38609" y="331929"/>
                                <a:pt x="40952" y="334465"/>
                                <a:pt x="77373" y="316254"/>
                              </a:cubicBezTo>
                              <a:cubicBezTo>
                                <a:pt x="96479" y="258937"/>
                                <a:pt x="67189" y="336320"/>
                                <a:pt x="105508" y="274051"/>
                              </a:cubicBezTo>
                              <a:cubicBezTo>
                                <a:pt x="168894" y="171048"/>
                                <a:pt x="113121" y="231266"/>
                                <a:pt x="161779" y="182611"/>
                              </a:cubicBezTo>
                              <a:cubicBezTo>
                                <a:pt x="166468" y="170888"/>
                                <a:pt x="171854" y="159420"/>
                                <a:pt x="175847" y="147442"/>
                              </a:cubicBezTo>
                              <a:cubicBezTo>
                                <a:pt x="178904" y="138271"/>
                                <a:pt x="180224" y="128601"/>
                                <a:pt x="182880" y="119306"/>
                              </a:cubicBezTo>
                              <a:cubicBezTo>
                                <a:pt x="184917" y="112177"/>
                                <a:pt x="187569" y="105239"/>
                                <a:pt x="189914" y="98205"/>
                              </a:cubicBezTo>
                              <a:cubicBezTo>
                                <a:pt x="187569" y="114617"/>
                                <a:pt x="184530" y="130945"/>
                                <a:pt x="182880" y="147442"/>
                              </a:cubicBezTo>
                              <a:cubicBezTo>
                                <a:pt x="179838" y="177860"/>
                                <a:pt x="182849" y="209125"/>
                                <a:pt x="175847" y="238882"/>
                              </a:cubicBezTo>
                              <a:cubicBezTo>
                                <a:pt x="173162" y="250293"/>
                                <a:pt x="161779" y="257639"/>
                                <a:pt x="154745" y="267017"/>
                              </a:cubicBezTo>
                              <a:cubicBezTo>
                                <a:pt x="152400" y="274051"/>
                                <a:pt x="150632" y="281303"/>
                                <a:pt x="147711" y="288118"/>
                              </a:cubicBezTo>
                              <a:cubicBezTo>
                                <a:pt x="143581" y="297756"/>
                                <a:pt x="137326" y="306436"/>
                                <a:pt x="133644" y="316254"/>
                              </a:cubicBezTo>
                              <a:cubicBezTo>
                                <a:pt x="130250" y="325306"/>
                                <a:pt x="129667" y="335218"/>
                                <a:pt x="126610" y="344389"/>
                              </a:cubicBezTo>
                              <a:cubicBezTo>
                                <a:pt x="122617" y="356367"/>
                                <a:pt x="116975" y="367736"/>
                                <a:pt x="112542" y="379558"/>
                              </a:cubicBezTo>
                              <a:cubicBezTo>
                                <a:pt x="109939" y="386500"/>
                                <a:pt x="107545" y="393531"/>
                                <a:pt x="105508" y="400660"/>
                              </a:cubicBezTo>
                              <a:cubicBezTo>
                                <a:pt x="102852" y="409955"/>
                                <a:pt x="104093" y="420929"/>
                                <a:pt x="98474" y="428795"/>
                              </a:cubicBezTo>
                              <a:cubicBezTo>
                                <a:pt x="91660" y="438334"/>
                                <a:pt x="79717" y="442863"/>
                                <a:pt x="70339" y="449897"/>
                              </a:cubicBezTo>
                              <a:cubicBezTo>
                                <a:pt x="65650" y="459275"/>
                                <a:pt x="63685" y="470618"/>
                                <a:pt x="56271" y="478032"/>
                              </a:cubicBezTo>
                              <a:cubicBezTo>
                                <a:pt x="51028" y="483275"/>
                                <a:pt x="58559" y="462627"/>
                                <a:pt x="63305" y="456931"/>
                              </a:cubicBezTo>
                              <a:cubicBezTo>
                                <a:pt x="70810" y="447925"/>
                                <a:pt x="82062" y="442863"/>
                                <a:pt x="91440" y="435829"/>
                              </a:cubicBezTo>
                              <a:cubicBezTo>
                                <a:pt x="96129" y="424106"/>
                                <a:pt x="98169" y="410934"/>
                                <a:pt x="105508" y="400660"/>
                              </a:cubicBezTo>
                              <a:cubicBezTo>
                                <a:pt x="110422" y="393781"/>
                                <a:pt x="121329" y="393193"/>
                                <a:pt x="126610" y="386592"/>
                              </a:cubicBezTo>
                              <a:cubicBezTo>
                                <a:pt x="153893" y="352489"/>
                                <a:pt x="108706" y="373804"/>
                                <a:pt x="154745" y="358457"/>
                              </a:cubicBezTo>
                              <a:cubicBezTo>
                                <a:pt x="159434" y="351423"/>
                                <a:pt x="164619" y="344695"/>
                                <a:pt x="168813" y="337355"/>
                              </a:cubicBezTo>
                              <a:cubicBezTo>
                                <a:pt x="174015" y="328251"/>
                                <a:pt x="174492" y="315511"/>
                                <a:pt x="182880" y="309220"/>
                              </a:cubicBezTo>
                              <a:cubicBezTo>
                                <a:pt x="194743" y="300323"/>
                                <a:pt x="225084" y="295152"/>
                                <a:pt x="225084" y="295152"/>
                              </a:cubicBezTo>
                              <a:cubicBezTo>
                                <a:pt x="224233" y="300258"/>
                                <a:pt x="218712" y="346914"/>
                                <a:pt x="211016" y="358457"/>
                              </a:cubicBezTo>
                              <a:cubicBezTo>
                                <a:pt x="205498" y="366734"/>
                                <a:pt x="195882" y="371600"/>
                                <a:pt x="189914" y="379558"/>
                              </a:cubicBezTo>
                              <a:cubicBezTo>
                                <a:pt x="181711" y="390495"/>
                                <a:pt x="176059" y="403135"/>
                                <a:pt x="168813" y="414728"/>
                              </a:cubicBezTo>
                              <a:cubicBezTo>
                                <a:pt x="164333" y="421897"/>
                                <a:pt x="159434" y="428795"/>
                                <a:pt x="154745" y="435829"/>
                              </a:cubicBezTo>
                              <a:cubicBezTo>
                                <a:pt x="152400" y="454586"/>
                                <a:pt x="151093" y="473502"/>
                                <a:pt x="147711" y="492100"/>
                              </a:cubicBezTo>
                              <a:cubicBezTo>
                                <a:pt x="146385" y="499395"/>
                                <a:pt x="140677" y="505788"/>
                                <a:pt x="140677" y="513202"/>
                              </a:cubicBezTo>
                              <a:cubicBezTo>
                                <a:pt x="140677" y="520616"/>
                                <a:pt x="145366" y="527269"/>
                                <a:pt x="147711" y="534303"/>
                              </a:cubicBezTo>
                              <a:cubicBezTo>
                                <a:pt x="173502" y="527269"/>
                                <a:pt x="201173" y="525157"/>
                                <a:pt x="225084" y="513202"/>
                              </a:cubicBezTo>
                              <a:cubicBezTo>
                                <a:pt x="231716" y="509886"/>
                                <a:pt x="230509" y="499338"/>
                                <a:pt x="232117" y="492100"/>
                              </a:cubicBezTo>
                              <a:cubicBezTo>
                                <a:pt x="235211" y="478178"/>
                                <a:pt x="236806" y="463965"/>
                                <a:pt x="239151" y="449897"/>
                              </a:cubicBezTo>
                              <a:cubicBezTo>
                                <a:pt x="236806" y="438174"/>
                                <a:pt x="243106" y="419437"/>
                                <a:pt x="232117" y="414728"/>
                              </a:cubicBezTo>
                              <a:cubicBezTo>
                                <a:pt x="218487" y="408887"/>
                                <a:pt x="189914" y="428795"/>
                                <a:pt x="189914" y="428795"/>
                              </a:cubicBezTo>
                              <a:cubicBezTo>
                                <a:pt x="185225" y="438174"/>
                                <a:pt x="179977" y="447293"/>
                                <a:pt x="175847" y="456931"/>
                              </a:cubicBezTo>
                              <a:cubicBezTo>
                                <a:pt x="172926" y="463746"/>
                                <a:pt x="174056" y="472789"/>
                                <a:pt x="168813" y="478032"/>
                              </a:cubicBezTo>
                              <a:cubicBezTo>
                                <a:pt x="163570" y="483275"/>
                                <a:pt x="154745" y="482721"/>
                                <a:pt x="147711" y="485066"/>
                              </a:cubicBezTo>
                              <a:cubicBezTo>
                                <a:pt x="145366" y="492100"/>
                                <a:pt x="146467" y="501536"/>
                                <a:pt x="140677" y="506168"/>
                              </a:cubicBezTo>
                              <a:cubicBezTo>
                                <a:pt x="118074" y="524251"/>
                                <a:pt x="105839" y="515278"/>
                                <a:pt x="105508" y="492100"/>
                              </a:cubicBezTo>
                              <a:cubicBezTo>
                                <a:pt x="103264" y="335027"/>
                                <a:pt x="133644" y="87653"/>
                                <a:pt x="133644" y="20832"/>
                              </a:cubicBezTo>
                              <a:close/>
                            </a:path>
                          </a:pathLst>
                        </a:cu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1E38F55" id="Freeform: Shape 173" o:spid="_x0000_s1026" style="position:absolute;margin-left:343.95pt;margin-top:21.55pt;width:18.85pt;height:42.05pt;z-index:251750912;visibility:visible;mso-wrap-style:square;mso-wrap-distance-left:9pt;mso-wrap-distance-top:0;mso-wrap-distance-right:9pt;mso-wrap-distance-bottom:0;mso-position-horizontal:absolute;mso-position-horizontal-relative:text;mso-position-vertical:absolute;mso-position-vertical-relative:text;v-text-anchor:middle" coordsize="239151,534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" path="m133644,20832v,-66821,-20150,46382,-28136,70339c103848,96152,98020,138230,91440,147442v-7709,10793,-18757,18757,-28135,28135c50149,293978,62624,187709,49237,288118v-13807,103560,6013,23146,-21101,77373c24820,372122,26345,381349,21102,386592,15859,391835,7034,391281,,393626v2345,-7034,2482,-15249,7034,-21101c38609,331929,40952,334465,77373,316254v19106,-57317,-10184,20066,28135,-42203c168894,171048,113121,231266,161779,182611v4689,-11723,10075,-23191,14068,-35169c178904,138271,180224,128601,182880,119306v2037,-7129,4689,-14067,7034,-21101c187569,114617,184530,130945,182880,147442v-3042,30418,-31,61683,-7033,91440c173162,250293,161779,257639,154745,267017v-2345,7034,-4113,14286,-7034,21101c143581,297756,137326,306436,133644,316254v-3394,9052,-3977,18964,-7034,28135c122617,356367,116975,367736,112542,379558v-2603,6942,-4997,13973,-7034,21102c102852,409955,104093,420929,98474,428795v-6814,9539,-18757,14068,-28135,21102c65650,459275,63685,470618,56271,478032v-5243,5243,2288,-15405,7034,-21101c70810,447925,82062,442863,91440,435829v4689,-11723,6729,-24895,14068,-35169c110422,393781,121329,393193,126610,386592v27283,-34103,-17904,-12788,28135,-28135c159434,351423,164619,344695,168813,337355v5202,-9104,5679,-21844,14067,-28135c194743,300323,225084,295152,225084,295152v-851,5106,-6372,51762,-14068,63305c205498,366734,195882,371600,189914,379558v-8203,10937,-13855,23577,-21101,35170c164333,421897,159434,428795,154745,435829v-2345,18757,-3652,37673,-7034,56271c146385,499395,140677,505788,140677,513202v,7414,4689,14067,7034,21101c173502,527269,201173,525157,225084,513202v6632,-3316,5425,-13864,7033,-21102c235211,478178,236806,463965,239151,449897v-2345,-11723,3955,-30460,-7034,-35169c218487,408887,189914,428795,189914,428795v-4689,9379,-9937,18498,-14067,28136c172926,463746,174056,472789,168813,478032v-5243,5243,-14068,4689,-21102,7034c145366,492100,146467,501536,140677,506168v-22603,18083,-34838,9110,-35169,-14068c103264,335027,133644,87653,133644,20832xe" fillcolor="white [3201]" strokecolor="black [3200]" strokeweight="2pt">
                <v:path arrowok="t" o:connecttype="custom" o:connectlocs="133644,20832;105508,91171;91440,147442;63305,175577;49237,288118;28136,365491;21102,386592;0,393626;7034,372525;77373,316254;105508,274051;161779,182611;175847,147442;182880,119306;189914,98205;182880,147442;175847,238882;154745,267017;147711,288118;133644,316254;126610,344389;112542,379558;105508,400660;98474,428795;70339,449897;56271,478032;63305,456931;91440,435829;105508,400660;126610,386592;154745,358457;168813,337355;182880,309220;225084,295152;211016,358457;189914,379558;168813,414728;154745,435829;147711,492100;140677,513202;147711,534303;225084,513202;232117,492100;239151,449897;232117,414728;189914,428795;175847,456931;168813,478032;147711,485066;140677,506168;105508,492100;133644,20832" o:connectangles="0,0,0,0,0,0,0,0,0,0,0,0,0,0,0,0,0,0,0,0,0,0,0,0,0,0,0,0,0,0,0,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48864" behindDoc="0" locked="0" layoutInCell="1" allowOverlap="1">
                <wp:simplePos x="0" y="0"/>
                <wp:positionH relativeFrom="column">
                  <wp:posOffset>4794648</wp:posOffset>
                </wp:positionH>
                <wp:positionV relativeFrom="paragraph">
                  <wp:posOffset>104628</wp:posOffset>
                </wp:positionV>
                <wp:extent cx="72073" cy="464234"/>
                <wp:effectExtent l="0" t="0" r="23495" b="12065"/>
                <wp:wrapNone/>
                <wp:docPr id="705701258" name="Freeform: Shape 172"/>
                <wp:cNvGraphicFramePr/>
                <a:graphic xmlns:a="http://schemas.openxmlformats.org/drawingml/2006/main">
                  <a:graphicData uri="http://schemas.microsoft.com/office/word/2010/wordprocessingShape">
                    <wps:wsp>
                      <wps:cNvSpPr/>
                      <wps:spPr>
                        <a:xfrm>
                          <a:off x="0" y="0"/>
                          <a:ext cx="72073" cy="464234"/>
                        </a:xfrm>
                        <a:custGeom>
                          <a:avLst/>
                          <a:gdLst>
                            <a:gd name="connsiteX0" fmla="*/ 65740 w 72073"/>
                            <a:gd name="connsiteY0" fmla="*/ 0 h 464234"/>
                            <a:gd name="connsiteX1" fmla="*/ 30570 w 72073"/>
                            <a:gd name="connsiteY1" fmla="*/ 14068 h 464234"/>
                            <a:gd name="connsiteX2" fmla="*/ 2435 w 72073"/>
                            <a:gd name="connsiteY2" fmla="*/ 77373 h 464234"/>
                            <a:gd name="connsiteX3" fmla="*/ 23537 w 72073"/>
                            <a:gd name="connsiteY3" fmla="*/ 218050 h 464234"/>
                            <a:gd name="connsiteX4" fmla="*/ 51672 w 72073"/>
                            <a:gd name="connsiteY4" fmla="*/ 232117 h 464234"/>
                            <a:gd name="connsiteX5" fmla="*/ 58706 w 72073"/>
                            <a:gd name="connsiteY5" fmla="*/ 372794 h 464234"/>
                            <a:gd name="connsiteX6" fmla="*/ 44638 w 72073"/>
                            <a:gd name="connsiteY6" fmla="*/ 393896 h 464234"/>
                            <a:gd name="connsiteX7" fmla="*/ 37604 w 72073"/>
                            <a:gd name="connsiteY7" fmla="*/ 414997 h 464234"/>
                            <a:gd name="connsiteX8" fmla="*/ 30570 w 72073"/>
                            <a:gd name="connsiteY8" fmla="*/ 464234 h 464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2073" h="464234">
                              <a:moveTo>
                                <a:pt x="65740" y="0"/>
                              </a:moveTo>
                              <a:cubicBezTo>
                                <a:pt x="54017" y="4689"/>
                                <a:pt x="40844" y="6729"/>
                                <a:pt x="30570" y="14068"/>
                              </a:cubicBezTo>
                              <a:cubicBezTo>
                                <a:pt x="15942" y="24517"/>
                                <a:pt x="5733" y="67480"/>
                                <a:pt x="2435" y="77373"/>
                              </a:cubicBezTo>
                              <a:cubicBezTo>
                                <a:pt x="2912" y="85478"/>
                                <a:pt x="-11185" y="189115"/>
                                <a:pt x="23537" y="218050"/>
                              </a:cubicBezTo>
                              <a:cubicBezTo>
                                <a:pt x="31592" y="224762"/>
                                <a:pt x="42294" y="227428"/>
                                <a:pt x="51672" y="232117"/>
                              </a:cubicBezTo>
                              <a:cubicBezTo>
                                <a:pt x="80061" y="288896"/>
                                <a:pt x="75312" y="267624"/>
                                <a:pt x="58706" y="372794"/>
                              </a:cubicBezTo>
                              <a:cubicBezTo>
                                <a:pt x="57387" y="381144"/>
                                <a:pt x="48419" y="386335"/>
                                <a:pt x="44638" y="393896"/>
                              </a:cubicBezTo>
                              <a:cubicBezTo>
                                <a:pt x="41322" y="400527"/>
                                <a:pt x="39402" y="407804"/>
                                <a:pt x="37604" y="414997"/>
                              </a:cubicBezTo>
                              <a:cubicBezTo>
                                <a:pt x="29650" y="446811"/>
                                <a:pt x="30570" y="441331"/>
                                <a:pt x="30570" y="464234"/>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54AE144" id="Freeform: Shape 172" o:spid="_x0000_s1026" style="position:absolute;margin-left:377.55pt;margin-top:8.25pt;width:5.7pt;height:36.55pt;z-index:251748864;visibility:visible;mso-wrap-style:square;mso-wrap-distance-left:9pt;mso-wrap-distance-top:0;mso-wrap-distance-right:9pt;mso-wrap-distance-bottom:0;mso-position-horizontal:absolute;mso-position-horizontal-relative:text;mso-position-vertical:absolute;mso-position-vertical-relative:text;v-text-anchor:middle" coordsize="72073,464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" path="m65740,c54017,4689,40844,6729,30570,14068,15942,24517,5733,67480,2435,77373v477,8105,-13620,111742,21102,140677c31592,224762,42294,227428,51672,232117v28389,56779,23640,35507,7034,140677c57387,381144,48419,386335,44638,393896v-3316,6631,-5236,13908,-7034,21101c29650,446811,30570,441331,30570,464234e" filled="f" strokecolor="#0a121c [484]" strokeweight="2pt">
                <v:path arrowok="t" o:connecttype="custom" o:connectlocs="65740,0;30570,14068;2435,77373;23537,218050;51672,232117;58706,372794;44638,393896;37604,414997;30570,464234" o:connectangles="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46816" behindDoc="0" locked="0" layoutInCell="1" allowOverlap="1">
                <wp:simplePos x="0" y="0"/>
                <wp:positionH relativeFrom="column">
                  <wp:posOffset>4114639</wp:posOffset>
                </wp:positionH>
                <wp:positionV relativeFrom="paragraph">
                  <wp:posOffset>224204</wp:posOffset>
                </wp:positionV>
                <wp:extent cx="7195" cy="365760"/>
                <wp:effectExtent l="19050" t="0" r="31115" b="15240"/>
                <wp:wrapNone/>
                <wp:docPr id="1333093644" name="Freeform: Shape 171"/>
                <wp:cNvGraphicFramePr/>
                <a:graphic xmlns:a="http://schemas.openxmlformats.org/drawingml/2006/main">
                  <a:graphicData uri="http://schemas.microsoft.com/office/word/2010/wordprocessingShape">
                    <wps:wsp>
                      <wps:cNvSpPr/>
                      <wps:spPr>
                        <a:xfrm>
                          <a:off x="0" y="0"/>
                          <a:ext cx="7195" cy="365760"/>
                        </a:xfrm>
                        <a:custGeom>
                          <a:avLst/>
                          <a:gdLst>
                            <a:gd name="connsiteX0" fmla="*/ 7195 w 7195"/>
                            <a:gd name="connsiteY0" fmla="*/ 0 h 365760"/>
                            <a:gd name="connsiteX1" fmla="*/ 161 w 7195"/>
                            <a:gd name="connsiteY1" fmla="*/ 365760 h 365760"/>
                          </a:gdLst>
                          <a:ahLst/>
                          <a:cxnLst>
                            <a:cxn ang="0">
                              <a:pos x="connsiteX0" y="connsiteY0"/>
                            </a:cxn>
                            <a:cxn ang="0">
                              <a:pos x="connsiteX1" y="connsiteY1"/>
                            </a:cxn>
                          </a:cxnLst>
                          <a:rect l="l" t="t" r="r" b="b"/>
                          <a:pathLst>
                            <a:path w="7195" h="365760">
                              <a:moveTo>
                                <a:pt x="7195" y="0"/>
                              </a:moveTo>
                              <a:cubicBezTo>
                                <a:pt x="-1697" y="257875"/>
                                <a:pt x="161" y="135947"/>
                                <a:pt x="161" y="365760"/>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2C8FEA6" id="Freeform: Shape 171" o:spid="_x0000_s1026" style="position:absolute;margin-left:324pt;margin-top:17.65pt;width:.55pt;height:28.8pt;z-index:251746816;visibility:visible;mso-wrap-style:square;mso-wrap-distance-left:9pt;mso-wrap-distance-top:0;mso-wrap-distance-right:9pt;mso-wrap-distance-bottom:0;mso-position-horizontal:absolute;mso-position-horizontal-relative:text;mso-position-vertical:absolute;mso-position-vertical-relative:text;v-text-anchor:middle" coordsize="7195,365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" path="m7195,c-1697,257875,161,135947,161,365760e" filled="f" strokecolor="#0a121c [484]" strokeweight="2pt">
                <v:path arrowok="t" o:connecttype="custom" o:connectlocs="7195,0;161,365760" o:connectangles="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44768" behindDoc="0" locked="0" layoutInCell="1" allowOverlap="1">
                <wp:simplePos x="0" y="0"/>
                <wp:positionH relativeFrom="column">
                  <wp:posOffset>5001065</wp:posOffset>
                </wp:positionH>
                <wp:positionV relativeFrom="paragraph">
                  <wp:posOffset>104628</wp:posOffset>
                </wp:positionV>
                <wp:extent cx="175846" cy="935502"/>
                <wp:effectExtent l="0" t="0" r="15240" b="17145"/>
                <wp:wrapNone/>
                <wp:docPr id="745241140" name="Freeform: Shape 170"/>
                <wp:cNvGraphicFramePr/>
                <a:graphic xmlns:a="http://schemas.openxmlformats.org/drawingml/2006/main">
                  <a:graphicData uri="http://schemas.microsoft.com/office/word/2010/wordprocessingShape">
                    <wps:wsp>
                      <wps:cNvSpPr/>
                      <wps:spPr>
                        <a:xfrm>
                          <a:off x="0" y="0"/>
                          <a:ext cx="175846" cy="935502"/>
                        </a:xfrm>
                        <a:custGeom>
                          <a:avLst/>
                          <a:gdLst>
                            <a:gd name="connsiteX0" fmla="*/ 49237 w 175846"/>
                            <a:gd name="connsiteY0" fmla="*/ 0 h 935502"/>
                            <a:gd name="connsiteX1" fmla="*/ 14067 w 175846"/>
                            <a:gd name="connsiteY1" fmla="*/ 28136 h 935502"/>
                            <a:gd name="connsiteX2" fmla="*/ 7033 w 175846"/>
                            <a:gd name="connsiteY2" fmla="*/ 56271 h 935502"/>
                            <a:gd name="connsiteX3" fmla="*/ 0 w 175846"/>
                            <a:gd name="connsiteY3" fmla="*/ 77373 h 935502"/>
                            <a:gd name="connsiteX4" fmla="*/ 7033 w 175846"/>
                            <a:gd name="connsiteY4" fmla="*/ 633047 h 935502"/>
                            <a:gd name="connsiteX5" fmla="*/ 21101 w 175846"/>
                            <a:gd name="connsiteY5" fmla="*/ 689317 h 935502"/>
                            <a:gd name="connsiteX6" fmla="*/ 28135 w 175846"/>
                            <a:gd name="connsiteY6" fmla="*/ 745588 h 935502"/>
                            <a:gd name="connsiteX7" fmla="*/ 56270 w 175846"/>
                            <a:gd name="connsiteY7" fmla="*/ 794825 h 935502"/>
                            <a:gd name="connsiteX8" fmla="*/ 70338 w 175846"/>
                            <a:gd name="connsiteY8" fmla="*/ 851096 h 935502"/>
                            <a:gd name="connsiteX9" fmla="*/ 91440 w 175846"/>
                            <a:gd name="connsiteY9" fmla="*/ 865164 h 935502"/>
                            <a:gd name="connsiteX10" fmla="*/ 126609 w 175846"/>
                            <a:gd name="connsiteY10" fmla="*/ 914400 h 935502"/>
                            <a:gd name="connsiteX11" fmla="*/ 147710 w 175846"/>
                            <a:gd name="connsiteY11" fmla="*/ 928468 h 935502"/>
                            <a:gd name="connsiteX12" fmla="*/ 175846 w 175846"/>
                            <a:gd name="connsiteY12" fmla="*/ 935502 h 935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5846" h="935502">
                              <a:moveTo>
                                <a:pt x="49237" y="0"/>
                              </a:moveTo>
                              <a:cubicBezTo>
                                <a:pt x="37514" y="9379"/>
                                <a:pt x="23075" y="16126"/>
                                <a:pt x="14067" y="28136"/>
                              </a:cubicBezTo>
                              <a:cubicBezTo>
                                <a:pt x="8267" y="35870"/>
                                <a:pt x="9689" y="46976"/>
                                <a:pt x="7033" y="56271"/>
                              </a:cubicBezTo>
                              <a:cubicBezTo>
                                <a:pt x="4996" y="63400"/>
                                <a:pt x="2344" y="70339"/>
                                <a:pt x="0" y="77373"/>
                              </a:cubicBezTo>
                              <a:cubicBezTo>
                                <a:pt x="2344" y="262598"/>
                                <a:pt x="649" y="447918"/>
                                <a:pt x="7033" y="633047"/>
                              </a:cubicBezTo>
                              <a:cubicBezTo>
                                <a:pt x="7699" y="652369"/>
                                <a:pt x="21101" y="689317"/>
                                <a:pt x="21101" y="689317"/>
                              </a:cubicBezTo>
                              <a:cubicBezTo>
                                <a:pt x="23446" y="708074"/>
                                <a:pt x="23550" y="727249"/>
                                <a:pt x="28135" y="745588"/>
                              </a:cubicBezTo>
                              <a:cubicBezTo>
                                <a:pt x="31705" y="759866"/>
                                <a:pt x="47898" y="782267"/>
                                <a:pt x="56270" y="794825"/>
                              </a:cubicBezTo>
                              <a:cubicBezTo>
                                <a:pt x="56620" y="796577"/>
                                <a:pt x="64570" y="843887"/>
                                <a:pt x="70338" y="851096"/>
                              </a:cubicBezTo>
                              <a:cubicBezTo>
                                <a:pt x="75619" y="857697"/>
                                <a:pt x="84406" y="860475"/>
                                <a:pt x="91440" y="865164"/>
                              </a:cubicBezTo>
                              <a:cubicBezTo>
                                <a:pt x="99430" y="877149"/>
                                <a:pt x="117881" y="905672"/>
                                <a:pt x="126609" y="914400"/>
                              </a:cubicBezTo>
                              <a:cubicBezTo>
                                <a:pt x="132587" y="920378"/>
                                <a:pt x="139940" y="925138"/>
                                <a:pt x="147710" y="928468"/>
                              </a:cubicBezTo>
                              <a:cubicBezTo>
                                <a:pt x="156596" y="932276"/>
                                <a:pt x="175846" y="935502"/>
                                <a:pt x="175846" y="935502"/>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2C8390E" id="Freeform: Shape 170" o:spid="_x0000_s1026" style="position:absolute;margin-left:393.8pt;margin-top:8.25pt;width:13.85pt;height:73.65pt;z-index:251744768;visibility:visible;mso-wrap-style:square;mso-wrap-distance-left:9pt;mso-wrap-distance-top:0;mso-wrap-distance-right:9pt;mso-wrap-distance-bottom:0;mso-position-horizontal:absolute;mso-position-horizontal-relative:text;mso-position-vertical:absolute;mso-position-vertical-relative:text;v-text-anchor:middle" coordsize="175846,935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" path="m49237,c37514,9379,23075,16126,14067,28136,8267,35870,9689,46976,7033,56271,4996,63400,2344,70339,,77373,2344,262598,649,447918,7033,633047v666,19322,14068,56270,14068,56270c23446,708074,23550,727249,28135,745588v3570,14278,19763,36679,28135,49237c56620,796577,64570,843887,70338,851096v5281,6601,14068,9379,21102,14068c99430,877149,117881,905672,126609,914400v5978,5978,13331,10738,21101,14068c156596,932276,175846,935502,175846,935502e" filled="f" strokecolor="#0a121c [484]" strokeweight="2pt">
                <v:path arrowok="t" o:connecttype="custom" o:connectlocs="49237,0;14067,28136;7033,56271;0,77373;7033,633047;21101,689317;28135,745588;56270,794825;70338,851096;91440,865164;126609,914400;147710,928468;175846,935502" o:connectangles="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40672" behindDoc="0" locked="0" layoutInCell="1" allowOverlap="1">
                <wp:simplePos x="0" y="0"/>
                <wp:positionH relativeFrom="column">
                  <wp:posOffset>4367186</wp:posOffset>
                </wp:positionH>
                <wp:positionV relativeFrom="paragraph">
                  <wp:posOffset>259373</wp:posOffset>
                </wp:positionV>
                <wp:extent cx="247017" cy="520821"/>
                <wp:effectExtent l="0" t="0" r="19685" b="12700"/>
                <wp:wrapNone/>
                <wp:docPr id="126789327" name="Freeform: Shape 168"/>
                <wp:cNvGraphicFramePr/>
                <a:graphic xmlns:a="http://schemas.openxmlformats.org/drawingml/2006/main">
                  <a:graphicData uri="http://schemas.microsoft.com/office/word/2010/wordprocessingShape">
                    <wps:wsp>
                      <wps:cNvSpPr/>
                      <wps:spPr>
                        <a:xfrm>
                          <a:off x="0" y="0"/>
                          <a:ext cx="247017" cy="520821"/>
                        </a:xfrm>
                        <a:custGeom>
                          <a:avLst/>
                          <a:gdLst>
                            <a:gd name="connsiteX0" fmla="*/ 64137 w 247017"/>
                            <a:gd name="connsiteY0" fmla="*/ 0 h 520821"/>
                            <a:gd name="connsiteX1" fmla="*/ 43036 w 247017"/>
                            <a:gd name="connsiteY1" fmla="*/ 35169 h 520821"/>
                            <a:gd name="connsiteX2" fmla="*/ 21934 w 247017"/>
                            <a:gd name="connsiteY2" fmla="*/ 98474 h 520821"/>
                            <a:gd name="connsiteX3" fmla="*/ 14900 w 247017"/>
                            <a:gd name="connsiteY3" fmla="*/ 154745 h 520821"/>
                            <a:gd name="connsiteX4" fmla="*/ 832 w 247017"/>
                            <a:gd name="connsiteY4" fmla="*/ 225083 h 520821"/>
                            <a:gd name="connsiteX5" fmla="*/ 7866 w 247017"/>
                            <a:gd name="connsiteY5" fmla="*/ 422031 h 520821"/>
                            <a:gd name="connsiteX6" fmla="*/ 28968 w 247017"/>
                            <a:gd name="connsiteY6" fmla="*/ 443132 h 520821"/>
                            <a:gd name="connsiteX7" fmla="*/ 64137 w 247017"/>
                            <a:gd name="connsiteY7" fmla="*/ 478302 h 520821"/>
                            <a:gd name="connsiteX8" fmla="*/ 120408 w 247017"/>
                            <a:gd name="connsiteY8" fmla="*/ 520505 h 520821"/>
                            <a:gd name="connsiteX9" fmla="*/ 239983 w 247017"/>
                            <a:gd name="connsiteY9" fmla="*/ 478302 h 520821"/>
                            <a:gd name="connsiteX10" fmla="*/ 247017 w 247017"/>
                            <a:gd name="connsiteY10" fmla="*/ 457200 h 520821"/>
                            <a:gd name="connsiteX11" fmla="*/ 232949 w 247017"/>
                            <a:gd name="connsiteY11" fmla="*/ 140677 h 520821"/>
                            <a:gd name="connsiteX12" fmla="*/ 211848 w 247017"/>
                            <a:gd name="connsiteY12" fmla="*/ 91440 h 520821"/>
                            <a:gd name="connsiteX13" fmla="*/ 176679 w 247017"/>
                            <a:gd name="connsiteY13" fmla="*/ 70339 h 520821"/>
                            <a:gd name="connsiteX14" fmla="*/ 148543 w 247017"/>
                            <a:gd name="connsiteY14" fmla="*/ 49237 h 520821"/>
                            <a:gd name="connsiteX15" fmla="*/ 127442 w 247017"/>
                            <a:gd name="connsiteY15" fmla="*/ 42203 h 520821"/>
                            <a:gd name="connsiteX16" fmla="*/ 99306 w 247017"/>
                            <a:gd name="connsiteY16" fmla="*/ 28135 h 520821"/>
                            <a:gd name="connsiteX17" fmla="*/ 57103 w 247017"/>
                            <a:gd name="connsiteY17" fmla="*/ 56271 h 5208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47017" h="520821">
                              <a:moveTo>
                                <a:pt x="64137" y="0"/>
                              </a:moveTo>
                              <a:cubicBezTo>
                                <a:pt x="57103" y="11723"/>
                                <a:pt x="47708" y="22321"/>
                                <a:pt x="43036" y="35169"/>
                              </a:cubicBezTo>
                              <a:cubicBezTo>
                                <a:pt x="12712" y="118561"/>
                                <a:pt x="56895" y="46033"/>
                                <a:pt x="21934" y="98474"/>
                              </a:cubicBezTo>
                              <a:cubicBezTo>
                                <a:pt x="19589" y="117231"/>
                                <a:pt x="18008" y="136099"/>
                                <a:pt x="14900" y="154745"/>
                              </a:cubicBezTo>
                              <a:cubicBezTo>
                                <a:pt x="10969" y="178330"/>
                                <a:pt x="1461" y="201181"/>
                                <a:pt x="832" y="225083"/>
                              </a:cubicBezTo>
                              <a:cubicBezTo>
                                <a:pt x="-896" y="290751"/>
                                <a:pt x="-541" y="356880"/>
                                <a:pt x="7866" y="422031"/>
                              </a:cubicBezTo>
                              <a:cubicBezTo>
                                <a:pt x="9139" y="431897"/>
                                <a:pt x="21934" y="436098"/>
                                <a:pt x="28968" y="443132"/>
                              </a:cubicBezTo>
                              <a:cubicBezTo>
                                <a:pt x="65170" y="515536"/>
                                <a:pt x="19783" y="441340"/>
                                <a:pt x="64137" y="478302"/>
                              </a:cubicBezTo>
                              <a:cubicBezTo>
                                <a:pt x="125903" y="529773"/>
                                <a:pt x="38718" y="487828"/>
                                <a:pt x="120408" y="520505"/>
                              </a:cubicBezTo>
                              <a:cubicBezTo>
                                <a:pt x="216695" y="513627"/>
                                <a:pt x="208524" y="541220"/>
                                <a:pt x="239983" y="478302"/>
                              </a:cubicBezTo>
                              <a:cubicBezTo>
                                <a:pt x="243299" y="471670"/>
                                <a:pt x="244672" y="464234"/>
                                <a:pt x="247017" y="457200"/>
                              </a:cubicBezTo>
                              <a:cubicBezTo>
                                <a:pt x="242328" y="351692"/>
                                <a:pt x="239537" y="246083"/>
                                <a:pt x="232949" y="140677"/>
                              </a:cubicBezTo>
                              <a:cubicBezTo>
                                <a:pt x="232388" y="131707"/>
                                <a:pt x="215390" y="94982"/>
                                <a:pt x="211848" y="91440"/>
                              </a:cubicBezTo>
                              <a:cubicBezTo>
                                <a:pt x="202181" y="81773"/>
                                <a:pt x="188054" y="77922"/>
                                <a:pt x="176679" y="70339"/>
                              </a:cubicBezTo>
                              <a:cubicBezTo>
                                <a:pt x="166925" y="63836"/>
                                <a:pt x="158722" y="55053"/>
                                <a:pt x="148543" y="49237"/>
                              </a:cubicBezTo>
                              <a:cubicBezTo>
                                <a:pt x="142106" y="45558"/>
                                <a:pt x="134257" y="45124"/>
                                <a:pt x="127442" y="42203"/>
                              </a:cubicBezTo>
                              <a:cubicBezTo>
                                <a:pt x="117804" y="38072"/>
                                <a:pt x="108685" y="32824"/>
                                <a:pt x="99306" y="28135"/>
                              </a:cubicBezTo>
                              <a:cubicBezTo>
                                <a:pt x="50165" y="36325"/>
                                <a:pt x="57103" y="20907"/>
                                <a:pt x="57103" y="56271"/>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2B2BC7C" id="Freeform: Shape 168" o:spid="_x0000_s1026" style="position:absolute;margin-left:343.85pt;margin-top:20.4pt;width:19.45pt;height:41pt;z-index:251740672;visibility:visible;mso-wrap-style:square;mso-wrap-distance-left:9pt;mso-wrap-distance-top:0;mso-wrap-distance-right:9pt;mso-wrap-distance-bottom:0;mso-position-horizontal:absolute;mso-position-horizontal-relative:text;mso-position-vertical:absolute;mso-position-vertical-relative:text;v-text-anchor:middle" coordsize="247017,520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" path="m64137,c57103,11723,47708,22321,43036,35169,12712,118561,56895,46033,21934,98474v-2345,18757,-3926,37625,-7034,56271c10969,178330,1461,201181,832,225083,-896,290751,-541,356880,7866,422031v1273,9866,14068,14067,21102,21101c65170,515536,19783,441340,64137,478302v61766,51471,-25419,9526,56271,42203c216695,513627,208524,541220,239983,478302v3316,-6632,4689,-14068,7034,-21102c242328,351692,239537,246083,232949,140677v-561,-8970,-17559,-45695,-21101,-49237c202181,81773,188054,77922,176679,70339,166925,63836,158722,55053,148543,49237v-6437,-3679,-14286,-4113,-21101,-7034c117804,38072,108685,32824,99306,28135,50165,36325,57103,20907,57103,56271e" filled="f" strokecolor="#0a121c [484]" strokeweight="2pt">
                <v:path arrowok="t" o:connecttype="custom" o:connectlocs="64137,0;43036,35169;21934,98474;14900,154745;832,225083;7866,422031;28968,443132;64137,478302;120408,520505;239983,478302;247017,457200;232949,140677;211848,91440;176679,70339;148543,49237;127442,42203;99306,28135;57103,56271" o:connectangles="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38624" behindDoc="0" locked="0" layoutInCell="1" allowOverlap="1">
                <wp:simplePos x="0" y="0"/>
                <wp:positionH relativeFrom="column">
                  <wp:posOffset>3910818</wp:posOffset>
                </wp:positionH>
                <wp:positionV relativeFrom="paragraph">
                  <wp:posOffset>89762</wp:posOffset>
                </wp:positionV>
                <wp:extent cx="1132450" cy="246983"/>
                <wp:effectExtent l="38100" t="38100" r="67945" b="96520"/>
                <wp:wrapNone/>
                <wp:docPr id="150662807" name="Freeform: Shape 167"/>
                <wp:cNvGraphicFramePr/>
                <a:graphic xmlns:a="http://schemas.openxmlformats.org/drawingml/2006/main">
                  <a:graphicData uri="http://schemas.microsoft.com/office/word/2010/wordprocessingShape">
                    <wps:wsp>
                      <wps:cNvSpPr/>
                      <wps:spPr>
                        <a:xfrm>
                          <a:off x="0" y="0"/>
                          <a:ext cx="1132450" cy="246983"/>
                        </a:xfrm>
                        <a:custGeom>
                          <a:avLst/>
                          <a:gdLst>
                            <a:gd name="connsiteX0" fmla="*/ 0 w 1132450"/>
                            <a:gd name="connsiteY0" fmla="*/ 246983 h 246983"/>
                            <a:gd name="connsiteX1" fmla="*/ 35170 w 1132450"/>
                            <a:gd name="connsiteY1" fmla="*/ 225882 h 246983"/>
                            <a:gd name="connsiteX2" fmla="*/ 56271 w 1132450"/>
                            <a:gd name="connsiteY2" fmla="*/ 218848 h 246983"/>
                            <a:gd name="connsiteX3" fmla="*/ 63305 w 1132450"/>
                            <a:gd name="connsiteY3" fmla="*/ 197746 h 246983"/>
                            <a:gd name="connsiteX4" fmla="*/ 91440 w 1132450"/>
                            <a:gd name="connsiteY4" fmla="*/ 183679 h 246983"/>
                            <a:gd name="connsiteX5" fmla="*/ 112542 w 1132450"/>
                            <a:gd name="connsiteY5" fmla="*/ 162577 h 246983"/>
                            <a:gd name="connsiteX6" fmla="*/ 281354 w 1132450"/>
                            <a:gd name="connsiteY6" fmla="*/ 141476 h 246983"/>
                            <a:gd name="connsiteX7" fmla="*/ 436099 w 1132450"/>
                            <a:gd name="connsiteY7" fmla="*/ 148510 h 246983"/>
                            <a:gd name="connsiteX8" fmla="*/ 478302 w 1132450"/>
                            <a:gd name="connsiteY8" fmla="*/ 176645 h 246983"/>
                            <a:gd name="connsiteX9" fmla="*/ 569742 w 1132450"/>
                            <a:gd name="connsiteY9" fmla="*/ 190713 h 246983"/>
                            <a:gd name="connsiteX10" fmla="*/ 640080 w 1132450"/>
                            <a:gd name="connsiteY10" fmla="*/ 183679 h 246983"/>
                            <a:gd name="connsiteX11" fmla="*/ 661182 w 1132450"/>
                            <a:gd name="connsiteY11" fmla="*/ 162577 h 246983"/>
                            <a:gd name="connsiteX12" fmla="*/ 682284 w 1132450"/>
                            <a:gd name="connsiteY12" fmla="*/ 148510 h 246983"/>
                            <a:gd name="connsiteX13" fmla="*/ 703385 w 1132450"/>
                            <a:gd name="connsiteY13" fmla="*/ 120374 h 246983"/>
                            <a:gd name="connsiteX14" fmla="*/ 731520 w 1132450"/>
                            <a:gd name="connsiteY14" fmla="*/ 113340 h 246983"/>
                            <a:gd name="connsiteX15" fmla="*/ 759656 w 1132450"/>
                            <a:gd name="connsiteY15" fmla="*/ 99273 h 246983"/>
                            <a:gd name="connsiteX16" fmla="*/ 801859 w 1132450"/>
                            <a:gd name="connsiteY16" fmla="*/ 85205 h 246983"/>
                            <a:gd name="connsiteX17" fmla="*/ 822960 w 1132450"/>
                            <a:gd name="connsiteY17" fmla="*/ 78171 h 246983"/>
                            <a:gd name="connsiteX18" fmla="*/ 844062 w 1132450"/>
                            <a:gd name="connsiteY18" fmla="*/ 64103 h 246983"/>
                            <a:gd name="connsiteX19" fmla="*/ 900333 w 1132450"/>
                            <a:gd name="connsiteY19" fmla="*/ 50036 h 246983"/>
                            <a:gd name="connsiteX20" fmla="*/ 928468 w 1132450"/>
                            <a:gd name="connsiteY20" fmla="*/ 35968 h 246983"/>
                            <a:gd name="connsiteX21" fmla="*/ 991773 w 1132450"/>
                            <a:gd name="connsiteY21" fmla="*/ 21900 h 246983"/>
                            <a:gd name="connsiteX22" fmla="*/ 1041010 w 1132450"/>
                            <a:gd name="connsiteY22" fmla="*/ 7833 h 246983"/>
                            <a:gd name="connsiteX23" fmla="*/ 1062111 w 1132450"/>
                            <a:gd name="connsiteY23" fmla="*/ 799 h 246983"/>
                            <a:gd name="connsiteX24" fmla="*/ 1132450 w 1132450"/>
                            <a:gd name="connsiteY24" fmla="*/ 799 h 2469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132450" h="246983">
                              <a:moveTo>
                                <a:pt x="0" y="246983"/>
                              </a:moveTo>
                              <a:cubicBezTo>
                                <a:pt x="11723" y="239949"/>
                                <a:pt x="22942" y="231996"/>
                                <a:pt x="35170" y="225882"/>
                              </a:cubicBezTo>
                              <a:cubicBezTo>
                                <a:pt x="41801" y="222566"/>
                                <a:pt x="51028" y="224091"/>
                                <a:pt x="56271" y="218848"/>
                              </a:cubicBezTo>
                              <a:cubicBezTo>
                                <a:pt x="61514" y="213605"/>
                                <a:pt x="58062" y="202989"/>
                                <a:pt x="63305" y="197746"/>
                              </a:cubicBezTo>
                              <a:cubicBezTo>
                                <a:pt x="70719" y="190332"/>
                                <a:pt x="82062" y="188368"/>
                                <a:pt x="91440" y="183679"/>
                              </a:cubicBezTo>
                              <a:cubicBezTo>
                                <a:pt x="98474" y="176645"/>
                                <a:pt x="103257" y="166148"/>
                                <a:pt x="112542" y="162577"/>
                              </a:cubicBezTo>
                              <a:cubicBezTo>
                                <a:pt x="154662" y="146377"/>
                                <a:pt x="242280" y="144267"/>
                                <a:pt x="281354" y="141476"/>
                              </a:cubicBezTo>
                              <a:cubicBezTo>
                                <a:pt x="332936" y="143821"/>
                                <a:pt x="385268" y="139433"/>
                                <a:pt x="436099" y="148510"/>
                              </a:cubicBezTo>
                              <a:cubicBezTo>
                                <a:pt x="452743" y="151482"/>
                                <a:pt x="461900" y="172544"/>
                                <a:pt x="478302" y="176645"/>
                              </a:cubicBezTo>
                              <a:cubicBezTo>
                                <a:pt x="527035" y="188829"/>
                                <a:pt x="496829" y="182611"/>
                                <a:pt x="569742" y="190713"/>
                              </a:cubicBezTo>
                              <a:cubicBezTo>
                                <a:pt x="593188" y="188368"/>
                                <a:pt x="617559" y="190609"/>
                                <a:pt x="640080" y="183679"/>
                              </a:cubicBezTo>
                              <a:cubicBezTo>
                                <a:pt x="649588" y="180753"/>
                                <a:pt x="653540" y="168945"/>
                                <a:pt x="661182" y="162577"/>
                              </a:cubicBezTo>
                              <a:cubicBezTo>
                                <a:pt x="667676" y="157165"/>
                                <a:pt x="675250" y="153199"/>
                                <a:pt x="682284" y="148510"/>
                              </a:cubicBezTo>
                              <a:cubicBezTo>
                                <a:pt x="689318" y="139131"/>
                                <a:pt x="693846" y="127188"/>
                                <a:pt x="703385" y="120374"/>
                              </a:cubicBezTo>
                              <a:cubicBezTo>
                                <a:pt x="711251" y="114755"/>
                                <a:pt x="722468" y="116734"/>
                                <a:pt x="731520" y="113340"/>
                              </a:cubicBezTo>
                              <a:cubicBezTo>
                                <a:pt x="741338" y="109658"/>
                                <a:pt x="749920" y="103167"/>
                                <a:pt x="759656" y="99273"/>
                              </a:cubicBezTo>
                              <a:cubicBezTo>
                                <a:pt x="773424" y="93766"/>
                                <a:pt x="787791" y="89894"/>
                                <a:pt x="801859" y="85205"/>
                              </a:cubicBezTo>
                              <a:cubicBezTo>
                                <a:pt x="808893" y="82860"/>
                                <a:pt x="816791" y="82284"/>
                                <a:pt x="822960" y="78171"/>
                              </a:cubicBezTo>
                              <a:cubicBezTo>
                                <a:pt x="829994" y="73482"/>
                                <a:pt x="836117" y="66992"/>
                                <a:pt x="844062" y="64103"/>
                              </a:cubicBezTo>
                              <a:cubicBezTo>
                                <a:pt x="862232" y="57496"/>
                                <a:pt x="900333" y="50036"/>
                                <a:pt x="900333" y="50036"/>
                              </a:cubicBezTo>
                              <a:cubicBezTo>
                                <a:pt x="909711" y="45347"/>
                                <a:pt x="918650" y="39650"/>
                                <a:pt x="928468" y="35968"/>
                              </a:cubicBezTo>
                              <a:cubicBezTo>
                                <a:pt x="942907" y="30553"/>
                                <a:pt x="978406" y="25242"/>
                                <a:pt x="991773" y="21900"/>
                              </a:cubicBezTo>
                              <a:cubicBezTo>
                                <a:pt x="1008332" y="17760"/>
                                <a:pt x="1024661" y="12738"/>
                                <a:pt x="1041010" y="7833"/>
                              </a:cubicBezTo>
                              <a:cubicBezTo>
                                <a:pt x="1048111" y="5703"/>
                                <a:pt x="1054719" y="1368"/>
                                <a:pt x="1062111" y="799"/>
                              </a:cubicBezTo>
                              <a:cubicBezTo>
                                <a:pt x="1085488" y="-999"/>
                                <a:pt x="1109004" y="799"/>
                                <a:pt x="1132450" y="799"/>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373A4A" id="Freeform: Shape 167" o:spid="_x0000_s1026" style="position:absolute;margin-left:307.95pt;margin-top:7.05pt;width:89.15pt;height:19.45pt;z-index:251738624;visibility:visible;mso-wrap-style:square;mso-wrap-distance-left:9pt;mso-wrap-distance-top:0;mso-wrap-distance-right:9pt;mso-wrap-distance-bottom:0;mso-position-horizontal:absolute;mso-position-horizontal-relative:text;mso-position-vertical:absolute;mso-position-vertical-relative:text;v-text-anchor:middle" coordsize="1132450,246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" path="m,246983v11723,-7034,22942,-14987,35170,-21101c41801,222566,51028,224091,56271,218848v5243,-5243,1791,-15859,7034,-21102c70719,190332,82062,188368,91440,183679v7034,-7034,11817,-17531,21102,-21102c154662,146377,242280,144267,281354,141476v51582,2345,103914,-2043,154745,7034c452743,151482,461900,172544,478302,176645v48733,12184,18527,5966,91440,14068c593188,188368,617559,190609,640080,183679v9508,-2926,13460,-14734,21102,-21102c667676,157165,675250,153199,682284,148510v7034,-9379,11562,-21322,21101,-28136c711251,114755,722468,116734,731520,113340v9818,-3682,18400,-10173,28136,-14067c773424,93766,787791,89894,801859,85205v7034,-2345,14932,-2921,21101,-7034c829994,73482,836117,66992,844062,64103v18170,-6607,56271,-14067,56271,-14067c909711,45347,918650,39650,928468,35968v14439,-5415,49938,-10726,63305,-14068c1008332,17760,1024661,12738,1041010,7833v7101,-2130,13709,-6465,21101,-7034c1085488,-999,1109004,799,1132450,799e" filled="f" strokecolor="black [3200]" strokeweight="2pt">
                <v:shadow on="t" color="black" opacity="24903f" origin=",.5" offset="0,.55556mm"/>
                <v:path arrowok="t" o:connecttype="custom" o:connectlocs="0,246983;35170,225882;56271,218848;63305,197746;91440,183679;112542,162577;281354,141476;436099,148510;478302,176645;569742,190713;640080,183679;661182,162577;682284,148510;703385,120374;731520,113340;759656,99273;801859,85205;822960,78171;844062,64103;900333,50036;928468,35968;991773,21900;1041010,7833;1062111,799;1132450,799" o:connectangles="0,0,0,0,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36576" behindDoc="0" locked="0" layoutInCell="1" allowOverlap="1">
                <wp:simplePos x="0" y="0"/>
                <wp:positionH relativeFrom="column">
                  <wp:posOffset>5057335</wp:posOffset>
                </wp:positionH>
                <wp:positionV relativeFrom="paragraph">
                  <wp:posOffset>83527</wp:posOffset>
                </wp:positionV>
                <wp:extent cx="295422" cy="942535"/>
                <wp:effectExtent l="38100" t="19050" r="85725" b="86360"/>
                <wp:wrapNone/>
                <wp:docPr id="1082890569" name="Freeform: Shape 164"/>
                <wp:cNvGraphicFramePr/>
                <a:graphic xmlns:a="http://schemas.openxmlformats.org/drawingml/2006/main">
                  <a:graphicData uri="http://schemas.microsoft.com/office/word/2010/wordprocessingShape">
                    <wps:wsp>
                      <wps:cNvSpPr/>
                      <wps:spPr>
                        <a:xfrm>
                          <a:off x="0" y="0"/>
                          <a:ext cx="295422" cy="942535"/>
                        </a:xfrm>
                        <a:custGeom>
                          <a:avLst/>
                          <a:gdLst>
                            <a:gd name="connsiteX0" fmla="*/ 0 w 295422"/>
                            <a:gd name="connsiteY0" fmla="*/ 0 h 942535"/>
                            <a:gd name="connsiteX1" fmla="*/ 35170 w 295422"/>
                            <a:gd name="connsiteY1" fmla="*/ 21101 h 942535"/>
                            <a:gd name="connsiteX2" fmla="*/ 77373 w 295422"/>
                            <a:gd name="connsiteY2" fmla="*/ 42203 h 942535"/>
                            <a:gd name="connsiteX3" fmla="*/ 91440 w 295422"/>
                            <a:gd name="connsiteY3" fmla="*/ 63305 h 942535"/>
                            <a:gd name="connsiteX4" fmla="*/ 112542 w 295422"/>
                            <a:gd name="connsiteY4" fmla="*/ 70338 h 942535"/>
                            <a:gd name="connsiteX5" fmla="*/ 133643 w 295422"/>
                            <a:gd name="connsiteY5" fmla="*/ 84406 h 942535"/>
                            <a:gd name="connsiteX6" fmla="*/ 147711 w 295422"/>
                            <a:gd name="connsiteY6" fmla="*/ 112541 h 942535"/>
                            <a:gd name="connsiteX7" fmla="*/ 182880 w 295422"/>
                            <a:gd name="connsiteY7" fmla="*/ 140677 h 942535"/>
                            <a:gd name="connsiteX8" fmla="*/ 203982 w 295422"/>
                            <a:gd name="connsiteY8" fmla="*/ 168812 h 942535"/>
                            <a:gd name="connsiteX9" fmla="*/ 239151 w 295422"/>
                            <a:gd name="connsiteY9" fmla="*/ 218049 h 942535"/>
                            <a:gd name="connsiteX10" fmla="*/ 246185 w 295422"/>
                            <a:gd name="connsiteY10" fmla="*/ 260252 h 942535"/>
                            <a:gd name="connsiteX11" fmla="*/ 260253 w 295422"/>
                            <a:gd name="connsiteY11" fmla="*/ 288388 h 942535"/>
                            <a:gd name="connsiteX12" fmla="*/ 267287 w 295422"/>
                            <a:gd name="connsiteY12" fmla="*/ 309489 h 942535"/>
                            <a:gd name="connsiteX13" fmla="*/ 295422 w 295422"/>
                            <a:gd name="connsiteY13" fmla="*/ 471268 h 942535"/>
                            <a:gd name="connsiteX14" fmla="*/ 288388 w 295422"/>
                            <a:gd name="connsiteY14" fmla="*/ 731520 h 942535"/>
                            <a:gd name="connsiteX15" fmla="*/ 274320 w 295422"/>
                            <a:gd name="connsiteY15" fmla="*/ 787791 h 942535"/>
                            <a:gd name="connsiteX16" fmla="*/ 267287 w 295422"/>
                            <a:gd name="connsiteY16" fmla="*/ 808892 h 942535"/>
                            <a:gd name="connsiteX17" fmla="*/ 253219 w 295422"/>
                            <a:gd name="connsiteY17" fmla="*/ 829994 h 942535"/>
                            <a:gd name="connsiteX18" fmla="*/ 232117 w 295422"/>
                            <a:gd name="connsiteY18" fmla="*/ 844061 h 942535"/>
                            <a:gd name="connsiteX19" fmla="*/ 182880 w 295422"/>
                            <a:gd name="connsiteY19" fmla="*/ 900332 h 942535"/>
                            <a:gd name="connsiteX20" fmla="*/ 161779 w 295422"/>
                            <a:gd name="connsiteY20" fmla="*/ 928468 h 942535"/>
                            <a:gd name="connsiteX21" fmla="*/ 140677 w 295422"/>
                            <a:gd name="connsiteY21" fmla="*/ 935501 h 942535"/>
                            <a:gd name="connsiteX22" fmla="*/ 42203 w 295422"/>
                            <a:gd name="connsiteY22" fmla="*/ 942535 h 942535"/>
                            <a:gd name="connsiteX23" fmla="*/ 35170 w 295422"/>
                            <a:gd name="connsiteY23" fmla="*/ 893298 h 942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95422" h="942535">
                              <a:moveTo>
                                <a:pt x="0" y="0"/>
                              </a:moveTo>
                              <a:cubicBezTo>
                                <a:pt x="11723" y="7034"/>
                                <a:pt x="22942" y="14987"/>
                                <a:pt x="35170" y="21101"/>
                              </a:cubicBezTo>
                              <a:cubicBezTo>
                                <a:pt x="93406" y="50219"/>
                                <a:pt x="16904" y="1891"/>
                                <a:pt x="77373" y="42203"/>
                              </a:cubicBezTo>
                              <a:cubicBezTo>
                                <a:pt x="82062" y="49237"/>
                                <a:pt x="84839" y="58024"/>
                                <a:pt x="91440" y="63305"/>
                              </a:cubicBezTo>
                              <a:cubicBezTo>
                                <a:pt x="97230" y="67937"/>
                                <a:pt x="105910" y="67022"/>
                                <a:pt x="112542" y="70338"/>
                              </a:cubicBezTo>
                              <a:cubicBezTo>
                                <a:pt x="120103" y="74118"/>
                                <a:pt x="126609" y="79717"/>
                                <a:pt x="133643" y="84406"/>
                              </a:cubicBezTo>
                              <a:cubicBezTo>
                                <a:pt x="138332" y="93784"/>
                                <a:pt x="140806" y="104650"/>
                                <a:pt x="147711" y="112541"/>
                              </a:cubicBezTo>
                              <a:cubicBezTo>
                                <a:pt x="157597" y="123839"/>
                                <a:pt x="172264" y="130061"/>
                                <a:pt x="182880" y="140677"/>
                              </a:cubicBezTo>
                              <a:cubicBezTo>
                                <a:pt x="191169" y="148966"/>
                                <a:pt x="196948" y="159434"/>
                                <a:pt x="203982" y="168812"/>
                              </a:cubicBezTo>
                              <a:cubicBezTo>
                                <a:pt x="227977" y="264791"/>
                                <a:pt x="186163" y="122671"/>
                                <a:pt x="239151" y="218049"/>
                              </a:cubicBezTo>
                              <a:cubicBezTo>
                                <a:pt x="246077" y="230516"/>
                                <a:pt x="242087" y="246592"/>
                                <a:pt x="246185" y="260252"/>
                              </a:cubicBezTo>
                              <a:cubicBezTo>
                                <a:pt x="249198" y="270295"/>
                                <a:pt x="256122" y="278750"/>
                                <a:pt x="260253" y="288388"/>
                              </a:cubicBezTo>
                              <a:cubicBezTo>
                                <a:pt x="263174" y="295203"/>
                                <a:pt x="265336" y="302336"/>
                                <a:pt x="267287" y="309489"/>
                              </a:cubicBezTo>
                              <a:cubicBezTo>
                                <a:pt x="287986" y="385389"/>
                                <a:pt x="282418" y="373741"/>
                                <a:pt x="295422" y="471268"/>
                              </a:cubicBezTo>
                              <a:cubicBezTo>
                                <a:pt x="293077" y="558019"/>
                                <a:pt x="294161" y="644930"/>
                                <a:pt x="288388" y="731520"/>
                              </a:cubicBezTo>
                              <a:cubicBezTo>
                                <a:pt x="287102" y="750811"/>
                                <a:pt x="280434" y="769449"/>
                                <a:pt x="274320" y="787791"/>
                              </a:cubicBezTo>
                              <a:cubicBezTo>
                                <a:pt x="271976" y="794825"/>
                                <a:pt x="270603" y="802261"/>
                                <a:pt x="267287" y="808892"/>
                              </a:cubicBezTo>
                              <a:cubicBezTo>
                                <a:pt x="263506" y="816453"/>
                                <a:pt x="259197" y="824016"/>
                                <a:pt x="253219" y="829994"/>
                              </a:cubicBezTo>
                              <a:cubicBezTo>
                                <a:pt x="247241" y="835972"/>
                                <a:pt x="239151" y="839372"/>
                                <a:pt x="232117" y="844061"/>
                              </a:cubicBezTo>
                              <a:cubicBezTo>
                                <a:pt x="199293" y="893299"/>
                                <a:pt x="218050" y="876887"/>
                                <a:pt x="182880" y="900332"/>
                              </a:cubicBezTo>
                              <a:cubicBezTo>
                                <a:pt x="175846" y="909711"/>
                                <a:pt x="170785" y="920963"/>
                                <a:pt x="161779" y="928468"/>
                              </a:cubicBezTo>
                              <a:cubicBezTo>
                                <a:pt x="156083" y="933215"/>
                                <a:pt x="148041" y="934635"/>
                                <a:pt x="140677" y="935501"/>
                              </a:cubicBezTo>
                              <a:cubicBezTo>
                                <a:pt x="107994" y="939346"/>
                                <a:pt x="75028" y="940190"/>
                                <a:pt x="42203" y="942535"/>
                              </a:cubicBezTo>
                              <a:cubicBezTo>
                                <a:pt x="32204" y="912537"/>
                                <a:pt x="35170" y="928848"/>
                                <a:pt x="35170" y="893298"/>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FE8A55E" id="Freeform: Shape 164" o:spid="_x0000_s1026" style="position:absolute;margin-left:398.2pt;margin-top:6.6pt;width:23.25pt;height:74.2pt;z-index:251736576;visibility:visible;mso-wrap-style:square;mso-wrap-distance-left:9pt;mso-wrap-distance-top:0;mso-wrap-distance-right:9pt;mso-wrap-distance-bottom:0;mso-position-horizontal:absolute;mso-position-horizontal-relative:text;mso-position-vertical:absolute;mso-position-vertical-relative:text;v-text-anchor:middle" coordsize="295422,942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" path="m,c11723,7034,22942,14987,35170,21101,93406,50219,16904,1891,77373,42203v4689,7034,7466,15821,14067,21102c97230,67937,105910,67022,112542,70338v7561,3780,14067,9379,21101,14068c138332,93784,140806,104650,147711,112541v9886,11298,24553,17520,35169,28136c191169,148966,196948,159434,203982,168812v23995,95979,-17819,-46141,35169,49237c246077,230516,242087,246592,246185,260252v3013,10043,9937,18498,14068,28136c263174,295203,265336,302336,267287,309489v20699,75900,15131,64252,28135,161779c293077,558019,294161,644930,288388,731520v-1286,19291,-7954,37929,-14068,56271c271976,794825,270603,802261,267287,808892v-3781,7561,-8090,15124,-14068,21102c247241,835972,239151,839372,232117,844061v-32824,49238,-14067,32826,-49237,56271c175846,909711,170785,920963,161779,928468v-5696,4747,-13738,6167,-21102,7033c107994,939346,75028,940190,42203,942535,32204,912537,35170,928848,35170,893298e" filled="f" strokecolor="black [3200]" strokeweight="2pt">
                <v:shadow on="t" color="black" opacity="24903f" origin=",.5" offset="0,.55556mm"/>
                <v:path arrowok="t" o:connecttype="custom" o:connectlocs="0,0;35170,21101;77373,42203;91440,63305;112542,70338;133643,84406;147711,112541;182880,140677;203982,168812;239151,218049;246185,260252;260253,288388;267287,309489;295422,471268;288388,731520;274320,787791;267287,808892;253219,829994;232117,844061;182880,900332;161779,928468;140677,935501;42203,942535;35170,893298" o:connectangles="0,0,0,0,0,0,0,0,0,0,0,0,0,0,0,0,0,0,0,0,0,0,0,0"/>
              </v:shap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34528" behindDoc="0" locked="0" layoutInCell="1" allowOverlap="1">
                <wp:simplePos x="0" y="0"/>
                <wp:positionH relativeFrom="column">
                  <wp:posOffset>5062855</wp:posOffset>
                </wp:positionH>
                <wp:positionV relativeFrom="paragraph">
                  <wp:posOffset>81475</wp:posOffset>
                </wp:positionV>
                <wp:extent cx="43717" cy="916452"/>
                <wp:effectExtent l="57150" t="19050" r="71120" b="93345"/>
                <wp:wrapNone/>
                <wp:docPr id="1114685800" name="Straight Connector 163"/>
                <wp:cNvGraphicFramePr/>
                <a:graphic xmlns:a="http://schemas.openxmlformats.org/drawingml/2006/main">
                  <a:graphicData uri="http://schemas.microsoft.com/office/word/2010/wordprocessingShape">
                    <wps:wsp>
                      <wps:cNvCnPr/>
                      <wps:spPr>
                        <a:xfrm>
                          <a:off x="0" y="0"/>
                          <a:ext cx="43717" cy="916452"/>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4F8658F" id="Straight Connector 163" o:spid="_x0000_s1026" style="position:absolute;z-index:251734528;visibility:visible;mso-wrap-style:square;mso-wrap-distance-left:9pt;mso-wrap-distance-top:0;mso-wrap-distance-right:9pt;mso-wrap-distance-bottom:0;mso-position-horizontal:absolute;mso-position-horizontal-relative:text;mso-position-vertical:absolute;mso-position-vertical-relative:text" from="398.65pt,6.4pt" to="402.1pt,7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" strokecolor="black [3200]" strokeweight="2pt">
                <v:shadow on="t" color="black" opacity="24903f" origin=",.5" offset="0,.55556mm"/>
              </v:line>
            </w:pict>
          </mc:Fallback>
        </mc:AlternateContent>
      </w:r>
      <w:r w:rsidRPr="00643730">
        <w:rPr>
          <w:rFonts w:ascii="Times New Roman" w:hAnsi="Times New Roman" w:cs="Times New Roman"/>
          <w:noProof/>
          <w:sz w:val="28"/>
          <w:szCs w:val="28"/>
        </w:rPr>
        <mc:AlternateContent>
          <mc:Choice Requires="wps">
            <w:drawing>
              <wp:anchor distT="0" distB="0" distL="114300" distR="114300" simplePos="0" relativeHeight="251732480" behindDoc="0" locked="0" layoutInCell="1" allowOverlap="1">
                <wp:simplePos x="0" y="0"/>
                <wp:positionH relativeFrom="column">
                  <wp:posOffset>3910818</wp:posOffset>
                </wp:positionH>
                <wp:positionV relativeFrom="paragraph">
                  <wp:posOffset>329712</wp:posOffset>
                </wp:positionV>
                <wp:extent cx="0" cy="485335"/>
                <wp:effectExtent l="57150" t="19050" r="76200" b="86360"/>
                <wp:wrapNone/>
                <wp:docPr id="1568847763" name="Straight Connector 162"/>
                <wp:cNvGraphicFramePr/>
                <a:graphic xmlns:a="http://schemas.openxmlformats.org/drawingml/2006/main">
                  <a:graphicData uri="http://schemas.microsoft.com/office/word/2010/wordprocessingShape">
                    <wps:wsp>
                      <wps:cNvCnPr/>
                      <wps:spPr>
                        <a:xfrm>
                          <a:off x="0" y="0"/>
                          <a:ext cx="0" cy="48533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00ED0E0" id="Straight Connector 162" o:spid="_x0000_s1026" style="position:absolute;z-index:251732480;visibility:visible;mso-wrap-style:square;mso-wrap-distance-left:9pt;mso-wrap-distance-top:0;mso-wrap-distance-right:9pt;mso-wrap-distance-bottom:0;mso-position-horizontal:absolute;mso-position-horizontal-relative:text;mso-position-vertical:absolute;mso-position-vertical-relative:text" from="307.95pt,25.95pt" to="307.95pt,6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" strokecolor="black [3200]" strokeweight="2pt">
                <v:shadow on="t" color="black" opacity="24903f" origin=",.5" offset="0,.55556mm"/>
              </v:line>
            </w:pict>
          </mc:Fallback>
        </mc:AlternateContent>
      </w:r>
    </w:p>
    <w:p w:rsidR="00643730" w:rsidRPr="00643730" w:rsidRDefault="00643730" w:rsidP="00122389">
      <w:pPr>
        <w:tabs>
          <w:tab w:val="left" w:pos="1700"/>
        </w:tabs>
        <w:rPr>
          <w:rFonts w:ascii="Times New Roman" w:eastAsiaTheme="minorEastAsia"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730432" behindDoc="0" locked="0" layoutInCell="1" allowOverlap="1">
                <wp:simplePos x="0" y="0"/>
                <wp:positionH relativeFrom="column">
                  <wp:posOffset>3101926</wp:posOffset>
                </wp:positionH>
                <wp:positionV relativeFrom="paragraph">
                  <wp:posOffset>185811</wp:posOffset>
                </wp:positionV>
                <wp:extent cx="3012196" cy="35169"/>
                <wp:effectExtent l="38100" t="38100" r="74295" b="79375"/>
                <wp:wrapNone/>
                <wp:docPr id="130709997" name="Straight Connector 161"/>
                <wp:cNvGraphicFramePr/>
                <a:graphic xmlns:a="http://schemas.openxmlformats.org/drawingml/2006/main">
                  <a:graphicData uri="http://schemas.microsoft.com/office/word/2010/wordprocessingShape">
                    <wps:wsp>
                      <wps:cNvCnPr/>
                      <wps:spPr>
                        <a:xfrm>
                          <a:off x="0" y="0"/>
                          <a:ext cx="3012196" cy="35169"/>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7477334" id="Straight Connector 161" o:spid="_x0000_s1026" style="position:absolute;z-index:251730432;visibility:visible;mso-wrap-style:square;mso-wrap-distance-left:9pt;mso-wrap-distance-top:0;mso-wrap-distance-right:9pt;mso-wrap-distance-bottom:0;mso-position-horizontal:absolute;mso-position-horizontal-relative:text;mso-position-vertical:absolute;mso-position-vertical-relative:text" from="244.25pt,14.65pt" to="481.4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" strokecolor="black [3200]" strokeweight="2pt">
                <v:shadow on="t" color="black" opacity="24903f" origin=",.5" offset="0,.55556mm"/>
              </v:line>
            </w:pict>
          </mc:Fallback>
        </mc:AlternateContent>
      </w:r>
      <w:r w:rsidRPr="00643730">
        <w:rPr>
          <w:rFonts w:ascii="Times New Roman" w:hAnsi="Times New Roman" w:cs="Times New Roman"/>
          <w:sz w:val="28"/>
          <w:szCs w:val="28"/>
        </w:rPr>
        <w:t xml:space="preserve">                                                                                              </w:t>
      </w:r>
    </w:p>
    <w:p w:rsidR="00643730" w:rsidRPr="00643730" w:rsidRDefault="00643730" w:rsidP="00122389">
      <w:pPr>
        <w:tabs>
          <w:tab w:val="left" w:pos="1700"/>
        </w:tabs>
        <w:rPr>
          <w:rFonts w:ascii="Times New Roman" w:hAnsi="Times New Roman" w:cs="Times New Roman"/>
          <w:sz w:val="28"/>
          <w:szCs w:val="28"/>
        </w:rPr>
      </w:pPr>
      <w:r w:rsidRPr="00643730">
        <w:rPr>
          <w:rFonts w:ascii="Times New Roman" w:hAnsi="Times New Roman" w:cs="Times New Roman"/>
          <w:noProof/>
          <w:sz w:val="28"/>
          <w:szCs w:val="28"/>
        </w:rPr>
        <mc:AlternateContent>
          <mc:Choice Requires="wps">
            <w:drawing>
              <wp:anchor distT="0" distB="0" distL="114300" distR="114300" simplePos="0" relativeHeight="251742720" behindDoc="0" locked="0" layoutInCell="1" allowOverlap="1">
                <wp:simplePos x="0" y="0"/>
                <wp:positionH relativeFrom="column">
                  <wp:posOffset>3931920</wp:posOffset>
                </wp:positionH>
                <wp:positionV relativeFrom="paragraph">
                  <wp:posOffset>70045</wp:posOffset>
                </wp:positionV>
                <wp:extent cx="604911" cy="142958"/>
                <wp:effectExtent l="0" t="0" r="24130" b="28575"/>
                <wp:wrapNone/>
                <wp:docPr id="1242010096" name="Freeform: Shape 169"/>
                <wp:cNvGraphicFramePr/>
                <a:graphic xmlns:a="http://schemas.openxmlformats.org/drawingml/2006/main">
                  <a:graphicData uri="http://schemas.microsoft.com/office/word/2010/wordprocessingShape">
                    <wps:wsp>
                      <wps:cNvSpPr/>
                      <wps:spPr>
                        <a:xfrm>
                          <a:off x="0" y="0"/>
                          <a:ext cx="604911" cy="142958"/>
                        </a:xfrm>
                        <a:custGeom>
                          <a:avLst/>
                          <a:gdLst>
                            <a:gd name="connsiteX0" fmla="*/ 0 w 604911"/>
                            <a:gd name="connsiteY0" fmla="*/ 7034 h 142958"/>
                            <a:gd name="connsiteX1" fmla="*/ 7034 w 604911"/>
                            <a:gd name="connsiteY1" fmla="*/ 63305 h 142958"/>
                            <a:gd name="connsiteX2" fmla="*/ 21102 w 604911"/>
                            <a:gd name="connsiteY2" fmla="*/ 91440 h 142958"/>
                            <a:gd name="connsiteX3" fmla="*/ 35169 w 604911"/>
                            <a:gd name="connsiteY3" fmla="*/ 112542 h 142958"/>
                            <a:gd name="connsiteX4" fmla="*/ 77372 w 604911"/>
                            <a:gd name="connsiteY4" fmla="*/ 133643 h 142958"/>
                            <a:gd name="connsiteX5" fmla="*/ 541606 w 604911"/>
                            <a:gd name="connsiteY5" fmla="*/ 98474 h 142958"/>
                            <a:gd name="connsiteX6" fmla="*/ 562708 w 604911"/>
                            <a:gd name="connsiteY6" fmla="*/ 84407 h 142958"/>
                            <a:gd name="connsiteX7" fmla="*/ 576775 w 604911"/>
                            <a:gd name="connsiteY7" fmla="*/ 35170 h 142958"/>
                            <a:gd name="connsiteX8" fmla="*/ 604911 w 604911"/>
                            <a:gd name="connsiteY8" fmla="*/ 0 h 14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04911" h="142958">
                              <a:moveTo>
                                <a:pt x="0" y="7034"/>
                              </a:moveTo>
                              <a:cubicBezTo>
                                <a:pt x="2345" y="25791"/>
                                <a:pt x="2449" y="44966"/>
                                <a:pt x="7034" y="63305"/>
                              </a:cubicBezTo>
                              <a:cubicBezTo>
                                <a:pt x="9577" y="73477"/>
                                <a:pt x="15900" y="82336"/>
                                <a:pt x="21102" y="91440"/>
                              </a:cubicBezTo>
                              <a:cubicBezTo>
                                <a:pt x="25296" y="98780"/>
                                <a:pt x="29191" y="106564"/>
                                <a:pt x="35169" y="112542"/>
                              </a:cubicBezTo>
                              <a:cubicBezTo>
                                <a:pt x="48805" y="126178"/>
                                <a:pt x="60209" y="127923"/>
                                <a:pt x="77372" y="133643"/>
                              </a:cubicBezTo>
                              <a:cubicBezTo>
                                <a:pt x="223983" y="126549"/>
                                <a:pt x="404911" y="176584"/>
                                <a:pt x="541606" y="98474"/>
                              </a:cubicBezTo>
                              <a:cubicBezTo>
                                <a:pt x="548946" y="94280"/>
                                <a:pt x="555674" y="89096"/>
                                <a:pt x="562708" y="84407"/>
                              </a:cubicBezTo>
                              <a:cubicBezTo>
                                <a:pt x="564960" y="75398"/>
                                <a:pt x="571731" y="45257"/>
                                <a:pt x="576775" y="35170"/>
                              </a:cubicBezTo>
                              <a:cubicBezTo>
                                <a:pt x="585648" y="17424"/>
                                <a:pt x="591826" y="13085"/>
                                <a:pt x="604911" y="0"/>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55BF5D2" id="Freeform: Shape 169" o:spid="_x0000_s1026" style="position:absolute;margin-left:309.6pt;margin-top:5.5pt;width:47.65pt;height:11.25pt;z-index:251742720;visibility:visible;mso-wrap-style:square;mso-wrap-distance-left:9pt;mso-wrap-distance-top:0;mso-wrap-distance-right:9pt;mso-wrap-distance-bottom:0;mso-position-horizontal:absolute;mso-position-horizontal-relative:text;mso-position-vertical:absolute;mso-position-vertical-relative:text;v-text-anchor:middle" coordsize="604911,142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" path="m,7034c2345,25791,2449,44966,7034,63305v2543,10172,8866,19031,14068,28135c25296,98780,29191,106564,35169,112542v13636,13636,25040,15381,42203,21101c223983,126549,404911,176584,541606,98474v7340,-4194,14068,-9378,21102,-14067c564960,75398,571731,45257,576775,35170,585648,17424,591826,13085,604911,e" filled="f" strokecolor="#0a121c [484]" strokeweight="2pt">
                <v:path arrowok="t" o:connecttype="custom" o:connectlocs="0,7034;7034,63305;21102,91440;35169,112542;77372,133643;541606,98474;562708,84407;576775,35170;604911,0" o:connectangles="0,0,0,0,0,0,0,0,0"/>
              </v:shape>
            </w:pict>
          </mc:Fallback>
        </mc:AlternateContent>
      </w:r>
      <w:r w:rsidRPr="00643730">
        <w:rPr>
          <w:rFonts w:ascii="Times New Roman" w:hAnsi="Times New Roman" w:cs="Times New Roman"/>
          <w:sz w:val="28"/>
          <w:szCs w:val="28"/>
        </w:rPr>
        <w:t xml:space="preserve">                a          </w:t>
      </w:r>
      <m:oMath>
        <m:d>
          <m:dPr>
            <m:ctrlPr>
              <w:rPr>
                <w:rFonts w:ascii="Cambria Math" w:hAnsi="Cambria Math" w:cs="Times New Roman"/>
                <w:i/>
                <w:sz w:val="28"/>
                <w:szCs w:val="28"/>
              </w:rPr>
            </m:ctrlPr>
          </m:dPr>
          <m:e>
            <m:r>
              <w:rPr>
                <w:rFonts w:ascii="Cambria Math" w:hAnsi="Cambria Math" w:cs="Times New Roman"/>
                <w:sz w:val="28"/>
                <w:szCs w:val="28"/>
              </w:rPr>
              <m:t>a</m:t>
            </m:r>
          </m:e>
        </m:d>
      </m:oMath>
      <w:r w:rsidRPr="00643730">
        <w:rPr>
          <w:rFonts w:ascii="Times New Roman" w:hAnsi="Times New Roman" w:cs="Times New Roman"/>
          <w:sz w:val="28"/>
          <w:szCs w:val="28"/>
        </w:rPr>
        <w:t xml:space="preserve">             b                                          a                                  </w:t>
      </w:r>
    </w:p>
    <w:p w:rsidR="00643730" w:rsidRPr="00643730" w:rsidRDefault="00643730" w:rsidP="00122389">
      <w:pPr>
        <w:tabs>
          <w:tab w:val="left" w:pos="1700"/>
        </w:tabs>
        <w:rPr>
          <w:rFonts w:ascii="Times New Roman" w:hAnsi="Times New Roman" w:cs="Times New Roman"/>
          <w:sz w:val="28"/>
          <w:szCs w:val="28"/>
        </w:rPr>
      </w:pPr>
      <w:r w:rsidRPr="00643730">
        <w:rPr>
          <w:rFonts w:ascii="Times New Roman" w:hAnsi="Times New Roman" w:cs="Times New Roman"/>
          <w:sz w:val="28"/>
          <w:szCs w:val="28"/>
        </w:rPr>
        <w:t xml:space="preserve">                                                                                                     </w:t>
      </w:r>
      <m:oMath>
        <m:d>
          <m:dPr>
            <m:ctrlPr>
              <w:rPr>
                <w:rFonts w:ascii="Cambria Math" w:hAnsi="Cambria Math" w:cs="Times New Roman"/>
                <w:i/>
                <w:sz w:val="28"/>
                <w:szCs w:val="28"/>
              </w:rPr>
            </m:ctrlPr>
          </m:dPr>
          <m:e>
            <m:r>
              <w:rPr>
                <w:rFonts w:ascii="Cambria Math" w:hAnsi="Cambria Math" w:cs="Times New Roman"/>
                <w:sz w:val="28"/>
                <w:szCs w:val="28"/>
              </w:rPr>
              <m:t>b</m:t>
            </m:r>
          </m:e>
        </m:d>
      </m:oMath>
      <w:r w:rsidRPr="00643730">
        <w:rPr>
          <w:rFonts w:ascii="Times New Roman" w:hAnsi="Times New Roman" w:cs="Times New Roman"/>
          <w:sz w:val="28"/>
          <w:szCs w:val="28"/>
        </w:rPr>
        <w:t xml:space="preserve">             b </w:t>
      </w:r>
    </w:p>
    <w:p w:rsidR="00643730" w:rsidRPr="00643730" w:rsidRDefault="00643730" w:rsidP="00117350">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w:t xml:space="preserve">we can solve this problem by slicing. For this purpose, observe that the cross-section of the solid taken </w:t>
      </w:r>
      <m:oMath>
        <m:r>
          <w:rPr>
            <w:rFonts w:ascii="Cambria Math" w:eastAsiaTheme="minorEastAsia" w:hAnsi="Cambria Math" w:cs="Times New Roman"/>
            <w:noProof/>
            <w:sz w:val="28"/>
            <w:szCs w:val="28"/>
          </w:rPr>
          <m:t>r</m:t>
        </m:r>
      </m:oMath>
      <w:r w:rsidRPr="00643730">
        <w:rPr>
          <w:rFonts w:ascii="Times New Roman" w:eastAsiaTheme="minorEastAsia" w:hAnsi="Times New Roman" w:cs="Times New Roman"/>
          <w:noProof/>
          <w:sz w:val="28"/>
          <w:szCs w:val="28"/>
        </w:rPr>
        <w:t xml:space="preserve"> to the </w:t>
      </w:r>
      <m:oMath>
        <m:r>
          <w:rPr>
            <w:rFonts w:ascii="Cambria Math" w:eastAsiaTheme="minorEastAsia" w:hAnsi="Cambria Math" w:cs="Times New Roman"/>
            <w:noProof/>
            <w:sz w:val="28"/>
            <w:szCs w:val="28"/>
          </w:rPr>
          <m:t>x</m:t>
        </m:r>
      </m:oMath>
      <w:r w:rsidRPr="00643730">
        <w:rPr>
          <w:rFonts w:ascii="Times New Roman" w:eastAsiaTheme="minorEastAsia" w:hAnsi="Times New Roman" w:cs="Times New Roman"/>
          <w:noProof/>
          <w:sz w:val="28"/>
          <w:szCs w:val="28"/>
        </w:rPr>
        <w:t xml:space="preserve">-axis at the point </w:t>
      </w:r>
      <m:oMath>
        <m:r>
          <w:rPr>
            <w:rFonts w:ascii="Cambria Math" w:eastAsiaTheme="minorEastAsia" w:hAnsi="Cambria Math" w:cs="Times New Roman"/>
            <w:noProof/>
            <w:sz w:val="28"/>
            <w:szCs w:val="28"/>
          </w:rPr>
          <m:t>x</m:t>
        </m:r>
      </m:oMath>
      <w:r w:rsidRPr="00643730">
        <w:rPr>
          <w:rFonts w:ascii="Times New Roman" w:eastAsiaTheme="minorEastAsia" w:hAnsi="Times New Roman" w:cs="Times New Roman"/>
          <w:noProof/>
          <w:sz w:val="28"/>
          <w:szCs w:val="28"/>
        </w:rPr>
        <w:t xml:space="preserve"> is a circular disk of radius </w:t>
      </w:r>
      <m:oMath>
        <m:r>
          <w:rPr>
            <w:rFonts w:ascii="Cambria Math" w:eastAsiaTheme="minorEastAsia" w:hAnsi="Cambria Math" w:cs="Times New Roman"/>
            <w:noProof/>
            <w:sz w:val="28"/>
            <w:szCs w:val="28"/>
          </w:rPr>
          <m:t>f</m:t>
        </m:r>
        <m:r>
          <m:rPr>
            <m:sty m:val="p"/>
          </m:rPr>
          <w:rPr>
            <w:rFonts w:ascii="Cambria Math" w:eastAsiaTheme="minorEastAsia" w:hAnsi="Cambria Math" w:cs="Times New Roman"/>
            <w:noProof/>
            <w:sz w:val="28"/>
            <w:szCs w:val="28"/>
          </w:rPr>
          <m:t>(</m:t>
        </m:r>
        <m:r>
          <w:rPr>
            <w:rFonts w:ascii="Cambria Math" w:eastAsiaTheme="minorEastAsia" w:hAnsi="Cambria Math" w:cs="Times New Roman"/>
            <w:noProof/>
            <w:sz w:val="28"/>
            <w:szCs w:val="28"/>
          </w:rPr>
          <m:t>x</m:t>
        </m:r>
        <m:r>
          <m:rPr>
            <m:sty m:val="p"/>
          </m:rPr>
          <w:rPr>
            <w:rFonts w:ascii="Cambria Math" w:eastAsiaTheme="minorEastAsia" w:hAnsi="Cambria Math" w:cs="Times New Roman"/>
            <w:noProof/>
            <w:sz w:val="28"/>
            <w:szCs w:val="28"/>
          </w:rPr>
          <m:t>)</m:t>
        </m:r>
      </m:oMath>
      <w:r w:rsidRPr="00643730">
        <w:rPr>
          <w:rFonts w:ascii="Times New Roman" w:eastAsiaTheme="minorEastAsia" w:hAnsi="Times New Roman" w:cs="Times New Roman"/>
          <w:noProof/>
          <w:sz w:val="28"/>
          <w:szCs w:val="28"/>
        </w:rPr>
        <w:t xml:space="preserve"> [(b)]. The area of this region is </w:t>
      </w:r>
      <w:r w:rsidRPr="00643730">
        <w:rPr>
          <w:rFonts w:ascii="Times New Roman" w:hAnsi="Times New Roman" w:cs="Times New Roman"/>
          <w:noProof/>
          <w:position w:val="-7"/>
          <w:sz w:val="28"/>
          <w:szCs w:val="28"/>
        </w:rPr>
        <w:drawing>
          <wp:inline distT="0" distB="0" distL="0" distR="0">
            <wp:extent cx="1509776" cy="211328"/>
            <wp:effectExtent l="0" t="0" r="0" b="0"/>
            <wp:docPr id="396032247" name="Picture 396032247" descr="{&quot;mathml&quot;:&quot;&lt;mml:math style=\&quot;font-family:stix;font-size:16px;\&quot; xmlns:m=\&quot;http://schemas.openxmlformats.org/officeDocument/2006/math\&quot; xmlns:mml=\&quot;http://www.w3.org/1998/Math/MathML\&quot;&gt;&lt;mml:mstyle mathsize=\&quot;16px\&quot;&gt;&lt;mml:mi&gt;A&lt;/mml:mi&gt;&lt;mml:mo&gt;(&lt;/mml:mo&gt;&lt;mml:mi&gt;x&lt;/mml:mi&gt;&lt;mml:mo&gt;)&lt;/mml:mo&gt;&lt;mml:mo&gt;=&lt;/mml:mo&gt;&lt;mml:mi&gt;&amp;#x3C0;&lt;/mml:mi&gt;&lt;mml:mo&gt;[&lt;/mml:mo&gt;&lt;mml:mi&gt;f&lt;/mml:mi&gt;&lt;mml:mo&gt;(&lt;/mml:mo&gt;&lt;mml:mi&gt;x&lt;/mml:mi&gt;&lt;mml:mo&gt;)&lt;/mml:mo&gt;&lt;mml:msup&gt;&lt;mml:mo&gt;]&lt;/mml:mo&gt;&lt;mml:mn&gt;2&lt;/mml:mn&gt;&lt;/mml:msup&gt;&lt;/mml:mstyle&gt;&lt;/mml:math&gt;&quot;,&quot;origin&quot;:&quot;MathType Legacy&quot;,&quot;version&quot;:&quot;v3.18.2&quot;}" title="A left parenthesis x right parenthesis equals pi left square bracket f left parenthesis x right parenthesis right square bracke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A&lt;/mml:mi&gt;&lt;mml:mo&gt;(&lt;/mml:mo&gt;&lt;mml:mi&gt;x&lt;/mml:mi&gt;&lt;mml:mo&gt;)&lt;/mml:mo&gt;&lt;mml:mo&gt;=&lt;/mml:mo&gt;&lt;mml:mi&gt;&amp;#x3C0;&lt;/mml:mi&gt;&lt;mml:mo&gt;[&lt;/mml:mo&gt;&lt;mml:mi&gt;f&lt;/mml:mi&gt;&lt;mml:mo&gt;(&lt;/mml:mo&gt;&lt;mml:mi&gt;x&lt;/mml:mi&gt;&lt;mml:mo&gt;)&lt;/mml:mo&gt;&lt;mml:msup&gt;&lt;mml:mo&gt;]&lt;/mml:mo&gt;&lt;mml:mn&gt;2&lt;/mml:mn&gt;&lt;/mml:msup&gt;&lt;/mml:mstyle&gt;&lt;/mml:math&gt;&quot;,&quot;origin&quot;:&quot;MathType Legacy&quot;,&quot;version&quot;:&quot;v3.18.2&quot;}" title="A left parenthesis x right parenthesis equals pi left square bracket f left parenthesis x right parenthesis right square bracket squared"/>
                    <pic:cNvPicPr/>
                  </pic:nvPicPr>
                  <pic:blipFill>
                    <a:blip r:embed="rId503" cstate="print">
                      <a:extLst>
                        <a:ext uri="{28A0092B-C50C-407E-A947-70E740481C1C}">
                          <a14:useLocalDpi xmlns:a14="http://schemas.microsoft.com/office/drawing/2010/main" val="0"/>
                        </a:ext>
                      </a:extLst>
                    </a:blip>
                    <a:stretch>
                      <a:fillRect/>
                    </a:stretch>
                  </pic:blipFill>
                  <pic:spPr>
                    <a:xfrm>
                      <a:off x="0" y="0"/>
                      <a:ext cx="1509776" cy="211328"/>
                    </a:xfrm>
                    <a:prstGeom prst="rect">
                      <a:avLst/>
                    </a:prstGeom>
                  </pic:spPr>
                </pic:pic>
              </a:graphicData>
            </a:graphic>
          </wp:inline>
        </w:drawing>
      </w:r>
    </w:p>
    <w:p w:rsidR="00643730" w:rsidRPr="00643730" w:rsidRDefault="00643730" w:rsidP="00117350">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w:t>Thus, from (3) the valume of the solid is</w:t>
      </w:r>
    </w:p>
    <w:p w:rsidR="00643730" w:rsidRPr="00643730" w:rsidRDefault="00643730" w:rsidP="00117350">
      <w:pPr>
        <w:tabs>
          <w:tab w:val="left" w:pos="1700"/>
        </w:tabs>
        <w:rPr>
          <w:rFonts w:ascii="Times New Roman" w:eastAsiaTheme="minorEastAsia" w:hAnsi="Times New Roman" w:cs="Times New Roman"/>
          <w:noProof/>
          <w:sz w:val="28"/>
          <w:szCs w:val="28"/>
        </w:rPr>
      </w:pPr>
      <w:r w:rsidRPr="00643730">
        <w:rPr>
          <w:rFonts w:ascii="Times New Roman" w:hAnsi="Times New Roman" w:cs="Times New Roman"/>
          <w:noProof/>
          <w:position w:val="-37"/>
          <w:sz w:val="28"/>
          <w:szCs w:val="28"/>
        </w:rPr>
        <w:drawing>
          <wp:inline distT="0" distB="0" distL="0" distR="0">
            <wp:extent cx="1674368" cy="627888"/>
            <wp:effectExtent l="0" t="0" r="0" b="0"/>
            <wp:docPr id="1086483458" name="Picture 1086483458" descr="{&quot;mathml&quot;:&quot;&lt;mml:math style=\&quot;font-family:stix;font-size:16px;\&quot; xmlns:m=\&quot;http://schemas.openxmlformats.org/officeDocument/2006/math\&quot; xmlns:mml=\&quot;http://www.w3.org/1998/Math/MathML\&quot;&gt;&lt;mml:mstyle mathsize=\&quot;16px\&quot;&gt;&lt;mml:mi&gt;V&lt;/mml:mi&gt;&lt;mml:mo&gt;=&lt;/mml:mo&gt;&lt;mml:msubsup&gt;&lt;mml:mo stretchy=\&quot;true\&quot;&gt;&amp;#x222B;&lt;/mml:mo&gt;&lt;mml:mi&gt;a&lt;/mml:mi&gt;&lt;mml:mi&gt;b&lt;/mml:mi&gt;&lt;/mml:msubsup&gt;&lt;mml:mo&gt;&amp;#x200A;&lt;/mml:mo&gt;&lt;mml:mi&gt;&amp;#x3C0;&lt;/mml:mi&gt;&lt;mml:mo&gt;&amp;#xA0;&lt;/mml:mo&gt;&lt;mml:msup&gt;&lt;mml:mi&gt;f&lt;/mml:mi&gt;&lt;mml:mn&gt;2&lt;/mml:mn&gt;&lt;/mml:msup&gt;&lt;mml:mo&gt;(&lt;/mml:mo&gt;&lt;mml:mi&gt;x&lt;/mml:mi&gt;&lt;mml:mo&gt;)&lt;/mml:mo&gt;&lt;mml:mi&gt;d&lt;/mml:mi&gt;&lt;mml:mi&gt;x&lt;/mml:mi&gt;&lt;/mml:mstyle&gt;&lt;/mml:math&gt;&quot;,&quot;origin&quot;:&quot;MathType Legacy&quot;,&quot;version&quot;:&quot;v3.18.2&quot;}" title="V equals stretchy integral subscript a superscript b   pi f squared left parenthesis x right parenthesis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V&lt;/mml:mi&gt;&lt;mml:mo&gt;=&lt;/mml:mo&gt;&lt;mml:msubsup&gt;&lt;mml:mo stretchy=\&quot;true\&quot;&gt;&amp;#x222B;&lt;/mml:mo&gt;&lt;mml:mi&gt;a&lt;/mml:mi&gt;&lt;mml:mi&gt;b&lt;/mml:mi&gt;&lt;/mml:msubsup&gt;&lt;mml:mo&gt;&amp;#x200A;&lt;/mml:mo&gt;&lt;mml:mi&gt;&amp;#x3C0;&lt;/mml:mi&gt;&lt;mml:mo&gt;&amp;#xA0;&lt;/mml:mo&gt;&lt;mml:msup&gt;&lt;mml:mi&gt;f&lt;/mml:mi&gt;&lt;mml:mn&gt;2&lt;/mml:mn&gt;&lt;/mml:msup&gt;&lt;mml:mo&gt;(&lt;/mml:mo&gt;&lt;mml:mi&gt;x&lt;/mml:mi&gt;&lt;mml:mo&gt;)&lt;/mml:mo&gt;&lt;mml:mi&gt;d&lt;/mml:mi&gt;&lt;mml:mi&gt;x&lt;/mml:mi&gt;&lt;/mml:mstyle&gt;&lt;/mml:math&gt;&quot;,&quot;origin&quot;:&quot;MathType Legacy&quot;,&quot;version&quot;:&quot;v3.18.2&quot;}" title="V equals stretchy integral subscript a superscript b   pi f squared left parenthesis x right parenthesis d x"/>
                    <pic:cNvPicPr/>
                  </pic:nvPicPr>
                  <pic:blipFill>
                    <a:blip r:embed="rId504" cstate="print">
                      <a:extLst>
                        <a:ext uri="{28A0092B-C50C-407E-A947-70E740481C1C}">
                          <a14:useLocalDpi xmlns:a14="http://schemas.microsoft.com/office/drawing/2010/main" val="0"/>
                        </a:ext>
                      </a:extLst>
                    </a:blip>
                    <a:stretch>
                      <a:fillRect/>
                    </a:stretch>
                  </pic:blipFill>
                  <pic:spPr>
                    <a:xfrm>
                      <a:off x="0" y="0"/>
                      <a:ext cx="1674368" cy="627888"/>
                    </a:xfrm>
                    <a:prstGeom prst="rect">
                      <a:avLst/>
                    </a:prstGeom>
                  </pic:spPr>
                </pic:pic>
              </a:graphicData>
            </a:graphic>
          </wp:inline>
        </w:drawing>
      </w:r>
    </w:p>
    <w:p w:rsidR="00643730" w:rsidRPr="00643730" w:rsidRDefault="00643730" w:rsidP="00A06B77">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w:t xml:space="preserve">Example-2: Find the volume of the solid that is obtained when the regiont under the curve </w:t>
      </w:r>
      <w:r w:rsidRPr="00643730">
        <w:rPr>
          <w:rFonts w:ascii="Times New Roman" w:hAnsi="Times New Roman" w:cs="Times New Roman"/>
          <w:noProof/>
          <w:position w:val="-11"/>
          <w:sz w:val="28"/>
          <w:szCs w:val="28"/>
        </w:rPr>
        <w:drawing>
          <wp:inline distT="0" distB="0" distL="0" distR="0">
            <wp:extent cx="627888" cy="290576"/>
            <wp:effectExtent l="0" t="0" r="0" b="0"/>
            <wp:docPr id="1047011860" name="Picture 1047011860" descr="{&quot;mathml&quot;:&quot;&lt;mml:math style=\&quot;font-family:stix;font-size:16px;\&quot; xmlns:m=\&quot;http://schemas.openxmlformats.org/officeDocument/2006/math\&quot; xmlns:mml=\&quot;http://www.w3.org/1998/Math/MathML\&quot;&gt;&lt;mml:mstyle mathsize=\&quot;16px\&quot;&gt;&lt;mml:mi&gt;y&lt;/mml:mi&gt;&lt;mml:mo&gt;=&lt;/mml:mo&gt;&lt;mml:msqrt&gt;&lt;mml:mi&gt;x&lt;/mml:mi&gt;&lt;/mml:msqrt&gt;&lt;/mml:mstyle&gt;&lt;/mml:math&gt;&quot;,&quot;origin&quot;:&quot;MathType Legacy&quot;,&quot;version&quot;:&quot;v3.18.2&quot;}" title="y equals square root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y&lt;/mml:mi&gt;&lt;mml:mo&gt;=&lt;/mml:mo&gt;&lt;mml:msqrt&gt;&lt;mml:mi&gt;x&lt;/mml:mi&gt;&lt;/mml:msqrt&gt;&lt;/mml:mstyle&gt;&lt;/mml:math&gt;&quot;,&quot;origin&quot;:&quot;MathType Legacy&quot;,&quot;version&quot;:&quot;v3.18.2&quot;}" title="y equals square root of x"/>
                    <pic:cNvPicPr/>
                  </pic:nvPicPr>
                  <pic:blipFill>
                    <a:blip r:embed="rId505" cstate="print">
                      <a:extLst>
                        <a:ext uri="{28A0092B-C50C-407E-A947-70E740481C1C}">
                          <a14:useLocalDpi xmlns:a14="http://schemas.microsoft.com/office/drawing/2010/main" val="0"/>
                        </a:ext>
                      </a:extLst>
                    </a:blip>
                    <a:stretch>
                      <a:fillRect/>
                    </a:stretch>
                  </pic:blipFill>
                  <pic:spPr>
                    <a:xfrm>
                      <a:off x="0" y="0"/>
                      <a:ext cx="627888" cy="290576"/>
                    </a:xfrm>
                    <a:prstGeom prst="rect">
                      <a:avLst/>
                    </a:prstGeom>
                  </pic:spPr>
                </pic:pic>
              </a:graphicData>
            </a:graphic>
          </wp:inline>
        </w:drawing>
      </w:r>
      <w:r w:rsidRPr="00643730">
        <w:rPr>
          <w:rFonts w:ascii="Times New Roman" w:eastAsiaTheme="minorEastAsia" w:hAnsi="Times New Roman" w:cs="Times New Roman"/>
          <w:noProof/>
          <w:sz w:val="28"/>
          <w:szCs w:val="28"/>
        </w:rPr>
        <w:t xml:space="preserve"> over the interval </w:t>
      </w:r>
      <m:oMath>
        <m:r>
          <m:rPr>
            <m:sty m:val="p"/>
          </m:rPr>
          <w:rPr>
            <w:rFonts w:ascii="Cambria Math" w:eastAsiaTheme="minorEastAsia" w:hAnsi="Cambria Math" w:cs="Times New Roman"/>
            <w:noProof/>
            <w:sz w:val="28"/>
            <w:szCs w:val="28"/>
          </w:rPr>
          <m:t>[1,4]</m:t>
        </m:r>
      </m:oMath>
      <w:r w:rsidRPr="00643730">
        <w:rPr>
          <w:rFonts w:ascii="Times New Roman" w:eastAsiaTheme="minorEastAsia" w:hAnsi="Times New Roman" w:cs="Times New Roman"/>
          <w:noProof/>
          <w:sz w:val="28"/>
          <w:szCs w:val="28"/>
        </w:rPr>
        <w:t xml:space="preserve"> is revolved about the </w:t>
      </w:r>
      <m:oMath>
        <m:r>
          <m:rPr>
            <m:sty m:val="p"/>
          </m:rPr>
          <w:rPr>
            <w:rFonts w:ascii="Cambria Math" w:eastAsiaTheme="minorEastAsia" w:hAnsi="Cambria Math" w:cs="Times New Roman"/>
            <w:noProof/>
            <w:sz w:val="28"/>
            <w:szCs w:val="28"/>
          </w:rPr>
          <m:t>=x</m:t>
        </m:r>
      </m:oMath>
      <w:r w:rsidRPr="00643730">
        <w:rPr>
          <w:rFonts w:ascii="Times New Roman" w:eastAsiaTheme="minorEastAsia" w:hAnsi="Times New Roman" w:cs="Times New Roman"/>
          <w:noProof/>
          <w:sz w:val="28"/>
          <w:szCs w:val="28"/>
        </w:rPr>
        <w:t>-axis</w:t>
      </w:r>
      <w:r w:rsidRPr="00643730">
        <w:rPr>
          <w:rFonts w:ascii="Times New Roman" w:eastAsiaTheme="minorEastAsia" w:hAnsi="Times New Roman" w:cs="Times New Roman"/>
          <w:noProof/>
          <w:sz w:val="28"/>
          <w:szCs w:val="28"/>
        </w:rPr>
        <w:br/>
        <w:t xml:space="preserve">Solve: The volume is, </w:t>
      </w:r>
      <w:r w:rsidRPr="00643730">
        <w:rPr>
          <w:rFonts w:ascii="Times New Roman" w:hAnsi="Times New Roman" w:cs="Times New Roman"/>
          <w:noProof/>
          <w:position w:val="-37"/>
          <w:sz w:val="28"/>
          <w:szCs w:val="28"/>
        </w:rPr>
        <w:drawing>
          <wp:inline distT="0" distB="0" distL="0" distR="0">
            <wp:extent cx="1611376" cy="627888"/>
            <wp:effectExtent l="0" t="0" r="0" b="0"/>
            <wp:docPr id="1749629446" name="Picture 1749629446" descr="{&quot;mathml&quot;:&quot;&lt;mml:math style=\&quot;font-family:stix;font-size:16px;\&quot; xmlns:m=\&quot;http://schemas.openxmlformats.org/officeDocument/2006/math\&quot; xmlns:mml=\&quot;http://www.w3.org/1998/Math/MathML\&quot;&gt;&lt;mml:mstyle mathsize=\&quot;16px\&quot;&gt;&lt;mml:mi&gt;V&lt;/mml:mi&gt;&lt;mml:mo&gt;=&lt;/mml:mo&gt;&lt;mml:msubsup&gt;&lt;mml:mo stretchy=\&quot;true\&quot;&gt;&amp;#x222B;&lt;/mml:mo&gt;&lt;mml:mi&gt;a&lt;/mml:mi&gt;&lt;mml:mi&gt;b&lt;/mml:mi&gt;&lt;/mml:msubsup&gt;&lt;mml:mi mathvariant=\&quot;normal\&quot;&gt;&amp;#x3C0;&lt;/mml:mi&gt;&lt;mml:mo&gt;&amp;#x200A;&lt;/mml:mo&gt;&lt;mml:msup&gt;&lt;mml:mi&gt;f&lt;/mml:mi&gt;&lt;mml:mn&gt;2&lt;/mml:mn&gt;&lt;/mml:msup&gt;&lt;mml:mo&gt;(&lt;/mml:mo&gt;&lt;mml:mi&gt;x&lt;/mml:mi&gt;&lt;mml:mo&gt;)&lt;/mml:mo&gt;&lt;mml:mi&gt;d&lt;/mml:mi&gt;&lt;mml:mi&gt;x&lt;/mml:mi&gt;&lt;/mml:mstyle&gt;&lt;/mml:math&gt;&quot;,&quot;origin&quot;:&quot;MathType Legacy&quot;,&quot;version&quot;:&quot;v3.18.2&quot;}" title="V equals stretchy integral subscript a superscript b straight pi   f squared left parenthesis x right parenthesis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V&lt;/mml:mi&gt;&lt;mml:mo&gt;=&lt;/mml:mo&gt;&lt;mml:msubsup&gt;&lt;mml:mo stretchy=\&quot;true\&quot;&gt;&amp;#x222B;&lt;/mml:mo&gt;&lt;mml:mi&gt;a&lt;/mml:mi&gt;&lt;mml:mi&gt;b&lt;/mml:mi&gt;&lt;/mml:msubsup&gt;&lt;mml:mi mathvariant=\&quot;normal\&quot;&gt;&amp;#x3C0;&lt;/mml:mi&gt;&lt;mml:mo&gt;&amp;#x200A;&lt;/mml:mo&gt;&lt;mml:msup&gt;&lt;mml:mi&gt;f&lt;/mml:mi&gt;&lt;mml:mn&gt;2&lt;/mml:mn&gt;&lt;/mml:msup&gt;&lt;mml:mo&gt;(&lt;/mml:mo&gt;&lt;mml:mi&gt;x&lt;/mml:mi&gt;&lt;mml:mo&gt;)&lt;/mml:mo&gt;&lt;mml:mi&gt;d&lt;/mml:mi&gt;&lt;mml:mi&gt;x&lt;/mml:mi&gt;&lt;/mml:mstyle&gt;&lt;/mml:math&gt;&quot;,&quot;origin&quot;:&quot;MathType Legacy&quot;,&quot;version&quot;:&quot;v3.18.2&quot;}" title="V equals stretchy integral subscript a superscript b straight pi   f squared left parenthesis x right parenthesis d x"/>
                    <pic:cNvPicPr/>
                  </pic:nvPicPr>
                  <pic:blipFill>
                    <a:blip r:embed="rId506" cstate="print">
                      <a:extLst>
                        <a:ext uri="{28A0092B-C50C-407E-A947-70E740481C1C}">
                          <a14:useLocalDpi xmlns:a14="http://schemas.microsoft.com/office/drawing/2010/main" val="0"/>
                        </a:ext>
                      </a:extLst>
                    </a:blip>
                    <a:stretch>
                      <a:fillRect/>
                    </a:stretch>
                  </pic:blipFill>
                  <pic:spPr>
                    <a:xfrm>
                      <a:off x="0" y="0"/>
                      <a:ext cx="1611376" cy="627888"/>
                    </a:xfrm>
                    <a:prstGeom prst="rect">
                      <a:avLst/>
                    </a:prstGeom>
                  </pic:spPr>
                </pic:pic>
              </a:graphicData>
            </a:graphic>
          </wp:inline>
        </w:drawing>
      </w:r>
    </w:p>
    <w:p w:rsidR="00643730" w:rsidRPr="00643730" w:rsidRDefault="00643730" w:rsidP="00A06B77">
      <w:pPr>
        <w:tabs>
          <w:tab w:val="left" w:pos="1700"/>
        </w:tabs>
        <w:rPr>
          <w:rFonts w:ascii="Times New Roman" w:eastAsiaTheme="minorEastAsia" w:hAnsi="Times New Roman" w:cs="Times New Roman"/>
          <w:noProof/>
          <w:sz w:val="28"/>
          <w:szCs w:val="28"/>
        </w:rPr>
      </w:pPr>
      <w:r w:rsidRPr="00643730">
        <w:rPr>
          <w:rFonts w:ascii="Times New Roman" w:hAnsi="Times New Roman" w:cs="Times New Roman"/>
          <w:noProof/>
          <w:position w:val="-37"/>
          <w:sz w:val="28"/>
          <w:szCs w:val="28"/>
        </w:rPr>
        <w:drawing>
          <wp:inline distT="0" distB="0" distL="0" distR="0" wp14:anchorId="307DD1CF" wp14:editId="65E6AC6B">
            <wp:extent cx="2298192" cy="607568"/>
            <wp:effectExtent l="0" t="0" r="0" b="0"/>
            <wp:docPr id="2131845033" name="Picture 2131845033" descr="{&quot;mathml&quot;:&quot;&lt;mml:math style=\&quot;font-family:stix;font-size:16px;\&quot; xmlns:m=\&quot;http://schemas.openxmlformats.org/officeDocument/2006/math\&quot; xmlns:mml=\&quot;http://www.w3.org/1998/Math/MathML\&quot;&gt;&lt;mml:mstyle mathsize=\&quot;16px\&quot;&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lt;/mml:mo&gt;&lt;mml:msubsup&gt;&lt;mml:mo stretchy=\&quot;true\&quot;&gt;&amp;#x222B;&lt;/mml:mo&gt;&lt;mml:mn&gt;1&lt;/mml:mn&gt;&lt;mml:mn&gt;4&lt;/mml:mn&gt;&lt;/mml:msubsup&gt;&lt;mml:mo&gt;&amp;#x200A;&lt;/mml:mo&gt;&lt;mml:mi&gt;&amp;#x3C0;&lt;/mml:mi&gt;&lt;mml:mo&gt;&amp;#x22C5;&lt;/mml:mo&gt;&lt;mml:mi&gt;x&lt;/mml:mi&gt;&lt;mml:mi&gt;d&lt;/mml:mi&gt;&lt;mml:mi&gt;x&lt;/mml:mi&gt;&lt;/mml:mstyle&gt;&lt;/mml:math&gt;&quot;,&quot;origin&quot;:&quot;MathType Legacy&quot;,&quot;version&quot;:&quot;v3.18.2&quot;}" title="equals stretchy integral subscript 1 superscript 4   pi times x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lt;/mml:mo&gt;&lt;mml:msubsup&gt;&lt;mml:mo stretchy=\&quot;true\&quot;&gt;&amp;#x222B;&lt;/mml:mo&gt;&lt;mml:mn&gt;1&lt;/mml:mn&gt;&lt;mml:mn&gt;4&lt;/mml:mn&gt;&lt;/mml:msubsup&gt;&lt;mml:mo&gt;&amp;#x200A;&lt;/mml:mo&gt;&lt;mml:mi&gt;&amp;#x3C0;&lt;/mml:mi&gt;&lt;mml:mo&gt;&amp;#x22C5;&lt;/mml:mo&gt;&lt;mml:mi&gt;x&lt;/mml:mi&gt;&lt;mml:mi&gt;d&lt;/mml:mi&gt;&lt;mml:mi&gt;x&lt;/mml:mi&gt;&lt;/mml:mstyle&gt;&lt;/mml:math&gt;&quot;,&quot;origin&quot;:&quot;MathType Legacy&quot;,&quot;version&quot;:&quot;v3.18.2&quot;}" title="equals stretchy integral subscript 1 superscript 4   pi times x d x"/>
                    <pic:cNvPicPr/>
                  </pic:nvPicPr>
                  <pic:blipFill>
                    <a:blip r:embed="rId507" cstate="print">
                      <a:extLst>
                        <a:ext uri="{28A0092B-C50C-407E-A947-70E740481C1C}">
                          <a14:useLocalDpi xmlns:a14="http://schemas.microsoft.com/office/drawing/2010/main" val="0"/>
                        </a:ext>
                      </a:extLst>
                    </a:blip>
                    <a:stretch>
                      <a:fillRect/>
                    </a:stretch>
                  </pic:blipFill>
                  <pic:spPr>
                    <a:xfrm>
                      <a:off x="0" y="0"/>
                      <a:ext cx="2298192" cy="607568"/>
                    </a:xfrm>
                    <a:prstGeom prst="rect">
                      <a:avLst/>
                    </a:prstGeom>
                  </pic:spPr>
                </pic:pic>
              </a:graphicData>
            </a:graphic>
          </wp:inline>
        </w:drawing>
      </w:r>
    </w:p>
    <w:p w:rsidR="00643730" w:rsidRPr="00643730" w:rsidRDefault="00643730" w:rsidP="00A06B77">
      <w:pPr>
        <w:tabs>
          <w:tab w:val="left" w:pos="1700"/>
        </w:tabs>
        <w:rPr>
          <w:rFonts w:ascii="Times New Roman" w:eastAsiaTheme="minorEastAsia" w:hAnsi="Times New Roman" w:cs="Times New Roman"/>
          <w:noProof/>
          <w:sz w:val="28"/>
          <w:szCs w:val="28"/>
        </w:rPr>
      </w:pPr>
      <w:r w:rsidRPr="00643730">
        <w:rPr>
          <w:rFonts w:ascii="Times New Roman" w:hAnsi="Times New Roman" w:cs="Times New Roman"/>
          <w:noProof/>
          <w:position w:val="-97"/>
          <w:sz w:val="28"/>
          <w:szCs w:val="28"/>
        </w:rPr>
        <w:lastRenderedPageBreak/>
        <w:drawing>
          <wp:inline distT="0" distB="0" distL="0" distR="0">
            <wp:extent cx="1973072" cy="1239520"/>
            <wp:effectExtent l="0" t="0" r="0" b="0"/>
            <wp:docPr id="1344689279" name="Picture 1344689279" descr="{&quot;mathml&quot;:&quot;&lt;mml:math style=\&quot;font-family:stix;font-size:16px;\&quot; xmlns:m=\&quot;http://schemas.openxmlformats.org/officeDocument/2006/math\&quot; xmlns:mml=\&quot;http://www.w3.org/1998/Math/MathML\&quot;&gt;&lt;mml:mstyle mathsize=\&quot;16px\&quot;&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lt;/mml:mo&gt;&lt;mml:mi mathvariant=\&quot;normal\&quot;&gt;&amp;#x3C0;&lt;/mml:mi&gt;&lt;mml:mo&gt;&amp;#xA0;&lt;/mml:mo&gt;&lt;mml:msubsup&gt;&lt;mml:mfenced open=\&quot;[\&quot; close=\&quot;]\&quot;&gt;&lt;mml:mfrac&gt;&lt;mml:msup&gt;&lt;mml:mi mathvariant=\&quot;normal\&quot;&gt;x&lt;/mml:mi&gt;&lt;mml:mn&gt;2&lt;/mml:mn&gt;&lt;/mml:msup&gt;&lt;mml:mn&gt;2&lt;/mml:mn&gt;&lt;/mml:mfrac&gt;&lt;/mml:mfenced&gt;&lt;mml:mn&gt;1&lt;/mml:mn&gt;&lt;mml:mn&gt;4&lt;/mml:mn&gt;&lt;/mml:msubsup&gt;&lt;mml:mspace linebreak=\&quot;newline\&quot;/&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lt;/mml:mo&gt;&lt;mml:mfrac&gt;&lt;mml:mrow&gt;&lt;mml:mn&gt;15&lt;/mml:mn&gt;&lt;mml:mi mathvariant=\&quot;normal\&quot;&gt;&amp;#x3C0;&lt;/mml:mi&gt;&lt;/mml:mrow&gt;&lt;mml:mn&gt;2&lt;/mml:mn&gt;&lt;/mml:mfrac&gt;&lt;/mml:mstyle&gt;&lt;/mml:math&gt;&quot;,&quot;origin&quot;:&quot;MathType Legacy&quot;,&quot;version&quot;:&quot;v3.18.2&quot;}" title="equals straight pi open square brackets straight x squared over 2 close square brackets subscript 1 superscript 4&#10;equals fraction numerator 15 straight pi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lt;/mml:mo&gt;&lt;mml:mi mathvariant=\&quot;normal\&quot;&gt;&amp;#x3C0;&lt;/mml:mi&gt;&lt;mml:mo&gt;&amp;#xA0;&lt;/mml:mo&gt;&lt;mml:msubsup&gt;&lt;mml:mfenced open=\&quot;[\&quot; close=\&quot;]\&quot;&gt;&lt;mml:mfrac&gt;&lt;mml:msup&gt;&lt;mml:mi mathvariant=\&quot;normal\&quot;&gt;x&lt;/mml:mi&gt;&lt;mml:mn&gt;2&lt;/mml:mn&gt;&lt;/mml:msup&gt;&lt;mml:mn&gt;2&lt;/mml:mn&gt;&lt;/mml:mfrac&gt;&lt;/mml:mfenced&gt;&lt;mml:mn&gt;1&lt;/mml:mn&gt;&lt;mml:mn&gt;4&lt;/mml:mn&gt;&lt;/mml:msubsup&gt;&lt;mml:mspace linebreak=\&quot;newline\&quot;/&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amp;#xA0;&lt;/mml:mo&gt;&lt;mml:mo&gt;=&lt;/mml:mo&gt;&lt;mml:mfrac&gt;&lt;mml:mrow&gt;&lt;mml:mn&gt;15&lt;/mml:mn&gt;&lt;mml:mi mathvariant=\&quot;normal\&quot;&gt;&amp;#x3C0;&lt;/mml:mi&gt;&lt;/mml:mrow&gt;&lt;mml:mn&gt;2&lt;/mml:mn&gt;&lt;/mml:mfrac&gt;&lt;/mml:mstyle&gt;&lt;/mml:math&gt;&quot;,&quot;origin&quot;:&quot;MathType Legacy&quot;,&quot;version&quot;:&quot;v3.18.2&quot;}" title="equals straight pi open square brackets straight x squared over 2 close square brackets subscript 1 superscript 4&#10;equals fraction numerator 15 straight pi over denominator 2 end fraction"/>
                    <pic:cNvPicPr/>
                  </pic:nvPicPr>
                  <pic:blipFill>
                    <a:blip r:embed="rId508" cstate="print">
                      <a:extLst>
                        <a:ext uri="{28A0092B-C50C-407E-A947-70E740481C1C}">
                          <a14:useLocalDpi xmlns:a14="http://schemas.microsoft.com/office/drawing/2010/main" val="0"/>
                        </a:ext>
                      </a:extLst>
                    </a:blip>
                    <a:stretch>
                      <a:fillRect/>
                    </a:stretch>
                  </pic:blipFill>
                  <pic:spPr>
                    <a:xfrm>
                      <a:off x="0" y="0"/>
                      <a:ext cx="1973072" cy="1239520"/>
                    </a:xfrm>
                    <a:prstGeom prst="rect">
                      <a:avLst/>
                    </a:prstGeom>
                  </pic:spPr>
                </pic:pic>
              </a:graphicData>
            </a:graphic>
          </wp:inline>
        </w:drawing>
      </w:r>
    </w:p>
    <w:p w:rsidR="00643730" w:rsidRPr="00643730" w:rsidRDefault="00643730" w:rsidP="00A06B77">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w:t>Example-3:Derive the formula for the volume of a sphere of radius r.</w:t>
      </w:r>
    </w:p>
    <w:p w:rsidR="00643730" w:rsidRPr="00643730" w:rsidRDefault="00643730" w:rsidP="00A06B77">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w:t xml:space="preserve">Solve:A sphere of radius r can be generated by revolving the upper semicircular disk enclosed between the x-axis and </w:t>
      </w:r>
      <w:r w:rsidRPr="00643730">
        <w:rPr>
          <w:rFonts w:ascii="Times New Roman" w:hAnsi="Times New Roman" w:cs="Times New Roman"/>
          <w:noProof/>
          <w:position w:val="-7"/>
          <w:sz w:val="28"/>
          <w:szCs w:val="28"/>
        </w:rPr>
        <w:drawing>
          <wp:inline distT="0" distB="0" distL="0" distR="0">
            <wp:extent cx="977392" cy="211328"/>
            <wp:effectExtent l="0" t="0" r="0" b="0"/>
            <wp:docPr id="455413446" name="Picture 455413446" descr="{&quot;mathml&quot;:&quot;&lt;math style=\&quot;font-family:stix;font-size:16px;\&quot; xmlns=\&quot;http://www.w3.org/1998/Math/MathML\&quot;&gt;&lt;msup&gt;&lt;mi&gt;x&lt;/mi&gt;&lt;mn&gt;2&lt;/mn&gt;&lt;/msup&gt;&lt;mo&gt;+&lt;/mo&gt;&lt;msup&gt;&lt;mi&gt;y&lt;/mi&gt;&lt;mn&gt;2&lt;/mn&gt;&lt;/msup&gt;&lt;mo&gt;=&lt;/mo&gt;&lt;msup&gt;&lt;mi&gt;r&lt;/mi&gt;&lt;mn&gt;2&lt;/mn&gt;&lt;/msup&gt;&lt;/math&gt;&quot;,&quot;origin&quot;:&quot;MathType Legacy&quot;,&quot;version&quot;:&quot;v3.18.2&quot;}" title="x squared plus y squared equals r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up&gt;&lt;mi&gt;x&lt;/mi&gt;&lt;mn&gt;2&lt;/mn&gt;&lt;/msup&gt;&lt;mo&gt;+&lt;/mo&gt;&lt;msup&gt;&lt;mi&gt;y&lt;/mi&gt;&lt;mn&gt;2&lt;/mn&gt;&lt;/msup&gt;&lt;mo&gt;=&lt;/mo&gt;&lt;msup&gt;&lt;mi&gt;r&lt;/mi&gt;&lt;mn&gt;2&lt;/mn&gt;&lt;/msup&gt;&lt;/math&gt;&quot;,&quot;origin&quot;:&quot;MathType Legacy&quot;,&quot;version&quot;:&quot;v3.18.2&quot;}" title="x squared plus y squared equals r squared"/>
                    <pic:cNvPicPr/>
                  </pic:nvPicPr>
                  <pic:blipFill>
                    <a:blip r:embed="rId509" cstate="print">
                      <a:extLst>
                        <a:ext uri="{28A0092B-C50C-407E-A947-70E740481C1C}">
                          <a14:useLocalDpi xmlns:a14="http://schemas.microsoft.com/office/drawing/2010/main" val="0"/>
                        </a:ext>
                      </a:extLst>
                    </a:blip>
                    <a:stretch>
                      <a:fillRect/>
                    </a:stretch>
                  </pic:blipFill>
                  <pic:spPr>
                    <a:xfrm>
                      <a:off x="0" y="0"/>
                      <a:ext cx="977392" cy="211328"/>
                    </a:xfrm>
                    <a:prstGeom prst="rect">
                      <a:avLst/>
                    </a:prstGeom>
                  </pic:spPr>
                </pic:pic>
              </a:graphicData>
            </a:graphic>
          </wp:inline>
        </w:drawing>
      </w:r>
      <w:r w:rsidRPr="00643730">
        <w:rPr>
          <w:rFonts w:ascii="Times New Roman" w:eastAsiaTheme="minorEastAsia" w:hAnsi="Times New Roman" w:cs="Times New Roman"/>
          <w:noProof/>
          <w:sz w:val="28"/>
          <w:szCs w:val="28"/>
        </w:rPr>
        <w:t xml:space="preserve"> about the x since the upper  half of this circle is </w:t>
      </w:r>
      <w:r w:rsidRPr="00643730">
        <w:rPr>
          <w:rFonts w:ascii="Times New Roman" w:hAnsi="Times New Roman" w:cs="Times New Roman"/>
          <w:noProof/>
          <w:position w:val="-12"/>
          <w:sz w:val="28"/>
          <w:szCs w:val="28"/>
        </w:rPr>
        <w:drawing>
          <wp:inline distT="0" distB="0" distL="0" distR="0">
            <wp:extent cx="1786128" cy="319024"/>
            <wp:effectExtent l="0" t="0" r="0" b="0"/>
            <wp:docPr id="1731024738" name="Picture 1731024738" descr="{&quot;mathml&quot;:&quot;&lt;math xmlns=\&quot;http://www.w3.org/1998/Math/MathML\&quot; style=\&quot;font-family:stix;font-size:16px;\&quot;&gt;&lt;mi&gt;y&lt;/mi&gt;&lt;mo&gt;=&lt;/mo&gt;&lt;mi&gt;f&lt;/mi&gt;&lt;mfenced&gt;&lt;mi&gt;x&lt;/mi&gt;&lt;/mfenced&gt;&lt;mo&gt;=&lt;/mo&gt;&lt;msqrt&gt;&lt;msup&gt;&lt;mi&gt;r&lt;/mi&gt;&lt;mn&gt;2&lt;/mn&gt;&lt;/msup&gt;&lt;mo&gt;-&lt;/mo&gt;&lt;msup&gt;&lt;mi&gt;x&lt;/mi&gt;&lt;mn&gt;2&lt;/mn&gt;&lt;/msup&gt;&lt;/msqrt&gt;&lt;/math&gt;&quot;,&quot;origin&quot;:&quot;MathType Legacy&quot;,&quot;version&quot;:&quot;v3.18.2&quot;}" title="y equals f open parentheses x close parentheses equals square root of r squared minus x squared end ro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y&lt;/mi&gt;&lt;mo&gt;=&lt;/mo&gt;&lt;mi&gt;f&lt;/mi&gt;&lt;mfenced&gt;&lt;mi&gt;x&lt;/mi&gt;&lt;/mfenced&gt;&lt;mo&gt;=&lt;/mo&gt;&lt;msqrt&gt;&lt;msup&gt;&lt;mi&gt;r&lt;/mi&gt;&lt;mn&gt;2&lt;/mn&gt;&lt;/msup&gt;&lt;mo&gt;-&lt;/mo&gt;&lt;msup&gt;&lt;mi&gt;x&lt;/mi&gt;&lt;mn&gt;2&lt;/mn&gt;&lt;/msup&gt;&lt;/msqrt&gt;&lt;/math&gt;&quot;,&quot;origin&quot;:&quot;MathType Legacy&quot;,&quot;version&quot;:&quot;v3.18.2&quot;}" title="y equals f open parentheses x close parentheses equals square root of r squared minus x squared end root"/>
                    <pic:cNvPicPr/>
                  </pic:nvPicPr>
                  <pic:blipFill>
                    <a:blip r:embed="rId510" cstate="print">
                      <a:extLst>
                        <a:ext uri="{28A0092B-C50C-407E-A947-70E740481C1C}">
                          <a14:useLocalDpi xmlns:a14="http://schemas.microsoft.com/office/drawing/2010/main" val="0"/>
                        </a:ext>
                      </a:extLst>
                    </a:blip>
                    <a:stretch>
                      <a:fillRect/>
                    </a:stretch>
                  </pic:blipFill>
                  <pic:spPr>
                    <a:xfrm>
                      <a:off x="0" y="0"/>
                      <a:ext cx="1786128" cy="319024"/>
                    </a:xfrm>
                    <a:prstGeom prst="rect">
                      <a:avLst/>
                    </a:prstGeom>
                  </pic:spPr>
                </pic:pic>
              </a:graphicData>
            </a:graphic>
          </wp:inline>
        </w:drawing>
      </w:r>
    </w:p>
    <w:p w:rsidR="00643730" w:rsidRPr="00643730" w:rsidRDefault="00643730" w:rsidP="00A06B77">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w:t xml:space="preserve">The volume of sphere is </w:t>
      </w:r>
      <w:r w:rsidRPr="00643730">
        <w:rPr>
          <w:rFonts w:ascii="Times New Roman" w:hAnsi="Times New Roman" w:cs="Times New Roman"/>
          <w:noProof/>
          <w:position w:val="-80"/>
          <w:sz w:val="28"/>
          <w:szCs w:val="28"/>
        </w:rPr>
        <w:drawing>
          <wp:inline distT="0" distB="0" distL="0" distR="0" wp14:anchorId="23533A5D" wp14:editId="4AF2D721">
            <wp:extent cx="2092960" cy="587248"/>
            <wp:effectExtent l="0" t="0" r="0" b="0"/>
            <wp:docPr id="1477267243" name="Picture 1477267243" descr="{&quot;mathml&quot;:&quot;&lt;math style=\&quot;font-family:stix;font-size:16px;\&quot; xmlns=\&quot;http://www.w3.org/1998/Math/MathML\&quot;&gt;&lt;mi&gt;V&lt;/mi&gt;&lt;mo&gt;=&lt;/mo&gt;&lt;msubsup&gt;&lt;mo&gt;&amp;#x222B;&lt;/mo&gt;&lt;mrow&gt;&lt;mo&gt;-&lt;/mo&gt;&lt;mi&gt;r&lt;/mi&gt;&lt;/mrow&gt;&lt;mi&gt;r&lt;/mi&gt;&lt;/msubsup&gt;&lt;mi mathvariant=\&quot;normal\&quot;&gt;&amp;#x3C0;&lt;/mi&gt;&lt;mfenced&gt;&lt;msqrt&gt;&lt;msup&gt;&lt;mi mathvariant=\&quot;normal\&quot;&gt;r&lt;/mi&gt;&lt;mrow&gt;&lt;mn&gt;2&lt;/mn&gt;&lt;mo&gt;&amp;#xA0;&lt;/mo&gt;&lt;/mrow&gt;&lt;/msup&gt;&lt;mo&gt;-&lt;/mo&gt;&lt;msup&gt;&lt;mi mathvariant=\&quot;normal\&quot;&gt;x&lt;/mi&gt;&lt;mn&gt;2&lt;/mn&gt;&lt;/msup&gt;&lt;/msqrt&gt;&lt;/mfenced&gt;&lt;mo&gt;d&lt;/mo&gt;&lt;mi&gt;x&lt;/mi&gt;&lt;mspace linebreak=\&quot;newline\&quot;/&gt;&lt;mspace linebreak=\&quot;newline\&quot;/&gt;&lt;/math&gt;&quot;,&quot;origin&quot;:&quot;MathType Legacy&quot;,&quot;version&quot;:&quot;v3.18.2&quot;}" title="V equals integral subscript negative r end subscript superscript r straight pi open parentheses square root of straight r to the power of 2 space end exponent minus straight x squared end root close parentheses d x&#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V&lt;/mi&gt;&lt;mo&gt;=&lt;/mo&gt;&lt;msubsup&gt;&lt;mo&gt;&amp;#x222B;&lt;/mo&gt;&lt;mrow&gt;&lt;mo&gt;-&lt;/mo&gt;&lt;mi&gt;r&lt;/mi&gt;&lt;/mrow&gt;&lt;mi&gt;r&lt;/mi&gt;&lt;/msubsup&gt;&lt;mi mathvariant=\&quot;normal\&quot;&gt;&amp;#x3C0;&lt;/mi&gt;&lt;mfenced&gt;&lt;msqrt&gt;&lt;msup&gt;&lt;mi mathvariant=\&quot;normal\&quot;&gt;r&lt;/mi&gt;&lt;mrow&gt;&lt;mn&gt;2&lt;/mn&gt;&lt;mo&gt;&amp;#xA0;&lt;/mo&gt;&lt;/mrow&gt;&lt;/msup&gt;&lt;mo&gt;-&lt;/mo&gt;&lt;msup&gt;&lt;mi mathvariant=\&quot;normal\&quot;&gt;x&lt;/mi&gt;&lt;mn&gt;2&lt;/mn&gt;&lt;/msup&gt;&lt;/msqrt&gt;&lt;/mfenced&gt;&lt;mo&gt;d&lt;/mo&gt;&lt;mi&gt;x&lt;/mi&gt;&lt;mspace linebreak=\&quot;newline\&quot;/&gt;&lt;mspace linebreak=\&quot;newline\&quot;/&gt;&lt;/math&gt;&quot;,&quot;origin&quot;:&quot;MathType Legacy&quot;,&quot;version&quot;:&quot;v3.18.2&quot;}" title="V equals integral subscript negative r end subscript superscript r straight pi open parentheses square root of straight r to the power of 2 space end exponent minus straight x squared end root close parentheses d x&#10;&#10;"/>
                    <pic:cNvPicPr/>
                  </pic:nvPicPr>
                  <pic:blipFill>
                    <a:blip r:embed="rId511" cstate="print">
                      <a:extLst>
                        <a:ext uri="{28A0092B-C50C-407E-A947-70E740481C1C}">
                          <a14:useLocalDpi xmlns:a14="http://schemas.microsoft.com/office/drawing/2010/main" val="0"/>
                        </a:ext>
                      </a:extLst>
                    </a:blip>
                    <a:stretch>
                      <a:fillRect/>
                    </a:stretch>
                  </pic:blipFill>
                  <pic:spPr>
                    <a:xfrm>
                      <a:off x="0" y="0"/>
                      <a:ext cx="2092960" cy="587248"/>
                    </a:xfrm>
                    <a:prstGeom prst="rect">
                      <a:avLst/>
                    </a:prstGeom>
                  </pic:spPr>
                </pic:pic>
              </a:graphicData>
            </a:graphic>
          </wp:inline>
        </w:drawing>
      </w:r>
    </w:p>
    <w:p w:rsidR="00643730" w:rsidRPr="00643730" w:rsidRDefault="00643730" w:rsidP="00A06B77">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w:t xml:space="preserve">                                             </w:t>
      </w:r>
      <w:r w:rsidRPr="00643730">
        <w:rPr>
          <w:rFonts w:ascii="Times New Roman" w:hAnsi="Times New Roman" w:cs="Times New Roman"/>
          <w:noProof/>
          <w:position w:val="-66"/>
          <w:sz w:val="28"/>
          <w:szCs w:val="28"/>
        </w:rPr>
        <w:drawing>
          <wp:inline distT="0" distB="0" distL="0" distR="0">
            <wp:extent cx="1442720" cy="587248"/>
            <wp:effectExtent l="0" t="0" r="0" b="0"/>
            <wp:docPr id="1404710500" name="Picture 1404710500" descr="{&quot;mathml&quot;:&quot;&lt;math style=\&quot;font-family:stix;font-size:16px;\&quot; xmlns=\&quot;http://www.w3.org/1998/Math/MathML\&quot;&gt;&lt;mspace linebreak=\&quot;newline\&quot;/&gt;&lt;mo&gt;=&lt;/mo&gt;&lt;mi mathvariant=\&quot;normal\&quot;&gt;&amp;#x3C0;&lt;/mi&gt;&lt;msubsup&gt;&lt;mfenced open=\&quot;[\&quot; close=\&quot;]\&quot;&gt;&lt;mrow&gt;&lt;msup&gt;&lt;mi mathvariant=\&quot;normal\&quot;&gt;r&lt;/mi&gt;&lt;mn&gt;2&lt;/mn&gt;&lt;/msup&gt;&lt;mi mathvariant=\&quot;normal\&quot;&gt;x&lt;/mi&gt;&lt;mo&gt;-&lt;/mo&gt;&lt;mfrac&gt;&lt;msup&gt;&lt;mi mathvariant=\&quot;normal\&quot;&gt;x&lt;/mi&gt;&lt;mn&gt;3&lt;/mn&gt;&lt;/msup&gt;&lt;mn&gt;3&lt;/mn&gt;&lt;/mfrac&gt;&lt;/mrow&gt;&lt;/mfenced&gt;&lt;mrow&gt;&lt;mo&gt;-&lt;/mo&gt;&lt;mi mathvariant=\&quot;normal\&quot;&gt;r&lt;/mi&gt;&lt;/mrow&gt;&lt;mi mathvariant=\&quot;normal\&quot;&gt;r&lt;/mi&gt;&lt;/msubsup&gt;&lt;/math&gt;&quot;,&quot;origin&quot;:&quot;MathType Legacy&quot;,&quot;version&quot;:&quot;v3.18.2&quot;}" title="&#10;equals straight pi open square brackets straight r squared straight x minus straight x cubed over 3 close square brackets subscript negative straight r end subscript superscript straight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pace linebreak=\&quot;newline\&quot;/&gt;&lt;mo&gt;=&lt;/mo&gt;&lt;mi mathvariant=\&quot;normal\&quot;&gt;&amp;#x3C0;&lt;/mi&gt;&lt;msubsup&gt;&lt;mfenced open=\&quot;[\&quot; close=\&quot;]\&quot;&gt;&lt;mrow&gt;&lt;msup&gt;&lt;mi mathvariant=\&quot;normal\&quot;&gt;r&lt;/mi&gt;&lt;mn&gt;2&lt;/mn&gt;&lt;/msup&gt;&lt;mi mathvariant=\&quot;normal\&quot;&gt;x&lt;/mi&gt;&lt;mo&gt;-&lt;/mo&gt;&lt;mfrac&gt;&lt;msup&gt;&lt;mi mathvariant=\&quot;normal\&quot;&gt;x&lt;/mi&gt;&lt;mn&gt;3&lt;/mn&gt;&lt;/msup&gt;&lt;mn&gt;3&lt;/mn&gt;&lt;/mfrac&gt;&lt;/mrow&gt;&lt;/mfenced&gt;&lt;mrow&gt;&lt;mo&gt;-&lt;/mo&gt;&lt;mi mathvariant=\&quot;normal\&quot;&gt;r&lt;/mi&gt;&lt;/mrow&gt;&lt;mi mathvariant=\&quot;normal\&quot;&gt;r&lt;/mi&gt;&lt;/msubsup&gt;&lt;/math&gt;&quot;,&quot;origin&quot;:&quot;MathType Legacy&quot;,&quot;version&quot;:&quot;v3.18.2&quot;}" title="&#10;equals straight pi open square brackets straight r squared straight x minus straight x cubed over 3 close square brackets subscript negative straight r end subscript superscript straight r"/>
                    <pic:cNvPicPr/>
                  </pic:nvPicPr>
                  <pic:blipFill>
                    <a:blip r:embed="rId512" cstate="print">
                      <a:extLst>
                        <a:ext uri="{28A0092B-C50C-407E-A947-70E740481C1C}">
                          <a14:useLocalDpi xmlns:a14="http://schemas.microsoft.com/office/drawing/2010/main" val="0"/>
                        </a:ext>
                      </a:extLst>
                    </a:blip>
                    <a:stretch>
                      <a:fillRect/>
                    </a:stretch>
                  </pic:blipFill>
                  <pic:spPr>
                    <a:xfrm>
                      <a:off x="0" y="0"/>
                      <a:ext cx="1442720" cy="587248"/>
                    </a:xfrm>
                    <a:prstGeom prst="rect">
                      <a:avLst/>
                    </a:prstGeom>
                  </pic:spPr>
                </pic:pic>
              </a:graphicData>
            </a:graphic>
          </wp:inline>
        </w:drawing>
      </w:r>
      <w:r w:rsidRPr="00643730">
        <w:rPr>
          <w:rFonts w:ascii="Times New Roman" w:eastAsiaTheme="minorEastAsia" w:hAnsi="Times New Roman" w:cs="Times New Roman"/>
          <w:noProof/>
          <w:sz w:val="28"/>
          <w:szCs w:val="28"/>
        </w:rPr>
        <w:t xml:space="preserve">    </w:t>
      </w:r>
    </w:p>
    <w:p w:rsidR="00643730" w:rsidRPr="00643730" w:rsidRDefault="00643730" w:rsidP="00A06B77">
      <w:pPr>
        <w:tabs>
          <w:tab w:val="left" w:pos="1700"/>
        </w:tabs>
        <w:rPr>
          <w:rFonts w:ascii="Times New Roman" w:eastAsiaTheme="minorEastAsia" w:hAnsi="Times New Roman" w:cs="Times New Roman"/>
          <w:noProof/>
          <w:sz w:val="28"/>
          <w:szCs w:val="28"/>
        </w:rPr>
      </w:pPr>
      <w:r w:rsidRPr="00643730">
        <w:rPr>
          <w:rFonts w:ascii="Times New Roman" w:hAnsi="Times New Roman" w:cs="Times New Roman"/>
          <w:noProof/>
          <w:position w:val="-28"/>
          <w:sz w:val="28"/>
          <w:szCs w:val="28"/>
        </w:rPr>
        <w:drawing>
          <wp:inline distT="0" distB="0" distL="0" distR="0">
            <wp:extent cx="2180336" cy="465328"/>
            <wp:effectExtent l="0" t="0" r="0" b="0"/>
            <wp:docPr id="1764838302" name="Picture 1764838302" descr="{&quot;mathml&quot;:&quot;&lt;math style=\&quot;font-family:stix;font-size:16px;\&quot; xmlns=\&quot;http://www.w3.org/1998/Math/MathML\&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n&gt;4&lt;/mn&gt;&lt;mn&gt;3&lt;/mn&gt;&lt;/mfrac&gt;&lt;mi mathvariant=\&quot;normal\&quot;&gt;&amp;#x3C0;&lt;/mi&gt;&lt;mo&gt;&amp;#xA0;&lt;/mo&gt;&lt;msup&gt;&lt;mi mathvariant=\&quot;normal\&quot;&gt;r&lt;/mi&gt;&lt;mn&gt;3&lt;/mn&gt;&lt;/msup&gt;&lt;/math&gt;&quot;,&quot;origin&quot;:&quot;MathType Legacy&quot;,&quot;version&quot;:&quot;v3.18.2&quot;}" title="space space space space space space space space space space space space space space space space space space space space space space space space space space space space space equals 4 over 3 straight pi space straight r cu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n&gt;4&lt;/mn&gt;&lt;mn&gt;3&lt;/mn&gt;&lt;/mfrac&gt;&lt;mi mathvariant=\&quot;normal\&quot;&gt;&amp;#x3C0;&lt;/mi&gt;&lt;mo&gt;&amp;#xA0;&lt;/mo&gt;&lt;msup&gt;&lt;mi mathvariant=\&quot;normal\&quot;&gt;r&lt;/mi&gt;&lt;mn&gt;3&lt;/mn&gt;&lt;/msup&gt;&lt;/math&gt;&quot;,&quot;origin&quot;:&quot;MathType Legacy&quot;,&quot;version&quot;:&quot;v3.18.2&quot;}" title="space space space space space space space space space space space space space space space space space space space space space space space space space space space space space equals 4 over 3 straight pi space straight r cubed"/>
                    <pic:cNvPicPr/>
                  </pic:nvPicPr>
                  <pic:blipFill>
                    <a:blip r:embed="rId513" cstate="print">
                      <a:extLst>
                        <a:ext uri="{28A0092B-C50C-407E-A947-70E740481C1C}">
                          <a14:useLocalDpi xmlns:a14="http://schemas.microsoft.com/office/drawing/2010/main" val="0"/>
                        </a:ext>
                      </a:extLst>
                    </a:blip>
                    <a:stretch>
                      <a:fillRect/>
                    </a:stretch>
                  </pic:blipFill>
                  <pic:spPr>
                    <a:xfrm>
                      <a:off x="0" y="0"/>
                      <a:ext cx="2180336" cy="465328"/>
                    </a:xfrm>
                    <a:prstGeom prst="rect">
                      <a:avLst/>
                    </a:prstGeom>
                  </pic:spPr>
                </pic:pic>
              </a:graphicData>
            </a:graphic>
          </wp:inline>
        </w:drawing>
      </w:r>
    </w:p>
    <w:p w:rsidR="00193F3E" w:rsidRPr="00643730" w:rsidRDefault="00643730" w:rsidP="00A06B77">
      <w:pPr>
        <w:tabs>
          <w:tab w:val="left" w:pos="1700"/>
        </w:tabs>
        <w:rPr>
          <w:rFonts w:ascii="Times New Roman" w:eastAsiaTheme="minorEastAsia" w:hAnsi="Times New Roman" w:cs="Times New Roman"/>
          <w:noProof/>
          <w:sz w:val="28"/>
          <w:szCs w:val="28"/>
        </w:rPr>
      </w:pPr>
      <w:r w:rsidRPr="00193F3E">
        <w:rPr>
          <w:rFonts w:ascii="Times New Roman" w:eastAsiaTheme="minorEastAsia" w:hAnsi="Times New Roman" w:cs="Times New Roman"/>
          <w:b/>
          <w:bCs/>
          <w:noProof/>
          <w:sz w:val="28"/>
          <w:szCs w:val="28"/>
        </w:rPr>
        <w:t>Volumes by cylindrical shells:</w:t>
      </w:r>
      <w:r w:rsidRPr="00643730">
        <w:rPr>
          <w:rFonts w:ascii="Times New Roman" w:eastAsiaTheme="minorEastAsia" w:hAnsi="Times New Roman" w:cs="Times New Roman"/>
          <w:noProof/>
          <w:sz w:val="28"/>
          <w:szCs w:val="28"/>
        </w:rPr>
        <w:t xml:space="preserve">Problem: Let  f be contineous and non-negative on </w:t>
      </w:r>
      <w:r w:rsidRPr="00643730">
        <w:rPr>
          <w:rFonts w:ascii="Times New Roman" w:hAnsi="Times New Roman" w:cs="Times New Roman"/>
          <w:noProof/>
          <w:position w:val="-10"/>
          <w:sz w:val="28"/>
          <w:szCs w:val="28"/>
        </w:rPr>
        <w:drawing>
          <wp:inline distT="0" distB="0" distL="0" distR="0">
            <wp:extent cx="1609344" cy="268224"/>
            <wp:effectExtent l="0" t="0" r="0" b="0"/>
            <wp:docPr id="313062943" name="Picture 313062943" descr="{&quot;mathml&quot;:&quot;&lt;math xmlns=\&quot;http://www.w3.org/1998/Math/MathML\&quot; style=\&quot;font-family:stix;font-size:16px;\&quot;&gt;&lt;mfenced open=\&quot;[\&quot; close=\&quot;]\&quot;&gt;&lt;mrow&gt;&lt;mi&gt;a&lt;/mi&gt;&lt;mo&gt;,&lt;/mo&gt;&lt;mi&gt;b&lt;/mi&gt;&lt;/mrow&gt;&lt;/mfenced&gt;&lt;mo&gt;&amp;#xA0;&lt;/mo&gt;&lt;mo&gt;&amp;#xA0;&lt;/mo&gt;&lt;mfenced&gt;&lt;mrow&gt;&lt;mn&gt;0&lt;/mn&gt;&lt;mo&gt;&amp;#x2264;&lt;/mo&gt;&lt;mi&gt;a&lt;/mi&gt;&lt;mo&gt;&amp;#x2264;&lt;/mo&gt;&lt;mi&gt;b&lt;/mi&gt;&lt;/mrow&gt;&lt;/mfenced&gt;&lt;/math&gt;&quot;,&quot;origin&quot;:&quot;MathType Legacy&quot;,&quot;version&quot;:&quot;v3.18.2&quot;}" title="open square brackets a comma b close square brackets space space open parentheses 0 less or equal than a less or equal than b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fenced open=\&quot;[\&quot; close=\&quot;]\&quot;&gt;&lt;mrow&gt;&lt;mi&gt;a&lt;/mi&gt;&lt;mo&gt;,&lt;/mo&gt;&lt;mi&gt;b&lt;/mi&gt;&lt;/mrow&gt;&lt;/mfenced&gt;&lt;mo&gt;&amp;#xA0;&lt;/mo&gt;&lt;mo&gt;&amp;#xA0;&lt;/mo&gt;&lt;mfenced&gt;&lt;mrow&gt;&lt;mn&gt;0&lt;/mn&gt;&lt;mo&gt;&amp;#x2264;&lt;/mo&gt;&lt;mi&gt;a&lt;/mi&gt;&lt;mo&gt;&amp;#x2264;&lt;/mo&gt;&lt;mi&gt;b&lt;/mi&gt;&lt;/mrow&gt;&lt;/mfenced&gt;&lt;/math&gt;&quot;,&quot;origin&quot;:&quot;MathType Legacy&quot;,&quot;version&quot;:&quot;v3.18.2&quot;}" title="open square brackets a comma b close square brackets space space open parentheses 0 less or equal than a less or equal than b close parentheses"/>
                    <pic:cNvPicPr/>
                  </pic:nvPicPr>
                  <pic:blipFill>
                    <a:blip r:embed="rId514" cstate="print">
                      <a:extLst>
                        <a:ext uri="{28A0092B-C50C-407E-A947-70E740481C1C}">
                          <a14:useLocalDpi xmlns:a14="http://schemas.microsoft.com/office/drawing/2010/main" val="0"/>
                        </a:ext>
                      </a:extLst>
                    </a:blip>
                    <a:stretch>
                      <a:fillRect/>
                    </a:stretch>
                  </pic:blipFill>
                  <pic:spPr>
                    <a:xfrm>
                      <a:off x="0" y="0"/>
                      <a:ext cx="1609344" cy="268224"/>
                    </a:xfrm>
                    <a:prstGeom prst="rect">
                      <a:avLst/>
                    </a:prstGeom>
                  </pic:spPr>
                </pic:pic>
              </a:graphicData>
            </a:graphic>
          </wp:inline>
        </w:drawing>
      </w:r>
      <w:r w:rsidRPr="00643730">
        <w:rPr>
          <w:rFonts w:ascii="Times New Roman" w:eastAsiaTheme="minorEastAsia" w:hAnsi="Times New Roman" w:cs="Times New Roman"/>
          <w:noProof/>
          <w:sz w:val="28"/>
          <w:szCs w:val="28"/>
        </w:rPr>
        <w:t xml:space="preserve">and let R be the region that is bounded above by </w:t>
      </w:r>
      <w:r w:rsidRPr="00643730">
        <w:rPr>
          <w:rFonts w:ascii="Times New Roman" w:hAnsi="Times New Roman" w:cs="Times New Roman"/>
          <w:noProof/>
          <w:position w:val="-7"/>
          <w:sz w:val="28"/>
          <w:szCs w:val="28"/>
        </w:rPr>
        <w:drawing>
          <wp:inline distT="0" distB="0" distL="0" distR="0">
            <wp:extent cx="827024" cy="180848"/>
            <wp:effectExtent l="0" t="0" r="0" b="0"/>
            <wp:docPr id="1597073979" name="Picture 1597073979" descr="{&quot;mathml&quot;:&quot;&lt;math xmlns=\&quot;http://www.w3.org/1998/Math/MathML\&quot; style=\&quot;font-family:stix;font-size:16px;\&quot;&gt;&lt;mi&gt;y&lt;/mi&gt;&lt;mo&gt;&amp;#xA0;&lt;/mo&gt;&lt;mo&gt;=&lt;/mo&gt;&lt;mi&gt;f&lt;/mi&gt;&lt;mfenced&gt;&lt;mi&gt;x&lt;/mi&gt;&lt;/mfenced&gt;&lt;/math&gt;&quot;,&quot;origin&quot;:&quot;MathType Legacy&quot;,&quot;version&quot;:&quot;v3.18.2&quot;}" title="y space equals f open parentheses x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y&lt;/mi&gt;&lt;mo&gt;&amp;#xA0;&lt;/mo&gt;&lt;mo&gt;=&lt;/mo&gt;&lt;mi&gt;f&lt;/mi&gt;&lt;mfenced&gt;&lt;mi&gt;x&lt;/mi&gt;&lt;/mfenced&gt;&lt;/math&gt;&quot;,&quot;origin&quot;:&quot;MathType Legacy&quot;,&quot;version&quot;:&quot;v3.18.2&quot;}" title="y space equals f open parentheses x close parentheses"/>
                    <pic:cNvPicPr/>
                  </pic:nvPicPr>
                  <pic:blipFill>
                    <a:blip r:embed="rId515" cstate="print">
                      <a:extLst>
                        <a:ext uri="{28A0092B-C50C-407E-A947-70E740481C1C}">
                          <a14:useLocalDpi xmlns:a14="http://schemas.microsoft.com/office/drawing/2010/main" val="0"/>
                        </a:ext>
                      </a:extLst>
                    </a:blip>
                    <a:stretch>
                      <a:fillRect/>
                    </a:stretch>
                  </pic:blipFill>
                  <pic:spPr>
                    <a:xfrm>
                      <a:off x="0" y="0"/>
                      <a:ext cx="827024" cy="180848"/>
                    </a:xfrm>
                    <a:prstGeom prst="rect">
                      <a:avLst/>
                    </a:prstGeom>
                  </pic:spPr>
                </pic:pic>
              </a:graphicData>
            </a:graphic>
          </wp:inline>
        </w:drawing>
      </w:r>
      <w:r w:rsidRPr="00643730">
        <w:rPr>
          <w:rFonts w:ascii="Times New Roman" w:eastAsiaTheme="minorEastAsia" w:hAnsi="Times New Roman" w:cs="Times New Roman"/>
          <w:noProof/>
          <w:sz w:val="28"/>
          <w:szCs w:val="28"/>
        </w:rPr>
        <w:t xml:space="preserve">,below by the x-axis and on the sides the lines </w:t>
      </w:r>
      <w:r w:rsidRPr="00643730">
        <w:rPr>
          <w:rFonts w:ascii="Times New Roman" w:hAnsi="Times New Roman" w:cs="Times New Roman"/>
          <w:noProof/>
          <w:sz w:val="28"/>
          <w:szCs w:val="28"/>
        </w:rPr>
        <w:drawing>
          <wp:inline distT="0" distB="0" distL="0" distR="0">
            <wp:extent cx="1332992" cy="142240"/>
            <wp:effectExtent l="0" t="0" r="0" b="0"/>
            <wp:docPr id="955668780" name="Picture 955668780" descr="{&quot;mathml&quot;:&quot;&lt;math xmlns=\&quot;http://www.w3.org/1998/Math/MathML\&quot; style=\&quot;font-family:stix;font-size:16px;\&quot;&gt;&lt;mi&gt;x&lt;/mi&gt;&lt;mo&gt;&amp;#xA0;&lt;/mo&gt;&lt;mo&gt;=&lt;/mo&gt;&lt;mi&gt;a&lt;/mi&gt;&lt;mo&gt;&amp;#xA0;&lt;/mo&gt;&lt;mi&gt;a&lt;/mi&gt;&lt;mi&gt;n&lt;/mi&gt;&lt;mi&gt;d&lt;/mi&gt;&lt;mo&gt;&amp;#xA0;&lt;/mo&gt;&lt;mi&gt;x&lt;/mi&gt;&lt;mo&gt;=&lt;/mo&gt;&lt;mo&gt;&amp;#xA0;&lt;/mo&gt;&lt;mi&gt;b&lt;/mi&gt;&lt;/math&gt;&quot;,&quot;origin&quot;:&quot;MathType Legacy&quot;,&quot;version&quot;:&quot;v3.18.2&quot;}" title="x space equals a space a n d space x equals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x&lt;/mi&gt;&lt;mo&gt;&amp;#xA0;&lt;/mo&gt;&lt;mo&gt;=&lt;/mo&gt;&lt;mi&gt;a&lt;/mi&gt;&lt;mo&gt;&amp;#xA0;&lt;/mo&gt;&lt;mi&gt;a&lt;/mi&gt;&lt;mi&gt;n&lt;/mi&gt;&lt;mi&gt;d&lt;/mi&gt;&lt;mo&gt;&amp;#xA0;&lt;/mo&gt;&lt;mi&gt;x&lt;/mi&gt;&lt;mo&gt;=&lt;/mo&gt;&lt;mo&gt;&amp;#xA0;&lt;/mo&gt;&lt;mi&gt;b&lt;/mi&gt;&lt;/math&gt;&quot;,&quot;origin&quot;:&quot;MathType Legacy&quot;,&quot;version&quot;:&quot;v3.18.2&quot;}" title="x space equals a space a n d space x equals space b"/>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1332992" cy="142240"/>
                    </a:xfrm>
                    <a:prstGeom prst="rect">
                      <a:avLst/>
                    </a:prstGeom>
                  </pic:spPr>
                </pic:pic>
              </a:graphicData>
            </a:graphic>
          </wp:inline>
        </w:drawing>
      </w:r>
      <w:r w:rsidRPr="00643730">
        <w:rPr>
          <w:rFonts w:ascii="Times New Roman" w:eastAsiaTheme="minorEastAsia" w:hAnsi="Times New Roman" w:cs="Times New Roman"/>
          <w:noProof/>
          <w:sz w:val="28"/>
          <w:szCs w:val="28"/>
        </w:rPr>
        <w:t>.Find the volume V of the solid of revolution S   that is generated by revolving the region R about the  y-axis .</w:t>
      </w:r>
    </w:p>
    <w:p w:rsidR="00643730" w:rsidRPr="00643730" w:rsidRDefault="00643730" w:rsidP="00A06B77">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08256" behindDoc="0" locked="0" layoutInCell="1" allowOverlap="1">
                <wp:simplePos x="0" y="0"/>
                <wp:positionH relativeFrom="column">
                  <wp:posOffset>3390314</wp:posOffset>
                </wp:positionH>
                <wp:positionV relativeFrom="paragraph">
                  <wp:posOffset>170082</wp:posOffset>
                </wp:positionV>
                <wp:extent cx="889348" cy="534573"/>
                <wp:effectExtent l="57150" t="38100" r="82550" b="94615"/>
                <wp:wrapNone/>
                <wp:docPr id="1141156364" name="Freeform: Shape 179"/>
                <wp:cNvGraphicFramePr/>
                <a:graphic xmlns:a="http://schemas.openxmlformats.org/drawingml/2006/main">
                  <a:graphicData uri="http://schemas.microsoft.com/office/word/2010/wordprocessingShape">
                    <wps:wsp>
                      <wps:cNvSpPr/>
                      <wps:spPr>
                        <a:xfrm>
                          <a:off x="0" y="0"/>
                          <a:ext cx="889348" cy="534573"/>
                        </a:xfrm>
                        <a:custGeom>
                          <a:avLst/>
                          <a:gdLst>
                            <a:gd name="connsiteX0" fmla="*/ 196948 w 889348"/>
                            <a:gd name="connsiteY0" fmla="*/ 7034 h 534573"/>
                            <a:gd name="connsiteX1" fmla="*/ 414997 w 889348"/>
                            <a:gd name="connsiteY1" fmla="*/ 35170 h 534573"/>
                            <a:gd name="connsiteX2" fmla="*/ 478301 w 889348"/>
                            <a:gd name="connsiteY2" fmla="*/ 56271 h 534573"/>
                            <a:gd name="connsiteX3" fmla="*/ 506437 w 889348"/>
                            <a:gd name="connsiteY3" fmla="*/ 70339 h 534573"/>
                            <a:gd name="connsiteX4" fmla="*/ 407963 w 889348"/>
                            <a:gd name="connsiteY4" fmla="*/ 49237 h 534573"/>
                            <a:gd name="connsiteX5" fmla="*/ 316523 w 889348"/>
                            <a:gd name="connsiteY5" fmla="*/ 42203 h 534573"/>
                            <a:gd name="connsiteX6" fmla="*/ 105508 w 889348"/>
                            <a:gd name="connsiteY6" fmla="*/ 56271 h 534573"/>
                            <a:gd name="connsiteX7" fmla="*/ 98474 w 889348"/>
                            <a:gd name="connsiteY7" fmla="*/ 84406 h 534573"/>
                            <a:gd name="connsiteX8" fmla="*/ 84406 w 889348"/>
                            <a:gd name="connsiteY8" fmla="*/ 126610 h 534573"/>
                            <a:gd name="connsiteX9" fmla="*/ 70338 w 889348"/>
                            <a:gd name="connsiteY9" fmla="*/ 175846 h 534573"/>
                            <a:gd name="connsiteX10" fmla="*/ 56271 w 889348"/>
                            <a:gd name="connsiteY10" fmla="*/ 274320 h 534573"/>
                            <a:gd name="connsiteX11" fmla="*/ 49237 w 889348"/>
                            <a:gd name="connsiteY11" fmla="*/ 330591 h 534573"/>
                            <a:gd name="connsiteX12" fmla="*/ 0 w 889348"/>
                            <a:gd name="connsiteY12" fmla="*/ 133643 h 534573"/>
                            <a:gd name="connsiteX13" fmla="*/ 7034 w 889348"/>
                            <a:gd name="connsiteY13" fmla="*/ 42203 h 534573"/>
                            <a:gd name="connsiteX14" fmla="*/ 28135 w 889348"/>
                            <a:gd name="connsiteY14" fmla="*/ 35170 h 534573"/>
                            <a:gd name="connsiteX15" fmla="*/ 492369 w 889348"/>
                            <a:gd name="connsiteY15" fmla="*/ 42203 h 534573"/>
                            <a:gd name="connsiteX16" fmla="*/ 541606 w 889348"/>
                            <a:gd name="connsiteY16" fmla="*/ 56271 h 534573"/>
                            <a:gd name="connsiteX17" fmla="*/ 576775 w 889348"/>
                            <a:gd name="connsiteY17" fmla="*/ 77373 h 534573"/>
                            <a:gd name="connsiteX18" fmla="*/ 682283 w 889348"/>
                            <a:gd name="connsiteY18" fmla="*/ 105508 h 534573"/>
                            <a:gd name="connsiteX19" fmla="*/ 710418 w 889348"/>
                            <a:gd name="connsiteY19" fmla="*/ 126610 h 534573"/>
                            <a:gd name="connsiteX20" fmla="*/ 738554 w 889348"/>
                            <a:gd name="connsiteY20" fmla="*/ 154745 h 534573"/>
                            <a:gd name="connsiteX21" fmla="*/ 794824 w 889348"/>
                            <a:gd name="connsiteY21" fmla="*/ 196948 h 534573"/>
                            <a:gd name="connsiteX22" fmla="*/ 879231 w 889348"/>
                            <a:gd name="connsiteY22" fmla="*/ 309490 h 534573"/>
                            <a:gd name="connsiteX23" fmla="*/ 886264 w 889348"/>
                            <a:gd name="connsiteY23" fmla="*/ 351693 h 534573"/>
                            <a:gd name="connsiteX24" fmla="*/ 844061 w 889348"/>
                            <a:gd name="connsiteY24" fmla="*/ 267286 h 534573"/>
                            <a:gd name="connsiteX25" fmla="*/ 822960 w 889348"/>
                            <a:gd name="connsiteY25" fmla="*/ 232117 h 534573"/>
                            <a:gd name="connsiteX26" fmla="*/ 815926 w 889348"/>
                            <a:gd name="connsiteY26" fmla="*/ 260253 h 534573"/>
                            <a:gd name="connsiteX27" fmla="*/ 808892 w 889348"/>
                            <a:gd name="connsiteY27" fmla="*/ 407963 h 534573"/>
                            <a:gd name="connsiteX28" fmla="*/ 668215 w 889348"/>
                            <a:gd name="connsiteY28" fmla="*/ 429065 h 534573"/>
                            <a:gd name="connsiteX29" fmla="*/ 654148 w 889348"/>
                            <a:gd name="connsiteY29" fmla="*/ 450166 h 534573"/>
                            <a:gd name="connsiteX30" fmla="*/ 604911 w 889348"/>
                            <a:gd name="connsiteY30" fmla="*/ 478302 h 534573"/>
                            <a:gd name="connsiteX31" fmla="*/ 548640 w 889348"/>
                            <a:gd name="connsiteY31" fmla="*/ 492370 h 534573"/>
                            <a:gd name="connsiteX32" fmla="*/ 534572 w 889348"/>
                            <a:gd name="connsiteY32" fmla="*/ 513471 h 534573"/>
                            <a:gd name="connsiteX33" fmla="*/ 513471 w 889348"/>
                            <a:gd name="connsiteY33" fmla="*/ 520505 h 534573"/>
                            <a:gd name="connsiteX34" fmla="*/ 407963 w 889348"/>
                            <a:gd name="connsiteY34" fmla="*/ 534573 h 534573"/>
                            <a:gd name="connsiteX35" fmla="*/ 246184 w 889348"/>
                            <a:gd name="connsiteY35" fmla="*/ 527539 h 534573"/>
                            <a:gd name="connsiteX36" fmla="*/ 225083 w 889348"/>
                            <a:gd name="connsiteY36" fmla="*/ 506437 h 534573"/>
                            <a:gd name="connsiteX37" fmla="*/ 168812 w 889348"/>
                            <a:gd name="connsiteY37" fmla="*/ 464234 h 534573"/>
                            <a:gd name="connsiteX38" fmla="*/ 154744 w 889348"/>
                            <a:gd name="connsiteY38" fmla="*/ 436099 h 534573"/>
                            <a:gd name="connsiteX39" fmla="*/ 126609 w 889348"/>
                            <a:gd name="connsiteY39" fmla="*/ 422031 h 534573"/>
                            <a:gd name="connsiteX40" fmla="*/ 105508 w 889348"/>
                            <a:gd name="connsiteY40" fmla="*/ 400930 h 534573"/>
                            <a:gd name="connsiteX41" fmla="*/ 91440 w 889348"/>
                            <a:gd name="connsiteY41" fmla="*/ 365760 h 534573"/>
                            <a:gd name="connsiteX42" fmla="*/ 63304 w 889348"/>
                            <a:gd name="connsiteY42" fmla="*/ 337625 h 534573"/>
                            <a:gd name="connsiteX43" fmla="*/ 35169 w 889348"/>
                            <a:gd name="connsiteY43" fmla="*/ 295422 h 534573"/>
                            <a:gd name="connsiteX44" fmla="*/ 7034 w 889348"/>
                            <a:gd name="connsiteY44" fmla="*/ 239151 h 534573"/>
                            <a:gd name="connsiteX45" fmla="*/ 21101 w 889348"/>
                            <a:gd name="connsiteY45" fmla="*/ 140677 h 534573"/>
                            <a:gd name="connsiteX46" fmla="*/ 70338 w 889348"/>
                            <a:gd name="connsiteY46" fmla="*/ 98474 h 534573"/>
                            <a:gd name="connsiteX47" fmla="*/ 98474 w 889348"/>
                            <a:gd name="connsiteY47" fmla="*/ 84406 h 534573"/>
                            <a:gd name="connsiteX48" fmla="*/ 232117 w 889348"/>
                            <a:gd name="connsiteY48" fmla="*/ 70339 h 534573"/>
                            <a:gd name="connsiteX49" fmla="*/ 492369 w 889348"/>
                            <a:gd name="connsiteY49" fmla="*/ 56271 h 534573"/>
                            <a:gd name="connsiteX50" fmla="*/ 513471 w 889348"/>
                            <a:gd name="connsiteY50" fmla="*/ 35170 h 534573"/>
                            <a:gd name="connsiteX51" fmla="*/ 520504 w 889348"/>
                            <a:gd name="connsiteY51" fmla="*/ 14068 h 534573"/>
                            <a:gd name="connsiteX52" fmla="*/ 548640 w 889348"/>
                            <a:gd name="connsiteY52" fmla="*/ 0 h 534573"/>
                            <a:gd name="connsiteX53" fmla="*/ 597877 w 889348"/>
                            <a:gd name="connsiteY53" fmla="*/ 42203 h 534573"/>
                            <a:gd name="connsiteX54" fmla="*/ 626012 w 889348"/>
                            <a:gd name="connsiteY54" fmla="*/ 63305 h 534573"/>
                            <a:gd name="connsiteX55" fmla="*/ 696351 w 889348"/>
                            <a:gd name="connsiteY55" fmla="*/ 140677 h 534573"/>
                            <a:gd name="connsiteX56" fmla="*/ 703384 w 889348"/>
                            <a:gd name="connsiteY56" fmla="*/ 161779 h 534573"/>
                            <a:gd name="connsiteX57" fmla="*/ 717452 w 889348"/>
                            <a:gd name="connsiteY57" fmla="*/ 196948 h 534573"/>
                            <a:gd name="connsiteX58" fmla="*/ 731520 w 889348"/>
                            <a:gd name="connsiteY58" fmla="*/ 274320 h 534573"/>
                            <a:gd name="connsiteX59" fmla="*/ 745588 w 889348"/>
                            <a:gd name="connsiteY59" fmla="*/ 295422 h 534573"/>
                            <a:gd name="connsiteX60" fmla="*/ 822960 w 889348"/>
                            <a:gd name="connsiteY60" fmla="*/ 302456 h 534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Lst>
                          <a:rect l="l" t="t" r="r" b="b"/>
                          <a:pathLst>
                            <a:path w="889348" h="534573">
                              <a:moveTo>
                                <a:pt x="196948" y="7034"/>
                              </a:moveTo>
                              <a:cubicBezTo>
                                <a:pt x="358478" y="32539"/>
                                <a:pt x="285647" y="24391"/>
                                <a:pt x="414997" y="35170"/>
                              </a:cubicBezTo>
                              <a:cubicBezTo>
                                <a:pt x="436098" y="42204"/>
                                <a:pt x="457541" y="48286"/>
                                <a:pt x="478301" y="56271"/>
                              </a:cubicBezTo>
                              <a:cubicBezTo>
                                <a:pt x="488088" y="60035"/>
                                <a:pt x="516871" y="71382"/>
                                <a:pt x="506437" y="70339"/>
                              </a:cubicBezTo>
                              <a:cubicBezTo>
                                <a:pt x="473034" y="66999"/>
                                <a:pt x="441170" y="54157"/>
                                <a:pt x="407963" y="49237"/>
                              </a:cubicBezTo>
                              <a:cubicBezTo>
                                <a:pt x="377723" y="44757"/>
                                <a:pt x="347003" y="44548"/>
                                <a:pt x="316523" y="42203"/>
                              </a:cubicBezTo>
                              <a:cubicBezTo>
                                <a:pt x="246185" y="46892"/>
                                <a:pt x="174718" y="42876"/>
                                <a:pt x="105508" y="56271"/>
                              </a:cubicBezTo>
                              <a:cubicBezTo>
                                <a:pt x="96017" y="58108"/>
                                <a:pt x="101252" y="75147"/>
                                <a:pt x="98474" y="84406"/>
                              </a:cubicBezTo>
                              <a:cubicBezTo>
                                <a:pt x="94213" y="98610"/>
                                <a:pt x="88003" y="112224"/>
                                <a:pt x="84406" y="126610"/>
                              </a:cubicBezTo>
                              <a:cubicBezTo>
                                <a:pt x="75574" y="161938"/>
                                <a:pt x="80429" y="145574"/>
                                <a:pt x="70338" y="175846"/>
                              </a:cubicBezTo>
                              <a:cubicBezTo>
                                <a:pt x="65649" y="208671"/>
                                <a:pt x="60751" y="241466"/>
                                <a:pt x="56271" y="274320"/>
                              </a:cubicBezTo>
                              <a:cubicBezTo>
                                <a:pt x="53717" y="293050"/>
                                <a:pt x="57691" y="347498"/>
                                <a:pt x="49237" y="330591"/>
                              </a:cubicBezTo>
                              <a:cubicBezTo>
                                <a:pt x="22430" y="276978"/>
                                <a:pt x="10716" y="197937"/>
                                <a:pt x="0" y="133643"/>
                              </a:cubicBezTo>
                              <a:cubicBezTo>
                                <a:pt x="2345" y="103163"/>
                                <a:pt x="-1364" y="71597"/>
                                <a:pt x="7034" y="42203"/>
                              </a:cubicBezTo>
                              <a:cubicBezTo>
                                <a:pt x="9071" y="35074"/>
                                <a:pt x="20721" y="35170"/>
                                <a:pt x="28135" y="35170"/>
                              </a:cubicBezTo>
                              <a:cubicBezTo>
                                <a:pt x="182897" y="35170"/>
                                <a:pt x="337624" y="39859"/>
                                <a:pt x="492369" y="42203"/>
                              </a:cubicBezTo>
                              <a:cubicBezTo>
                                <a:pt x="501383" y="44456"/>
                                <a:pt x="531516" y="51226"/>
                                <a:pt x="541606" y="56271"/>
                              </a:cubicBezTo>
                              <a:cubicBezTo>
                                <a:pt x="553834" y="62385"/>
                                <a:pt x="564081" y="72296"/>
                                <a:pt x="576775" y="77373"/>
                              </a:cubicBezTo>
                              <a:cubicBezTo>
                                <a:pt x="617665" y="93729"/>
                                <a:pt x="643086" y="97668"/>
                                <a:pt x="682283" y="105508"/>
                              </a:cubicBezTo>
                              <a:cubicBezTo>
                                <a:pt x="691661" y="112542"/>
                                <a:pt x="701595" y="118890"/>
                                <a:pt x="710418" y="126610"/>
                              </a:cubicBezTo>
                              <a:cubicBezTo>
                                <a:pt x="720400" y="135344"/>
                                <a:pt x="728085" y="146602"/>
                                <a:pt x="738554" y="154745"/>
                              </a:cubicBezTo>
                              <a:cubicBezTo>
                                <a:pt x="775082" y="183155"/>
                                <a:pt x="769274" y="164585"/>
                                <a:pt x="794824" y="196948"/>
                              </a:cubicBezTo>
                              <a:cubicBezTo>
                                <a:pt x="823881" y="233753"/>
                                <a:pt x="879231" y="309490"/>
                                <a:pt x="879231" y="309490"/>
                              </a:cubicBezTo>
                              <a:cubicBezTo>
                                <a:pt x="881575" y="323558"/>
                                <a:pt x="895394" y="362649"/>
                                <a:pt x="886264" y="351693"/>
                              </a:cubicBezTo>
                              <a:cubicBezTo>
                                <a:pt x="866126" y="327527"/>
                                <a:pt x="860245" y="294260"/>
                                <a:pt x="844061" y="267286"/>
                              </a:cubicBezTo>
                              <a:lnTo>
                                <a:pt x="822960" y="232117"/>
                              </a:lnTo>
                              <a:cubicBezTo>
                                <a:pt x="820615" y="241496"/>
                                <a:pt x="816697" y="250616"/>
                                <a:pt x="815926" y="260253"/>
                              </a:cubicBezTo>
                              <a:cubicBezTo>
                                <a:pt x="811995" y="309388"/>
                                <a:pt x="841351" y="370867"/>
                                <a:pt x="808892" y="407963"/>
                              </a:cubicBezTo>
                              <a:cubicBezTo>
                                <a:pt x="777668" y="443648"/>
                                <a:pt x="668215" y="429065"/>
                                <a:pt x="668215" y="429065"/>
                              </a:cubicBezTo>
                              <a:cubicBezTo>
                                <a:pt x="663526" y="436099"/>
                                <a:pt x="660125" y="444189"/>
                                <a:pt x="654148" y="450166"/>
                              </a:cubicBezTo>
                              <a:cubicBezTo>
                                <a:pt x="646431" y="457883"/>
                                <a:pt x="613185" y="475544"/>
                                <a:pt x="604911" y="478302"/>
                              </a:cubicBezTo>
                              <a:cubicBezTo>
                                <a:pt x="586569" y="484416"/>
                                <a:pt x="548640" y="492370"/>
                                <a:pt x="548640" y="492370"/>
                              </a:cubicBezTo>
                              <a:cubicBezTo>
                                <a:pt x="543951" y="499404"/>
                                <a:pt x="541173" y="508190"/>
                                <a:pt x="534572" y="513471"/>
                              </a:cubicBezTo>
                              <a:cubicBezTo>
                                <a:pt x="528782" y="518103"/>
                                <a:pt x="520664" y="518707"/>
                                <a:pt x="513471" y="520505"/>
                              </a:cubicBezTo>
                              <a:cubicBezTo>
                                <a:pt x="474622" y="530217"/>
                                <a:pt x="451909" y="530178"/>
                                <a:pt x="407963" y="534573"/>
                              </a:cubicBezTo>
                              <a:cubicBezTo>
                                <a:pt x="354037" y="532228"/>
                                <a:pt x="299534" y="535747"/>
                                <a:pt x="246184" y="527539"/>
                              </a:cubicBezTo>
                              <a:cubicBezTo>
                                <a:pt x="236352" y="526026"/>
                                <a:pt x="233041" y="512405"/>
                                <a:pt x="225083" y="506437"/>
                              </a:cubicBezTo>
                              <a:cubicBezTo>
                                <a:pt x="197320" y="485614"/>
                                <a:pt x="187986" y="491077"/>
                                <a:pt x="168812" y="464234"/>
                              </a:cubicBezTo>
                              <a:cubicBezTo>
                                <a:pt x="162717" y="455702"/>
                                <a:pt x="162158" y="443513"/>
                                <a:pt x="154744" y="436099"/>
                              </a:cubicBezTo>
                              <a:cubicBezTo>
                                <a:pt x="147330" y="428685"/>
                                <a:pt x="135141" y="428126"/>
                                <a:pt x="126609" y="422031"/>
                              </a:cubicBezTo>
                              <a:cubicBezTo>
                                <a:pt x="118515" y="416249"/>
                                <a:pt x="112542" y="407964"/>
                                <a:pt x="105508" y="400930"/>
                              </a:cubicBezTo>
                              <a:cubicBezTo>
                                <a:pt x="100819" y="389207"/>
                                <a:pt x="98444" y="376266"/>
                                <a:pt x="91440" y="365760"/>
                              </a:cubicBezTo>
                              <a:cubicBezTo>
                                <a:pt x="84083" y="354724"/>
                                <a:pt x="71590" y="347982"/>
                                <a:pt x="63304" y="337625"/>
                              </a:cubicBezTo>
                              <a:cubicBezTo>
                                <a:pt x="52742" y="324423"/>
                                <a:pt x="43557" y="310102"/>
                                <a:pt x="35169" y="295422"/>
                              </a:cubicBezTo>
                              <a:cubicBezTo>
                                <a:pt x="24765" y="277214"/>
                                <a:pt x="7034" y="239151"/>
                                <a:pt x="7034" y="239151"/>
                              </a:cubicBezTo>
                              <a:cubicBezTo>
                                <a:pt x="11723" y="206326"/>
                                <a:pt x="13507" y="172953"/>
                                <a:pt x="21101" y="140677"/>
                              </a:cubicBezTo>
                              <a:cubicBezTo>
                                <a:pt x="26320" y="118496"/>
                                <a:pt x="54496" y="107275"/>
                                <a:pt x="70338" y="98474"/>
                              </a:cubicBezTo>
                              <a:cubicBezTo>
                                <a:pt x="79504" y="93382"/>
                                <a:pt x="88836" y="88536"/>
                                <a:pt x="98474" y="84406"/>
                              </a:cubicBezTo>
                              <a:cubicBezTo>
                                <a:pt x="140322" y="66471"/>
                                <a:pt x="187771" y="72849"/>
                                <a:pt x="232117" y="70339"/>
                              </a:cubicBezTo>
                              <a:lnTo>
                                <a:pt x="492369" y="56271"/>
                              </a:lnTo>
                              <a:cubicBezTo>
                                <a:pt x="499403" y="49237"/>
                                <a:pt x="507953" y="43447"/>
                                <a:pt x="513471" y="35170"/>
                              </a:cubicBezTo>
                              <a:cubicBezTo>
                                <a:pt x="517584" y="29001"/>
                                <a:pt x="515261" y="19311"/>
                                <a:pt x="520504" y="14068"/>
                              </a:cubicBezTo>
                              <a:cubicBezTo>
                                <a:pt x="527918" y="6653"/>
                                <a:pt x="539261" y="4689"/>
                                <a:pt x="548640" y="0"/>
                              </a:cubicBezTo>
                              <a:cubicBezTo>
                                <a:pt x="565052" y="14068"/>
                                <a:pt x="581147" y="28515"/>
                                <a:pt x="597877" y="42203"/>
                              </a:cubicBezTo>
                              <a:cubicBezTo>
                                <a:pt x="606950" y="49627"/>
                                <a:pt x="617338" y="55419"/>
                                <a:pt x="626012" y="63305"/>
                              </a:cubicBezTo>
                              <a:cubicBezTo>
                                <a:pt x="671211" y="104396"/>
                                <a:pt x="667549" y="102275"/>
                                <a:pt x="696351" y="140677"/>
                              </a:cubicBezTo>
                              <a:cubicBezTo>
                                <a:pt x="698695" y="147711"/>
                                <a:pt x="700781" y="154837"/>
                                <a:pt x="703384" y="161779"/>
                              </a:cubicBezTo>
                              <a:cubicBezTo>
                                <a:pt x="707817" y="173601"/>
                                <a:pt x="714390" y="184699"/>
                                <a:pt x="717452" y="196948"/>
                              </a:cubicBezTo>
                              <a:cubicBezTo>
                                <a:pt x="722016" y="215205"/>
                                <a:pt x="722702" y="253745"/>
                                <a:pt x="731520" y="274320"/>
                              </a:cubicBezTo>
                              <a:cubicBezTo>
                                <a:pt x="734850" y="282090"/>
                                <a:pt x="738554" y="290733"/>
                                <a:pt x="745588" y="295422"/>
                              </a:cubicBezTo>
                              <a:cubicBezTo>
                                <a:pt x="762110" y="306437"/>
                                <a:pt x="810805" y="302456"/>
                                <a:pt x="822960" y="302456"/>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6AE2B82" id="Freeform: Shape 179" o:spid="_x0000_s1026" style="position:absolute;margin-left:266.95pt;margin-top:13.4pt;width:70.05pt;height:42.1pt;z-index:251808256;visibility:visible;mso-wrap-style:square;mso-wrap-distance-left:9pt;mso-wrap-distance-top:0;mso-wrap-distance-right:9pt;mso-wrap-distance-bottom:0;mso-position-horizontal:absolute;mso-position-horizontal-relative:text;mso-position-vertical:absolute;mso-position-vertical-relative:text;v-text-anchor:middle" coordsize="889348,53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" path="m196948,7034v161530,25505,88699,17357,218049,28136c436098,42204,457541,48286,478301,56271v9787,3764,38570,15111,28136,14068c473034,66999,441170,54157,407963,49237,377723,44757,347003,44548,316523,42203v-70338,4689,-141805,673,-211015,14068c96017,58108,101252,75147,98474,84406,94213,98610,88003,112224,84406,126610v-8832,35328,-3977,18964,-14068,49236c65649,208671,60751,241466,56271,274320v-2554,18730,1420,73178,-7034,56271c22430,276978,10716,197937,,133643,2345,103163,-1364,71597,7034,42203,9071,35074,20721,35170,28135,35170v154762,,309489,4689,464234,7033c501383,44456,531516,51226,541606,56271v12228,6114,22475,16025,35169,21102c617665,93729,643086,97668,682283,105508v9378,7034,19312,13382,28135,21102c720400,135344,728085,146602,738554,154745v36528,28410,30720,9840,56270,42203c823881,233753,879231,309490,879231,309490v2344,14068,16163,53159,7033,42203c866126,327527,860245,294260,844061,267286l822960,232117v-2345,9379,-6263,18499,-7034,28136c811995,309388,841351,370867,808892,407963v-31224,35685,-140677,21102,-140677,21102c663526,436099,660125,444189,654148,450166v-7717,7717,-40963,25378,-49237,28136c586569,484416,548640,492370,548640,492370v-4689,7034,-7467,15820,-14068,21101c528782,518103,520664,518707,513471,520505v-38849,9712,-61562,9673,-105508,14068c354037,532228,299534,535747,246184,527539v-9832,-1513,-13143,-15134,-21101,-21102c197320,485614,187986,491077,168812,464234v-6095,-8532,-6654,-20721,-14068,-28135c147330,428685,135141,428126,126609,422031v-8094,-5782,-14067,-14067,-21101,-21101c100819,389207,98444,376266,91440,365760,84083,354724,71590,347982,63304,337625,52742,324423,43557,310102,35169,295422,24765,277214,7034,239151,7034,239151v4689,-32825,6473,-66198,14067,-98474c26320,118496,54496,107275,70338,98474,79504,93382,88836,88536,98474,84406,140322,66471,187771,72849,232117,70339l492369,56271v7034,-7034,15584,-12824,21102,-21101c517584,29001,515261,19311,520504,14068,527918,6653,539261,4689,548640,v16412,14068,32507,28515,49237,42203c606950,49627,617338,55419,626012,63305v45199,41091,41537,38970,70339,77372c698695,147711,700781,154837,703384,161779v4433,11822,11006,22920,14068,35169c722016,215205,722702,253745,731520,274320v3330,7770,7034,16413,14068,21102c762110,306437,810805,302456,822960,302456e" filled="f" strokecolor="black [3200]" strokeweight="2pt">
                <v:shadow on="t" color="black" opacity="24903f" origin=",.5" offset="0,.55556mm"/>
                <v:path arrowok="t" o:connecttype="custom" o:connectlocs="196948,7034;414997,35170;478301,56271;506437,70339;407963,49237;316523,42203;105508,56271;98474,84406;84406,126610;70338,175846;56271,274320;49237,330591;0,133643;7034,42203;28135,35170;492369,42203;541606,56271;576775,77373;682283,105508;710418,126610;738554,154745;794824,196948;879231,309490;886264,351693;844061,267286;822960,232117;815926,260253;808892,407963;668215,429065;654148,450166;604911,478302;548640,492370;534572,513471;513471,520505;407963,534573;246184,527539;225083,506437;168812,464234;154744,436099;126609,422031;105508,400930;91440,365760;63304,337625;35169,295422;7034,239151;21101,140677;70338,98474;98474,84406;232117,70339;492369,56271;513471,35170;520504,14068;548640,0;597877,42203;626012,63305;696351,140677;703384,161779;717452,196948;731520,274320;745588,295422;822960,302456" o:connectangles="0,0,0,0,0,0,0,0,0,0,0,0,0,0,0,0,0,0,0,0,0,0,0,0,0,0,0,0,0,0,0,0,0,0,0,0,0,0,0,0,0,0,0,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04160" behindDoc="0" locked="0" layoutInCell="1" allowOverlap="1">
                <wp:simplePos x="0" y="0"/>
                <wp:positionH relativeFrom="column">
                  <wp:posOffset>3467686</wp:posOffset>
                </wp:positionH>
                <wp:positionV relativeFrom="paragraph">
                  <wp:posOffset>252616</wp:posOffset>
                </wp:positionV>
                <wp:extent cx="705157" cy="402964"/>
                <wp:effectExtent l="57150" t="38100" r="76200" b="92710"/>
                <wp:wrapNone/>
                <wp:docPr id="1457068896" name="Freeform: Shape 176"/>
                <wp:cNvGraphicFramePr/>
                <a:graphic xmlns:a="http://schemas.openxmlformats.org/drawingml/2006/main">
                  <a:graphicData uri="http://schemas.microsoft.com/office/word/2010/wordprocessingShape">
                    <wps:wsp>
                      <wps:cNvSpPr/>
                      <wps:spPr>
                        <a:xfrm>
                          <a:off x="0" y="0"/>
                          <a:ext cx="705157" cy="402964"/>
                        </a:xfrm>
                        <a:custGeom>
                          <a:avLst/>
                          <a:gdLst>
                            <a:gd name="connsiteX0" fmla="*/ 77372 w 705157"/>
                            <a:gd name="connsiteY0" fmla="*/ 395768 h 402964"/>
                            <a:gd name="connsiteX1" fmla="*/ 49237 w 705157"/>
                            <a:gd name="connsiteY1" fmla="*/ 360599 h 402964"/>
                            <a:gd name="connsiteX2" fmla="*/ 35169 w 705157"/>
                            <a:gd name="connsiteY2" fmla="*/ 276192 h 402964"/>
                            <a:gd name="connsiteX3" fmla="*/ 14068 w 705157"/>
                            <a:gd name="connsiteY3" fmla="*/ 198820 h 402964"/>
                            <a:gd name="connsiteX4" fmla="*/ 21102 w 705157"/>
                            <a:gd name="connsiteY4" fmla="*/ 65177 h 402964"/>
                            <a:gd name="connsiteX5" fmla="*/ 42203 w 705157"/>
                            <a:gd name="connsiteY5" fmla="*/ 51109 h 402964"/>
                            <a:gd name="connsiteX6" fmla="*/ 77372 w 705157"/>
                            <a:gd name="connsiteY6" fmla="*/ 44076 h 402964"/>
                            <a:gd name="connsiteX7" fmla="*/ 105508 w 705157"/>
                            <a:gd name="connsiteY7" fmla="*/ 37042 h 402964"/>
                            <a:gd name="connsiteX8" fmla="*/ 274320 w 705157"/>
                            <a:gd name="connsiteY8" fmla="*/ 15940 h 402964"/>
                            <a:gd name="connsiteX9" fmla="*/ 457200 w 705157"/>
                            <a:gd name="connsiteY9" fmla="*/ 15940 h 402964"/>
                            <a:gd name="connsiteX10" fmla="*/ 478302 w 705157"/>
                            <a:gd name="connsiteY10" fmla="*/ 37042 h 402964"/>
                            <a:gd name="connsiteX11" fmla="*/ 562708 w 705157"/>
                            <a:gd name="connsiteY11" fmla="*/ 72211 h 402964"/>
                            <a:gd name="connsiteX12" fmla="*/ 583809 w 705157"/>
                            <a:gd name="connsiteY12" fmla="*/ 93312 h 402964"/>
                            <a:gd name="connsiteX13" fmla="*/ 626012 w 705157"/>
                            <a:gd name="connsiteY13" fmla="*/ 114414 h 402964"/>
                            <a:gd name="connsiteX14" fmla="*/ 654148 w 705157"/>
                            <a:gd name="connsiteY14" fmla="*/ 163651 h 402964"/>
                            <a:gd name="connsiteX15" fmla="*/ 696351 w 705157"/>
                            <a:gd name="connsiteY15" fmla="*/ 226956 h 402964"/>
                            <a:gd name="connsiteX16" fmla="*/ 696351 w 705157"/>
                            <a:gd name="connsiteY16" fmla="*/ 297294 h 402964"/>
                            <a:gd name="connsiteX17" fmla="*/ 654148 w 705157"/>
                            <a:gd name="connsiteY17" fmla="*/ 304328 h 402964"/>
                            <a:gd name="connsiteX18" fmla="*/ 618979 w 705157"/>
                            <a:gd name="connsiteY18" fmla="*/ 325429 h 402964"/>
                            <a:gd name="connsiteX19" fmla="*/ 576776 w 705157"/>
                            <a:gd name="connsiteY19" fmla="*/ 353565 h 402964"/>
                            <a:gd name="connsiteX20" fmla="*/ 14068 w 705157"/>
                            <a:gd name="connsiteY20" fmla="*/ 304328 h 402964"/>
                            <a:gd name="connsiteX21" fmla="*/ 7034 w 705157"/>
                            <a:gd name="connsiteY21" fmla="*/ 269159 h 402964"/>
                            <a:gd name="connsiteX22" fmla="*/ 0 w 705157"/>
                            <a:gd name="connsiteY22" fmla="*/ 241023 h 402964"/>
                            <a:gd name="connsiteX23" fmla="*/ 7034 w 705157"/>
                            <a:gd name="connsiteY23" fmla="*/ 65177 h 402964"/>
                            <a:gd name="connsiteX24" fmla="*/ 14068 w 705157"/>
                            <a:gd name="connsiteY24" fmla="*/ 44076 h 402964"/>
                            <a:gd name="connsiteX25" fmla="*/ 70339 w 705157"/>
                            <a:gd name="connsiteY25" fmla="*/ 22974 h 402964"/>
                            <a:gd name="connsiteX26" fmla="*/ 457200 w 705157"/>
                            <a:gd name="connsiteY26" fmla="*/ 37042 h 402964"/>
                            <a:gd name="connsiteX27" fmla="*/ 548640 w 705157"/>
                            <a:gd name="connsiteY27" fmla="*/ 79245 h 402964"/>
                            <a:gd name="connsiteX28" fmla="*/ 597877 w 705157"/>
                            <a:gd name="connsiteY28" fmla="*/ 128482 h 402964"/>
                            <a:gd name="connsiteX29" fmla="*/ 647114 w 705157"/>
                            <a:gd name="connsiteY29" fmla="*/ 177719 h 402964"/>
                            <a:gd name="connsiteX30" fmla="*/ 668216 w 705157"/>
                            <a:gd name="connsiteY30" fmla="*/ 226956 h 402964"/>
                            <a:gd name="connsiteX31" fmla="*/ 696351 w 705157"/>
                            <a:gd name="connsiteY31" fmla="*/ 269159 h 402964"/>
                            <a:gd name="connsiteX32" fmla="*/ 618979 w 705157"/>
                            <a:gd name="connsiteY32" fmla="*/ 374666 h 402964"/>
                            <a:gd name="connsiteX33" fmla="*/ 597877 w 705157"/>
                            <a:gd name="connsiteY33" fmla="*/ 367632 h 402964"/>
                            <a:gd name="connsiteX34" fmla="*/ 604911 w 705157"/>
                            <a:gd name="connsiteY34" fmla="*/ 339497 h 402964"/>
                            <a:gd name="connsiteX35" fmla="*/ 654148 w 705157"/>
                            <a:gd name="connsiteY35" fmla="*/ 332463 h 402964"/>
                            <a:gd name="connsiteX36" fmla="*/ 675249 w 705157"/>
                            <a:gd name="connsiteY36" fmla="*/ 325429 h 402964"/>
                            <a:gd name="connsiteX37" fmla="*/ 569742 w 705157"/>
                            <a:gd name="connsiteY37" fmla="*/ 318396 h 4029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705157" h="402964">
                              <a:moveTo>
                                <a:pt x="77372" y="395768"/>
                              </a:moveTo>
                              <a:cubicBezTo>
                                <a:pt x="67994" y="384045"/>
                                <a:pt x="55951" y="374027"/>
                                <a:pt x="49237" y="360599"/>
                              </a:cubicBezTo>
                              <a:cubicBezTo>
                                <a:pt x="45110" y="352344"/>
                                <a:pt x="35354" y="277396"/>
                                <a:pt x="35169" y="276192"/>
                              </a:cubicBezTo>
                              <a:cubicBezTo>
                                <a:pt x="27198" y="224378"/>
                                <a:pt x="32426" y="244713"/>
                                <a:pt x="14068" y="198820"/>
                              </a:cubicBezTo>
                              <a:cubicBezTo>
                                <a:pt x="16413" y="154272"/>
                                <a:pt x="12755" y="108998"/>
                                <a:pt x="21102" y="65177"/>
                              </a:cubicBezTo>
                              <a:cubicBezTo>
                                <a:pt x="22684" y="56873"/>
                                <a:pt x="34288" y="54077"/>
                                <a:pt x="42203" y="51109"/>
                              </a:cubicBezTo>
                              <a:cubicBezTo>
                                <a:pt x="53397" y="46911"/>
                                <a:pt x="65702" y="46669"/>
                                <a:pt x="77372" y="44076"/>
                              </a:cubicBezTo>
                              <a:cubicBezTo>
                                <a:pt x="86809" y="41979"/>
                                <a:pt x="96337" y="40099"/>
                                <a:pt x="105508" y="37042"/>
                              </a:cubicBezTo>
                              <a:cubicBezTo>
                                <a:pt x="200287" y="5449"/>
                                <a:pt x="63798" y="27020"/>
                                <a:pt x="274320" y="15940"/>
                              </a:cubicBezTo>
                              <a:cubicBezTo>
                                <a:pt x="341364" y="-6408"/>
                                <a:pt x="326343" y="-4192"/>
                                <a:pt x="457200" y="15940"/>
                              </a:cubicBezTo>
                              <a:cubicBezTo>
                                <a:pt x="467032" y="17453"/>
                                <a:pt x="469606" y="32211"/>
                                <a:pt x="478302" y="37042"/>
                              </a:cubicBezTo>
                              <a:cubicBezTo>
                                <a:pt x="571238" y="88673"/>
                                <a:pt x="469257" y="9910"/>
                                <a:pt x="562708" y="72211"/>
                              </a:cubicBezTo>
                              <a:cubicBezTo>
                                <a:pt x="570984" y="77729"/>
                                <a:pt x="576167" y="86944"/>
                                <a:pt x="583809" y="93312"/>
                              </a:cubicBezTo>
                              <a:cubicBezTo>
                                <a:pt x="601989" y="108462"/>
                                <a:pt x="604864" y="107364"/>
                                <a:pt x="626012" y="114414"/>
                              </a:cubicBezTo>
                              <a:cubicBezTo>
                                <a:pt x="639831" y="155871"/>
                                <a:pt x="623731" y="114985"/>
                                <a:pt x="654148" y="163651"/>
                              </a:cubicBezTo>
                              <a:cubicBezTo>
                                <a:pt x="698687" y="234911"/>
                                <a:pt x="627650" y="141077"/>
                                <a:pt x="696351" y="226956"/>
                              </a:cubicBezTo>
                              <a:cubicBezTo>
                                <a:pt x="700999" y="245547"/>
                                <a:pt x="713598" y="280047"/>
                                <a:pt x="696351" y="297294"/>
                              </a:cubicBezTo>
                              <a:cubicBezTo>
                                <a:pt x="686266" y="307379"/>
                                <a:pt x="668216" y="301983"/>
                                <a:pt x="654148" y="304328"/>
                              </a:cubicBezTo>
                              <a:cubicBezTo>
                                <a:pt x="642425" y="311362"/>
                                <a:pt x="629916" y="317226"/>
                                <a:pt x="618979" y="325429"/>
                              </a:cubicBezTo>
                              <a:cubicBezTo>
                                <a:pt x="576827" y="357043"/>
                                <a:pt x="619096" y="339458"/>
                                <a:pt x="576776" y="353565"/>
                              </a:cubicBezTo>
                              <a:cubicBezTo>
                                <a:pt x="528812" y="352319"/>
                                <a:pt x="89680" y="493361"/>
                                <a:pt x="14068" y="304328"/>
                              </a:cubicBezTo>
                              <a:cubicBezTo>
                                <a:pt x="9628" y="293228"/>
                                <a:pt x="9627" y="280829"/>
                                <a:pt x="7034" y="269159"/>
                              </a:cubicBezTo>
                              <a:cubicBezTo>
                                <a:pt x="4937" y="259722"/>
                                <a:pt x="2345" y="250402"/>
                                <a:pt x="0" y="241023"/>
                              </a:cubicBezTo>
                              <a:cubicBezTo>
                                <a:pt x="2345" y="182408"/>
                                <a:pt x="2854" y="123690"/>
                                <a:pt x="7034" y="65177"/>
                              </a:cubicBezTo>
                              <a:cubicBezTo>
                                <a:pt x="7562" y="57782"/>
                                <a:pt x="8825" y="49319"/>
                                <a:pt x="14068" y="44076"/>
                              </a:cubicBezTo>
                              <a:cubicBezTo>
                                <a:pt x="26329" y="31815"/>
                                <a:pt x="54638" y="26899"/>
                                <a:pt x="70339" y="22974"/>
                              </a:cubicBezTo>
                              <a:cubicBezTo>
                                <a:pt x="199293" y="27663"/>
                                <a:pt x="328707" y="25181"/>
                                <a:pt x="457200" y="37042"/>
                              </a:cubicBezTo>
                              <a:cubicBezTo>
                                <a:pt x="469266" y="38156"/>
                                <a:pt x="528663" y="61266"/>
                                <a:pt x="548640" y="79245"/>
                              </a:cubicBezTo>
                              <a:cubicBezTo>
                                <a:pt x="565892" y="94772"/>
                                <a:pt x="585935" y="108579"/>
                                <a:pt x="597877" y="128482"/>
                              </a:cubicBezTo>
                              <a:cubicBezTo>
                                <a:pt x="624374" y="172642"/>
                                <a:pt x="606751" y="157537"/>
                                <a:pt x="647114" y="177719"/>
                              </a:cubicBezTo>
                              <a:cubicBezTo>
                                <a:pt x="698313" y="254513"/>
                                <a:pt x="622802" y="136127"/>
                                <a:pt x="668216" y="226956"/>
                              </a:cubicBezTo>
                              <a:cubicBezTo>
                                <a:pt x="675777" y="242078"/>
                                <a:pt x="696351" y="269159"/>
                                <a:pt x="696351" y="269159"/>
                              </a:cubicBezTo>
                              <a:cubicBezTo>
                                <a:pt x="680872" y="392991"/>
                                <a:pt x="719171" y="391365"/>
                                <a:pt x="618979" y="374666"/>
                              </a:cubicBezTo>
                              <a:cubicBezTo>
                                <a:pt x="611665" y="373447"/>
                                <a:pt x="604911" y="369977"/>
                                <a:pt x="597877" y="367632"/>
                              </a:cubicBezTo>
                              <a:cubicBezTo>
                                <a:pt x="600222" y="358254"/>
                                <a:pt x="596713" y="344620"/>
                                <a:pt x="604911" y="339497"/>
                              </a:cubicBezTo>
                              <a:cubicBezTo>
                                <a:pt x="618970" y="330710"/>
                                <a:pt x="637891" y="335714"/>
                                <a:pt x="654148" y="332463"/>
                              </a:cubicBezTo>
                              <a:cubicBezTo>
                                <a:pt x="661418" y="331009"/>
                                <a:pt x="668215" y="327774"/>
                                <a:pt x="675249" y="325429"/>
                              </a:cubicBezTo>
                              <a:cubicBezTo>
                                <a:pt x="627456" y="309500"/>
                                <a:pt x="661562" y="318396"/>
                                <a:pt x="569742" y="318396"/>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84B99CB" id="Freeform: Shape 176" o:spid="_x0000_s1026" style="position:absolute;margin-left:273.05pt;margin-top:19.9pt;width:55.5pt;height:31.75pt;z-index:251804160;visibility:visible;mso-wrap-style:square;mso-wrap-distance-left:9pt;mso-wrap-distance-top:0;mso-wrap-distance-right:9pt;mso-wrap-distance-bottom:0;mso-position-horizontal:absolute;mso-position-horizontal-relative:text;mso-position-vertical:absolute;mso-position-vertical-relative:text;v-text-anchor:middle" coordsize="705157,40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" path="m77372,395768c67994,384045,55951,374027,49237,360599,45110,352344,35354,277396,35169,276192,27198,224378,32426,244713,14068,198820,16413,154272,12755,108998,21102,65177,22684,56873,34288,54077,42203,51109,53397,46911,65702,46669,77372,44076v9437,-2097,18965,-3977,28136,-7034c200287,5449,63798,27020,274320,15940v67044,-22348,52023,-20132,182880,c467032,17453,469606,32211,478302,37042v92936,51631,-9045,-27132,84406,35169c570984,77729,576167,86944,583809,93312v18180,15150,21055,14052,42203,21102c639831,155871,623731,114985,654148,163651v44539,71260,-26498,-22574,42203,63305c700999,245547,713598,280047,696351,297294v-10085,10085,-28135,4689,-42203,7034c642425,311362,629916,317226,618979,325429v-42152,31614,117,14029,-42203,28136c528812,352319,89680,493361,14068,304328,9628,293228,9627,280829,7034,269159,4937,259722,2345,250402,,241023,2345,182408,2854,123690,7034,65177,7562,57782,8825,49319,14068,44076,26329,31815,54638,26899,70339,22974v128954,4689,258368,2207,386861,14068c469266,38156,528663,61266,548640,79245v17252,15527,37295,29334,49237,49237c624374,172642,606751,157537,647114,177719v51199,76794,-24312,-41592,21102,49237c675777,242078,696351,269159,696351,269159v-15479,123832,22820,122206,-77372,105507c611665,373447,604911,369977,597877,367632v2345,-9378,-1164,-23012,7034,-28135c618970,330710,637891,335714,654148,332463v7270,-1454,14067,-4689,21101,-7034c627456,309500,661562,318396,569742,318396e" filled="f" strokecolor="black [3200]" strokeweight="2pt">
                <v:shadow on="t" color="black" opacity="24903f" origin=",.5" offset="0,.55556mm"/>
                <v:path arrowok="t" o:connecttype="custom" o:connectlocs="77372,395768;49237,360599;35169,276192;14068,198820;21102,65177;42203,51109;77372,44076;105508,37042;274320,15940;457200,15940;478302,37042;562708,72211;583809,93312;626012,114414;654148,163651;696351,226956;696351,297294;654148,304328;618979,325429;576776,353565;14068,304328;7034,269159;0,241023;7034,65177;14068,44076;70339,22974;457200,37042;548640,79245;597877,128482;647114,177719;668216,226956;696351,269159;618979,374666;597877,367632;604911,339497;654148,332463;675249,325429;569742,318396" o:connectangles="0,0,0,0,0,0,0,0,0,0,0,0,0,0,0,0,0,0,0,0,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98016" behindDoc="0" locked="0" layoutInCell="1" allowOverlap="1">
                <wp:simplePos x="0" y="0"/>
                <wp:positionH relativeFrom="column">
                  <wp:posOffset>3403781</wp:posOffset>
                </wp:positionH>
                <wp:positionV relativeFrom="paragraph">
                  <wp:posOffset>148981</wp:posOffset>
                </wp:positionV>
                <wp:extent cx="873154" cy="565671"/>
                <wp:effectExtent l="0" t="0" r="22225" b="25400"/>
                <wp:wrapNone/>
                <wp:docPr id="265602874" name="Freeform: Shape 173"/>
                <wp:cNvGraphicFramePr/>
                <a:graphic xmlns:a="http://schemas.openxmlformats.org/drawingml/2006/main">
                  <a:graphicData uri="http://schemas.microsoft.com/office/word/2010/wordprocessingShape">
                    <wps:wsp>
                      <wps:cNvSpPr/>
                      <wps:spPr>
                        <a:xfrm>
                          <a:off x="0" y="0"/>
                          <a:ext cx="873154" cy="565671"/>
                        </a:xfrm>
                        <a:custGeom>
                          <a:avLst/>
                          <a:gdLst>
                            <a:gd name="connsiteX0" fmla="*/ 28736 w 873154"/>
                            <a:gd name="connsiteY0" fmla="*/ 372794 h 565671"/>
                            <a:gd name="connsiteX1" fmla="*/ 7634 w 873154"/>
                            <a:gd name="connsiteY1" fmla="*/ 295421 h 565671"/>
                            <a:gd name="connsiteX2" fmla="*/ 601 w 873154"/>
                            <a:gd name="connsiteY2" fmla="*/ 274320 h 565671"/>
                            <a:gd name="connsiteX3" fmla="*/ 7634 w 873154"/>
                            <a:gd name="connsiteY3" fmla="*/ 98474 h 565671"/>
                            <a:gd name="connsiteX4" fmla="*/ 35770 w 873154"/>
                            <a:gd name="connsiteY4" fmla="*/ 84406 h 565671"/>
                            <a:gd name="connsiteX5" fmla="*/ 56871 w 873154"/>
                            <a:gd name="connsiteY5" fmla="*/ 56271 h 565671"/>
                            <a:gd name="connsiteX6" fmla="*/ 141277 w 873154"/>
                            <a:gd name="connsiteY6" fmla="*/ 21101 h 565671"/>
                            <a:gd name="connsiteX7" fmla="*/ 288988 w 873154"/>
                            <a:gd name="connsiteY7" fmla="*/ 0 h 565671"/>
                            <a:gd name="connsiteX8" fmla="*/ 492970 w 873154"/>
                            <a:gd name="connsiteY8" fmla="*/ 7034 h 565671"/>
                            <a:gd name="connsiteX9" fmla="*/ 549241 w 873154"/>
                            <a:gd name="connsiteY9" fmla="*/ 28135 h 565671"/>
                            <a:gd name="connsiteX10" fmla="*/ 577376 w 873154"/>
                            <a:gd name="connsiteY10" fmla="*/ 35169 h 565671"/>
                            <a:gd name="connsiteX11" fmla="*/ 598477 w 873154"/>
                            <a:gd name="connsiteY11" fmla="*/ 42203 h 565671"/>
                            <a:gd name="connsiteX12" fmla="*/ 668816 w 873154"/>
                            <a:gd name="connsiteY12" fmla="*/ 84406 h 565671"/>
                            <a:gd name="connsiteX13" fmla="*/ 696951 w 873154"/>
                            <a:gd name="connsiteY13" fmla="*/ 105507 h 565671"/>
                            <a:gd name="connsiteX14" fmla="*/ 725087 w 873154"/>
                            <a:gd name="connsiteY14" fmla="*/ 119575 h 565671"/>
                            <a:gd name="connsiteX15" fmla="*/ 781357 w 873154"/>
                            <a:gd name="connsiteY15" fmla="*/ 154744 h 565671"/>
                            <a:gd name="connsiteX16" fmla="*/ 823561 w 873154"/>
                            <a:gd name="connsiteY16" fmla="*/ 218049 h 565671"/>
                            <a:gd name="connsiteX17" fmla="*/ 851696 w 873154"/>
                            <a:gd name="connsiteY17" fmla="*/ 232117 h 565671"/>
                            <a:gd name="connsiteX18" fmla="*/ 858730 w 873154"/>
                            <a:gd name="connsiteY18" fmla="*/ 422031 h 565671"/>
                            <a:gd name="connsiteX19" fmla="*/ 837628 w 873154"/>
                            <a:gd name="connsiteY19" fmla="*/ 429064 h 565671"/>
                            <a:gd name="connsiteX20" fmla="*/ 788391 w 873154"/>
                            <a:gd name="connsiteY20" fmla="*/ 436098 h 565671"/>
                            <a:gd name="connsiteX21" fmla="*/ 739154 w 873154"/>
                            <a:gd name="connsiteY21" fmla="*/ 450166 h 565671"/>
                            <a:gd name="connsiteX22" fmla="*/ 725087 w 873154"/>
                            <a:gd name="connsiteY22" fmla="*/ 471267 h 565671"/>
                            <a:gd name="connsiteX23" fmla="*/ 640681 w 873154"/>
                            <a:gd name="connsiteY23" fmla="*/ 513471 h 565671"/>
                            <a:gd name="connsiteX24" fmla="*/ 570342 w 873154"/>
                            <a:gd name="connsiteY24" fmla="*/ 534572 h 565671"/>
                            <a:gd name="connsiteX25" fmla="*/ 535173 w 873154"/>
                            <a:gd name="connsiteY25" fmla="*/ 548640 h 565671"/>
                            <a:gd name="connsiteX26" fmla="*/ 387462 w 873154"/>
                            <a:gd name="connsiteY26" fmla="*/ 562707 h 565671"/>
                            <a:gd name="connsiteX27" fmla="*/ 141277 w 873154"/>
                            <a:gd name="connsiteY27" fmla="*/ 541606 h 565671"/>
                            <a:gd name="connsiteX28" fmla="*/ 120176 w 873154"/>
                            <a:gd name="connsiteY28" fmla="*/ 527538 h 565671"/>
                            <a:gd name="connsiteX29" fmla="*/ 77973 w 873154"/>
                            <a:gd name="connsiteY29" fmla="*/ 492369 h 565671"/>
                            <a:gd name="connsiteX30" fmla="*/ 56871 w 873154"/>
                            <a:gd name="connsiteY30" fmla="*/ 464234 h 565671"/>
                            <a:gd name="connsiteX31" fmla="*/ 35770 w 873154"/>
                            <a:gd name="connsiteY31" fmla="*/ 443132 h 565671"/>
                            <a:gd name="connsiteX32" fmla="*/ 14668 w 873154"/>
                            <a:gd name="connsiteY32" fmla="*/ 393895 h 565671"/>
                            <a:gd name="connsiteX33" fmla="*/ 28736 w 873154"/>
                            <a:gd name="connsiteY33" fmla="*/ 372794 h 565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873154" h="565671">
                              <a:moveTo>
                                <a:pt x="28736" y="372794"/>
                              </a:moveTo>
                              <a:cubicBezTo>
                                <a:pt x="27564" y="356382"/>
                                <a:pt x="14978" y="321125"/>
                                <a:pt x="7634" y="295421"/>
                              </a:cubicBezTo>
                              <a:cubicBezTo>
                                <a:pt x="5597" y="288292"/>
                                <a:pt x="601" y="281734"/>
                                <a:pt x="601" y="274320"/>
                              </a:cubicBezTo>
                              <a:cubicBezTo>
                                <a:pt x="601" y="215658"/>
                                <a:pt x="-3048" y="156155"/>
                                <a:pt x="7634" y="98474"/>
                              </a:cubicBezTo>
                              <a:cubicBezTo>
                                <a:pt x="9543" y="88164"/>
                                <a:pt x="26391" y="89095"/>
                                <a:pt x="35770" y="84406"/>
                              </a:cubicBezTo>
                              <a:cubicBezTo>
                                <a:pt x="42804" y="75028"/>
                                <a:pt x="46819" y="62302"/>
                                <a:pt x="56871" y="56271"/>
                              </a:cubicBezTo>
                              <a:cubicBezTo>
                                <a:pt x="83007" y="40589"/>
                                <a:pt x="111389" y="27079"/>
                                <a:pt x="141277" y="21101"/>
                              </a:cubicBezTo>
                              <a:cubicBezTo>
                                <a:pt x="213518" y="6653"/>
                                <a:pt x="164584" y="15550"/>
                                <a:pt x="288988" y="0"/>
                              </a:cubicBezTo>
                              <a:cubicBezTo>
                                <a:pt x="356982" y="2345"/>
                                <a:pt x="425330" y="-278"/>
                                <a:pt x="492970" y="7034"/>
                              </a:cubicBezTo>
                              <a:cubicBezTo>
                                <a:pt x="512886" y="9187"/>
                                <a:pt x="530237" y="21800"/>
                                <a:pt x="549241" y="28135"/>
                              </a:cubicBezTo>
                              <a:cubicBezTo>
                                <a:pt x="558412" y="31192"/>
                                <a:pt x="568081" y="32513"/>
                                <a:pt x="577376" y="35169"/>
                              </a:cubicBezTo>
                              <a:cubicBezTo>
                                <a:pt x="584505" y="37206"/>
                                <a:pt x="591443" y="39858"/>
                                <a:pt x="598477" y="42203"/>
                              </a:cubicBezTo>
                              <a:cubicBezTo>
                                <a:pt x="680667" y="107953"/>
                                <a:pt x="588455" y="39761"/>
                                <a:pt x="668816" y="84406"/>
                              </a:cubicBezTo>
                              <a:cubicBezTo>
                                <a:pt x="679064" y="90099"/>
                                <a:pt x="687010" y="99294"/>
                                <a:pt x="696951" y="105507"/>
                              </a:cubicBezTo>
                              <a:cubicBezTo>
                                <a:pt x="705843" y="111064"/>
                                <a:pt x="715708" y="114886"/>
                                <a:pt x="725087" y="119575"/>
                              </a:cubicBezTo>
                              <a:cubicBezTo>
                                <a:pt x="758830" y="170194"/>
                                <a:pt x="711047" y="107871"/>
                                <a:pt x="781357" y="154744"/>
                              </a:cubicBezTo>
                              <a:cubicBezTo>
                                <a:pt x="798584" y="166228"/>
                                <a:pt x="810513" y="205001"/>
                                <a:pt x="823561" y="218049"/>
                              </a:cubicBezTo>
                              <a:cubicBezTo>
                                <a:pt x="830975" y="225463"/>
                                <a:pt x="842318" y="227428"/>
                                <a:pt x="851696" y="232117"/>
                              </a:cubicBezTo>
                              <a:cubicBezTo>
                                <a:pt x="877106" y="308347"/>
                                <a:pt x="880582" y="301846"/>
                                <a:pt x="858730" y="422031"/>
                              </a:cubicBezTo>
                              <a:cubicBezTo>
                                <a:pt x="857404" y="429326"/>
                                <a:pt x="844898" y="427610"/>
                                <a:pt x="837628" y="429064"/>
                              </a:cubicBezTo>
                              <a:cubicBezTo>
                                <a:pt x="821371" y="432315"/>
                                <a:pt x="804703" y="433132"/>
                                <a:pt x="788391" y="436098"/>
                              </a:cubicBezTo>
                              <a:cubicBezTo>
                                <a:pt x="768962" y="439631"/>
                                <a:pt x="757232" y="444140"/>
                                <a:pt x="739154" y="450166"/>
                              </a:cubicBezTo>
                              <a:cubicBezTo>
                                <a:pt x="734465" y="457200"/>
                                <a:pt x="731449" y="465700"/>
                                <a:pt x="725087" y="471267"/>
                              </a:cubicBezTo>
                              <a:cubicBezTo>
                                <a:pt x="671339" y="518297"/>
                                <a:pt x="698228" y="484700"/>
                                <a:pt x="640681" y="513471"/>
                              </a:cubicBezTo>
                              <a:cubicBezTo>
                                <a:pt x="599789" y="533916"/>
                                <a:pt x="622888" y="525814"/>
                                <a:pt x="570342" y="534572"/>
                              </a:cubicBezTo>
                              <a:cubicBezTo>
                                <a:pt x="558619" y="539261"/>
                                <a:pt x="547519" y="545994"/>
                                <a:pt x="535173" y="548640"/>
                              </a:cubicBezTo>
                              <a:cubicBezTo>
                                <a:pt x="515787" y="552794"/>
                                <a:pt x="397312" y="561886"/>
                                <a:pt x="387462" y="562707"/>
                              </a:cubicBezTo>
                              <a:cubicBezTo>
                                <a:pt x="283888" y="559255"/>
                                <a:pt x="220251" y="581094"/>
                                <a:pt x="141277" y="541606"/>
                              </a:cubicBezTo>
                              <a:cubicBezTo>
                                <a:pt x="133716" y="537825"/>
                                <a:pt x="127210" y="532227"/>
                                <a:pt x="120176" y="527538"/>
                              </a:cubicBezTo>
                              <a:cubicBezTo>
                                <a:pt x="84303" y="473730"/>
                                <a:pt x="133501" y="539964"/>
                                <a:pt x="77973" y="492369"/>
                              </a:cubicBezTo>
                              <a:cubicBezTo>
                                <a:pt x="69072" y="484740"/>
                                <a:pt x="64500" y="473135"/>
                                <a:pt x="56871" y="464234"/>
                              </a:cubicBezTo>
                              <a:cubicBezTo>
                                <a:pt x="50397" y="456681"/>
                                <a:pt x="41552" y="451227"/>
                                <a:pt x="35770" y="443132"/>
                              </a:cubicBezTo>
                              <a:cubicBezTo>
                                <a:pt x="28027" y="432291"/>
                                <a:pt x="18201" y="408026"/>
                                <a:pt x="14668" y="393895"/>
                              </a:cubicBezTo>
                              <a:cubicBezTo>
                                <a:pt x="14099" y="391620"/>
                                <a:pt x="29908" y="389206"/>
                                <a:pt x="28736" y="372794"/>
                              </a:cubicBezTo>
                              <a:close/>
                            </a:path>
                          </a:pathLst>
                        </a:cu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1AE8690" id="Freeform: Shape 173" o:spid="_x0000_s1026" style="position:absolute;margin-left:268pt;margin-top:11.75pt;width:68.75pt;height:44.55pt;z-index:251798016;visibility:visible;mso-wrap-style:square;mso-wrap-distance-left:9pt;mso-wrap-distance-top:0;mso-wrap-distance-right:9pt;mso-wrap-distance-bottom:0;mso-position-horizontal:absolute;mso-position-horizontal-relative:text;mso-position-vertical:absolute;mso-position-vertical-relative:text;v-text-anchor:middle" coordsize="873154,565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" path="m28736,372794c27564,356382,14978,321125,7634,295421,5597,288292,601,281734,601,274320,601,215658,-3048,156155,7634,98474,9543,88164,26391,89095,35770,84406,42804,75028,46819,62302,56871,56271,83007,40589,111389,27079,141277,21101,213518,6653,164584,15550,288988,v67994,2345,136342,-278,203982,7034c512886,9187,530237,21800,549241,28135v9171,3057,18840,4378,28135,7034c584505,37206,591443,39858,598477,42203v82190,65750,-10022,-2442,70339,42203c679064,90099,687010,99294,696951,105507v8892,5557,18757,9379,28136,14068c758830,170194,711047,107871,781357,154744v17227,11484,29156,50257,42204,63305c830975,225463,842318,227428,851696,232117v25410,76230,28886,69729,7034,189914c857404,429326,844898,427610,837628,429064v-16257,3251,-32925,4068,-49237,7034c768962,439631,757232,444140,739154,450166v-4689,7034,-7705,15534,-14067,21101c671339,518297,698228,484700,640681,513471v-40892,20445,-17793,12343,-70339,21101c558619,539261,547519,545994,535173,548640v-19386,4154,-137861,13246,-147711,14067c283888,559255,220251,581094,141277,541606v-7561,-3781,-14067,-9379,-21101,-14068c84303,473730,133501,539964,77973,492369,69072,484740,64500,473135,56871,464234,50397,456681,41552,451227,35770,443132,28027,432291,18201,408026,14668,393895v-569,-2275,15240,-4689,14068,-21101xe" fillcolor="white [3201]" strokecolor="black [3200]" strokeweight="2pt">
                <v:path arrowok="t" o:connecttype="custom" o:connectlocs="28736,372794;7634,295421;601,274320;7634,98474;35770,84406;56871,56271;141277,21101;288988,0;492970,7034;549241,28135;577376,35169;598477,42203;668816,84406;696951,105507;725087,119575;781357,154744;823561,218049;851696,232117;858730,422031;837628,429064;788391,436098;739154,450166;725087,471267;640681,513471;570342,534572;535173,548640;387462,562707;141277,541606;120176,527538;77973,492369;56871,464234;35770,443132;14668,393895;28736,372794" o:connectangles="0,0,0,0,0,0,0,0,0,0,0,0,0,0,0,0,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93920" behindDoc="0" locked="0" layoutInCell="1" allowOverlap="1">
                <wp:simplePos x="0" y="0"/>
                <wp:positionH relativeFrom="column">
                  <wp:posOffset>3522356</wp:posOffset>
                </wp:positionH>
                <wp:positionV relativeFrom="paragraph">
                  <wp:posOffset>352962</wp:posOffset>
                </wp:positionV>
                <wp:extent cx="628334" cy="246185"/>
                <wp:effectExtent l="0" t="0" r="19685" b="20955"/>
                <wp:wrapNone/>
                <wp:docPr id="1733789223" name="Freeform: Shape 171"/>
                <wp:cNvGraphicFramePr/>
                <a:graphic xmlns:a="http://schemas.openxmlformats.org/drawingml/2006/main">
                  <a:graphicData uri="http://schemas.microsoft.com/office/word/2010/wordprocessingShape">
                    <wps:wsp>
                      <wps:cNvSpPr/>
                      <wps:spPr>
                        <a:xfrm>
                          <a:off x="0" y="0"/>
                          <a:ext cx="628334" cy="246185"/>
                        </a:xfrm>
                        <a:custGeom>
                          <a:avLst/>
                          <a:gdLst>
                            <a:gd name="connsiteX0" fmla="*/ 627613 w 628334"/>
                            <a:gd name="connsiteY0" fmla="*/ 140677 h 246185"/>
                            <a:gd name="connsiteX1" fmla="*/ 592444 w 628334"/>
                            <a:gd name="connsiteY1" fmla="*/ 77373 h 246185"/>
                            <a:gd name="connsiteX2" fmla="*/ 536173 w 628334"/>
                            <a:gd name="connsiteY2" fmla="*/ 42203 h 246185"/>
                            <a:gd name="connsiteX3" fmla="*/ 508038 w 628334"/>
                            <a:gd name="connsiteY3" fmla="*/ 21102 h 246185"/>
                            <a:gd name="connsiteX4" fmla="*/ 465835 w 628334"/>
                            <a:gd name="connsiteY4" fmla="*/ 14068 h 246185"/>
                            <a:gd name="connsiteX5" fmla="*/ 444733 w 628334"/>
                            <a:gd name="connsiteY5" fmla="*/ 7034 h 246185"/>
                            <a:gd name="connsiteX6" fmla="*/ 233718 w 628334"/>
                            <a:gd name="connsiteY6" fmla="*/ 0 h 246185"/>
                            <a:gd name="connsiteX7" fmla="*/ 29736 w 628334"/>
                            <a:gd name="connsiteY7" fmla="*/ 7034 h 246185"/>
                            <a:gd name="connsiteX8" fmla="*/ 15669 w 628334"/>
                            <a:gd name="connsiteY8" fmla="*/ 28136 h 246185"/>
                            <a:gd name="connsiteX9" fmla="*/ 8635 w 628334"/>
                            <a:gd name="connsiteY9" fmla="*/ 91440 h 246185"/>
                            <a:gd name="connsiteX10" fmla="*/ 1601 w 628334"/>
                            <a:gd name="connsiteY10" fmla="*/ 112542 h 246185"/>
                            <a:gd name="connsiteX11" fmla="*/ 8635 w 628334"/>
                            <a:gd name="connsiteY11" fmla="*/ 203982 h 246185"/>
                            <a:gd name="connsiteX12" fmla="*/ 64906 w 628334"/>
                            <a:gd name="connsiteY12" fmla="*/ 218050 h 246185"/>
                            <a:gd name="connsiteX13" fmla="*/ 107109 w 628334"/>
                            <a:gd name="connsiteY13" fmla="*/ 225083 h 246185"/>
                            <a:gd name="connsiteX14" fmla="*/ 156346 w 628334"/>
                            <a:gd name="connsiteY14" fmla="*/ 232117 h 246185"/>
                            <a:gd name="connsiteX15" fmla="*/ 191515 w 628334"/>
                            <a:gd name="connsiteY15" fmla="*/ 239151 h 246185"/>
                            <a:gd name="connsiteX16" fmla="*/ 233718 w 628334"/>
                            <a:gd name="connsiteY16" fmla="*/ 246185 h 246185"/>
                            <a:gd name="connsiteX17" fmla="*/ 550241 w 628334"/>
                            <a:gd name="connsiteY17" fmla="*/ 232117 h 246185"/>
                            <a:gd name="connsiteX18" fmla="*/ 613546 w 628334"/>
                            <a:gd name="connsiteY18" fmla="*/ 211016 h 246185"/>
                            <a:gd name="connsiteX19" fmla="*/ 627613 w 628334"/>
                            <a:gd name="connsiteY19" fmla="*/ 140677 h 246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628334" h="246185">
                              <a:moveTo>
                                <a:pt x="627613" y="140677"/>
                              </a:moveTo>
                              <a:cubicBezTo>
                                <a:pt x="624096" y="118403"/>
                                <a:pt x="614750" y="99679"/>
                                <a:pt x="592444" y="77373"/>
                              </a:cubicBezTo>
                              <a:cubicBezTo>
                                <a:pt x="565874" y="50803"/>
                                <a:pt x="565891" y="60777"/>
                                <a:pt x="536173" y="42203"/>
                              </a:cubicBezTo>
                              <a:cubicBezTo>
                                <a:pt x="526232" y="35990"/>
                                <a:pt x="518922" y="25456"/>
                                <a:pt x="508038" y="21102"/>
                              </a:cubicBezTo>
                              <a:cubicBezTo>
                                <a:pt x="494796" y="15805"/>
                                <a:pt x="479757" y="17162"/>
                                <a:pt x="465835" y="14068"/>
                              </a:cubicBezTo>
                              <a:cubicBezTo>
                                <a:pt x="458597" y="12460"/>
                                <a:pt x="452134" y="7483"/>
                                <a:pt x="444733" y="7034"/>
                              </a:cubicBezTo>
                              <a:cubicBezTo>
                                <a:pt x="374485" y="2776"/>
                                <a:pt x="304056" y="2345"/>
                                <a:pt x="233718" y="0"/>
                              </a:cubicBezTo>
                              <a:cubicBezTo>
                                <a:pt x="165724" y="2345"/>
                                <a:pt x="97211" y="-1673"/>
                                <a:pt x="29736" y="7034"/>
                              </a:cubicBezTo>
                              <a:cubicBezTo>
                                <a:pt x="21352" y="8116"/>
                                <a:pt x="17719" y="19935"/>
                                <a:pt x="15669" y="28136"/>
                              </a:cubicBezTo>
                              <a:cubicBezTo>
                                <a:pt x="10520" y="48733"/>
                                <a:pt x="12125" y="70498"/>
                                <a:pt x="8635" y="91440"/>
                              </a:cubicBezTo>
                              <a:cubicBezTo>
                                <a:pt x="7416" y="98754"/>
                                <a:pt x="3946" y="105508"/>
                                <a:pt x="1601" y="112542"/>
                              </a:cubicBezTo>
                              <a:cubicBezTo>
                                <a:pt x="3946" y="143022"/>
                                <a:pt x="-7093" y="177768"/>
                                <a:pt x="8635" y="203982"/>
                              </a:cubicBezTo>
                              <a:cubicBezTo>
                                <a:pt x="18582" y="220561"/>
                                <a:pt x="45835" y="214872"/>
                                <a:pt x="64906" y="218050"/>
                              </a:cubicBezTo>
                              <a:lnTo>
                                <a:pt x="107109" y="225083"/>
                              </a:lnTo>
                              <a:cubicBezTo>
                                <a:pt x="123495" y="227604"/>
                                <a:pt x="139993" y="229391"/>
                                <a:pt x="156346" y="232117"/>
                              </a:cubicBezTo>
                              <a:cubicBezTo>
                                <a:pt x="168139" y="234082"/>
                                <a:pt x="179753" y="237012"/>
                                <a:pt x="191515" y="239151"/>
                              </a:cubicBezTo>
                              <a:cubicBezTo>
                                <a:pt x="205547" y="241702"/>
                                <a:pt x="219650" y="243840"/>
                                <a:pt x="233718" y="246185"/>
                              </a:cubicBezTo>
                              <a:cubicBezTo>
                                <a:pt x="339226" y="241496"/>
                                <a:pt x="445079" y="241854"/>
                                <a:pt x="550241" y="232117"/>
                              </a:cubicBezTo>
                              <a:cubicBezTo>
                                <a:pt x="572389" y="230066"/>
                                <a:pt x="613546" y="211016"/>
                                <a:pt x="613546" y="211016"/>
                              </a:cubicBezTo>
                              <a:cubicBezTo>
                                <a:pt x="621039" y="173547"/>
                                <a:pt x="631130" y="162951"/>
                                <a:pt x="627613" y="140677"/>
                              </a:cubicBezTo>
                              <a:close/>
                            </a:path>
                          </a:pathLst>
                        </a:cu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1D19495" id="Freeform: Shape 171" o:spid="_x0000_s1026" style="position:absolute;margin-left:277.35pt;margin-top:27.8pt;width:49.5pt;height:19.4pt;z-index:251793920;visibility:visible;mso-wrap-style:square;mso-wrap-distance-left:9pt;mso-wrap-distance-top:0;mso-wrap-distance-right:9pt;mso-wrap-distance-bottom:0;mso-position-horizontal:absolute;mso-position-horizontal-relative:text;mso-position-vertical:absolute;mso-position-vertical-relative:text;v-text-anchor:middle" coordsize="628334,246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" path="m627613,140677c624096,118403,614750,99679,592444,77373,565874,50803,565891,60777,536173,42203,526232,35990,518922,25456,508038,21102,494796,15805,479757,17162,465835,14068,458597,12460,452134,7483,444733,7034,374485,2776,304056,2345,233718,,165724,2345,97211,-1673,29736,7034,21352,8116,17719,19935,15669,28136,10520,48733,12125,70498,8635,91440,7416,98754,3946,105508,1601,112542v2345,30480,-8694,65226,7034,91440c18582,220561,45835,214872,64906,218050r42203,7033c123495,227604,139993,229391,156346,232117v11793,1965,23407,4895,35169,7034c205547,241702,219650,243840,233718,246185v105508,-4689,211361,-4331,316523,-14068c572389,230066,613546,211016,613546,211016v7493,-37469,17584,-48065,14067,-70339xe" fillcolor="white [3201]" strokecolor="black [3200]" strokeweight="2pt">
                <v:path arrowok="t" o:connecttype="custom" o:connectlocs="627613,140677;592444,77373;536173,42203;508038,21102;465835,14068;444733,7034;233718,0;29736,7034;15669,28136;8635,91440;1601,112542;8635,203982;64906,218050;107109,225083;156346,232117;191515,239151;233718,246185;550241,232117;613546,211016;627613,140677" o:connectangles="0,0,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73440" behindDoc="0" locked="0" layoutInCell="1" allowOverlap="1">
                <wp:simplePos x="0" y="0"/>
                <wp:positionH relativeFrom="column">
                  <wp:posOffset>492369</wp:posOffset>
                </wp:positionH>
                <wp:positionV relativeFrom="paragraph">
                  <wp:posOffset>254488</wp:posOffset>
                </wp:positionV>
                <wp:extent cx="34925" cy="1652857"/>
                <wp:effectExtent l="57150" t="19050" r="60325" b="81280"/>
                <wp:wrapNone/>
                <wp:docPr id="1474529605" name="Straight Connector 161"/>
                <wp:cNvGraphicFramePr/>
                <a:graphic xmlns:a="http://schemas.openxmlformats.org/drawingml/2006/main">
                  <a:graphicData uri="http://schemas.microsoft.com/office/word/2010/wordprocessingShape">
                    <wps:wsp>
                      <wps:cNvCnPr/>
                      <wps:spPr>
                        <a:xfrm>
                          <a:off x="0" y="0"/>
                          <a:ext cx="34925" cy="1652857"/>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w:pict>
              <v:line w14:anchorId="556AD9BD" id="Straight Connector 161" o:spid="_x0000_s1026" style="position:absolute;z-index:251773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8.75pt,20.05pt" to="41.5pt,15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w:t xml:space="preserve">                                                                                                                                                                                     </w:t>
      </w:r>
    </w:p>
    <w:p w:rsidR="00643730" w:rsidRPr="00643730" w:rsidRDefault="00643730" w:rsidP="00A06B77">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12352" behindDoc="0" locked="0" layoutInCell="1" allowOverlap="1">
                <wp:simplePos x="0" y="0"/>
                <wp:positionH relativeFrom="column">
                  <wp:posOffset>3394346</wp:posOffset>
                </wp:positionH>
                <wp:positionV relativeFrom="paragraph">
                  <wp:posOffset>342167</wp:posOffset>
                </wp:positionV>
                <wp:extent cx="941735" cy="703458"/>
                <wp:effectExtent l="57150" t="19050" r="67945" b="97155"/>
                <wp:wrapNone/>
                <wp:docPr id="91743325" name="Freeform: Shape 181"/>
                <wp:cNvGraphicFramePr/>
                <a:graphic xmlns:a="http://schemas.openxmlformats.org/drawingml/2006/main">
                  <a:graphicData uri="http://schemas.microsoft.com/office/word/2010/wordprocessingShape">
                    <wps:wsp>
                      <wps:cNvSpPr/>
                      <wps:spPr>
                        <a:xfrm>
                          <a:off x="0" y="0"/>
                          <a:ext cx="941735" cy="703458"/>
                        </a:xfrm>
                        <a:custGeom>
                          <a:avLst/>
                          <a:gdLst>
                            <a:gd name="connsiteX0" fmla="*/ 59272 w 941735"/>
                            <a:gd name="connsiteY0" fmla="*/ 0 h 703458"/>
                            <a:gd name="connsiteX1" fmla="*/ 214017 w 941735"/>
                            <a:gd name="connsiteY1" fmla="*/ 77373 h 703458"/>
                            <a:gd name="connsiteX2" fmla="*/ 284356 w 941735"/>
                            <a:gd name="connsiteY2" fmla="*/ 91440 h 703458"/>
                            <a:gd name="connsiteX3" fmla="*/ 551642 w 941735"/>
                            <a:gd name="connsiteY3" fmla="*/ 112542 h 703458"/>
                            <a:gd name="connsiteX4" fmla="*/ 797826 w 941735"/>
                            <a:gd name="connsiteY4" fmla="*/ 112542 h 703458"/>
                            <a:gd name="connsiteX5" fmla="*/ 818928 w 941735"/>
                            <a:gd name="connsiteY5" fmla="*/ 91440 h 703458"/>
                            <a:gd name="connsiteX6" fmla="*/ 840029 w 941735"/>
                            <a:gd name="connsiteY6" fmla="*/ 84406 h 703458"/>
                            <a:gd name="connsiteX7" fmla="*/ 868165 w 941735"/>
                            <a:gd name="connsiteY7" fmla="*/ 161779 h 703458"/>
                            <a:gd name="connsiteX8" fmla="*/ 811894 w 941735"/>
                            <a:gd name="connsiteY8" fmla="*/ 189914 h 703458"/>
                            <a:gd name="connsiteX9" fmla="*/ 607912 w 941735"/>
                            <a:gd name="connsiteY9" fmla="*/ 196948 h 703458"/>
                            <a:gd name="connsiteX10" fmla="*/ 199949 w 941735"/>
                            <a:gd name="connsiteY10" fmla="*/ 218050 h 703458"/>
                            <a:gd name="connsiteX11" fmla="*/ 38171 w 941735"/>
                            <a:gd name="connsiteY11" fmla="*/ 225083 h 703458"/>
                            <a:gd name="connsiteX12" fmla="*/ 10036 w 941735"/>
                            <a:gd name="connsiteY12" fmla="*/ 232117 h 703458"/>
                            <a:gd name="connsiteX13" fmla="*/ 45205 w 941735"/>
                            <a:gd name="connsiteY13" fmla="*/ 281354 h 703458"/>
                            <a:gd name="connsiteX14" fmla="*/ 129611 w 941735"/>
                            <a:gd name="connsiteY14" fmla="*/ 288388 h 703458"/>
                            <a:gd name="connsiteX15" fmla="*/ 199949 w 941735"/>
                            <a:gd name="connsiteY15" fmla="*/ 302456 h 703458"/>
                            <a:gd name="connsiteX16" fmla="*/ 284356 w 941735"/>
                            <a:gd name="connsiteY16" fmla="*/ 309490 h 703458"/>
                            <a:gd name="connsiteX17" fmla="*/ 368762 w 941735"/>
                            <a:gd name="connsiteY17" fmla="*/ 323557 h 703458"/>
                            <a:gd name="connsiteX18" fmla="*/ 572743 w 941735"/>
                            <a:gd name="connsiteY18" fmla="*/ 316523 h 703458"/>
                            <a:gd name="connsiteX19" fmla="*/ 614946 w 941735"/>
                            <a:gd name="connsiteY19" fmla="*/ 309490 h 703458"/>
                            <a:gd name="connsiteX20" fmla="*/ 692319 w 941735"/>
                            <a:gd name="connsiteY20" fmla="*/ 302456 h 703458"/>
                            <a:gd name="connsiteX21" fmla="*/ 727488 w 941735"/>
                            <a:gd name="connsiteY21" fmla="*/ 295422 h 703458"/>
                            <a:gd name="connsiteX22" fmla="*/ 938503 w 941735"/>
                            <a:gd name="connsiteY22" fmla="*/ 302456 h 703458"/>
                            <a:gd name="connsiteX23" fmla="*/ 910368 w 941735"/>
                            <a:gd name="connsiteY23" fmla="*/ 330591 h 703458"/>
                            <a:gd name="connsiteX24" fmla="*/ 868165 w 941735"/>
                            <a:gd name="connsiteY24" fmla="*/ 344659 h 703458"/>
                            <a:gd name="connsiteX25" fmla="*/ 832996 w 941735"/>
                            <a:gd name="connsiteY25" fmla="*/ 358726 h 703458"/>
                            <a:gd name="connsiteX26" fmla="*/ 811894 w 941735"/>
                            <a:gd name="connsiteY26" fmla="*/ 365760 h 703458"/>
                            <a:gd name="connsiteX27" fmla="*/ 706386 w 941735"/>
                            <a:gd name="connsiteY27" fmla="*/ 372794 h 703458"/>
                            <a:gd name="connsiteX28" fmla="*/ 671217 w 941735"/>
                            <a:gd name="connsiteY28" fmla="*/ 386862 h 703458"/>
                            <a:gd name="connsiteX29" fmla="*/ 509439 w 941735"/>
                            <a:gd name="connsiteY29" fmla="*/ 414997 h 703458"/>
                            <a:gd name="connsiteX30" fmla="*/ 382829 w 941735"/>
                            <a:gd name="connsiteY30" fmla="*/ 443133 h 703458"/>
                            <a:gd name="connsiteX31" fmla="*/ 305457 w 941735"/>
                            <a:gd name="connsiteY31" fmla="*/ 464234 h 703458"/>
                            <a:gd name="connsiteX32" fmla="*/ 87408 w 941735"/>
                            <a:gd name="connsiteY32" fmla="*/ 471268 h 703458"/>
                            <a:gd name="connsiteX33" fmla="*/ 101476 w 941735"/>
                            <a:gd name="connsiteY33" fmla="*/ 485336 h 703458"/>
                            <a:gd name="connsiteX34" fmla="*/ 692319 w 941735"/>
                            <a:gd name="connsiteY34" fmla="*/ 499403 h 703458"/>
                            <a:gd name="connsiteX35" fmla="*/ 741556 w 941735"/>
                            <a:gd name="connsiteY35" fmla="*/ 513471 h 703458"/>
                            <a:gd name="connsiteX36" fmla="*/ 811894 w 941735"/>
                            <a:gd name="connsiteY36" fmla="*/ 527539 h 703458"/>
                            <a:gd name="connsiteX37" fmla="*/ 847063 w 941735"/>
                            <a:gd name="connsiteY37" fmla="*/ 541606 h 703458"/>
                            <a:gd name="connsiteX38" fmla="*/ 889266 w 941735"/>
                            <a:gd name="connsiteY38" fmla="*/ 555674 h 703458"/>
                            <a:gd name="connsiteX39" fmla="*/ 903334 w 941735"/>
                            <a:gd name="connsiteY39" fmla="*/ 576776 h 703458"/>
                            <a:gd name="connsiteX40" fmla="*/ 811894 w 941735"/>
                            <a:gd name="connsiteY40" fmla="*/ 611945 h 703458"/>
                            <a:gd name="connsiteX41" fmla="*/ 396897 w 941735"/>
                            <a:gd name="connsiteY41" fmla="*/ 633046 h 703458"/>
                            <a:gd name="connsiteX42" fmla="*/ 340626 w 941735"/>
                            <a:gd name="connsiteY42" fmla="*/ 640080 h 703458"/>
                            <a:gd name="connsiteX43" fmla="*/ 171814 w 941735"/>
                            <a:gd name="connsiteY43" fmla="*/ 647114 h 703458"/>
                            <a:gd name="connsiteX44" fmla="*/ 115543 w 941735"/>
                            <a:gd name="connsiteY44" fmla="*/ 661182 h 703458"/>
                            <a:gd name="connsiteX45" fmla="*/ 94442 w 941735"/>
                            <a:gd name="connsiteY45" fmla="*/ 696351 h 703458"/>
                            <a:gd name="connsiteX46" fmla="*/ 73340 w 941735"/>
                            <a:gd name="connsiteY46" fmla="*/ 703385 h 703458"/>
                            <a:gd name="connsiteX47" fmla="*/ 291389 w 941735"/>
                            <a:gd name="connsiteY47" fmla="*/ 682283 h 703458"/>
                            <a:gd name="connsiteX48" fmla="*/ 368762 w 941735"/>
                            <a:gd name="connsiteY48" fmla="*/ 668216 h 703458"/>
                            <a:gd name="connsiteX49" fmla="*/ 425032 w 941735"/>
                            <a:gd name="connsiteY49" fmla="*/ 654148 h 703458"/>
                            <a:gd name="connsiteX50" fmla="*/ 917402 w 941735"/>
                            <a:gd name="connsiteY50" fmla="*/ 647114 h 7034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941735" h="703458">
                              <a:moveTo>
                                <a:pt x="59272" y="0"/>
                              </a:moveTo>
                              <a:cubicBezTo>
                                <a:pt x="110854" y="25791"/>
                                <a:pt x="161655" y="53206"/>
                                <a:pt x="214017" y="77373"/>
                              </a:cubicBezTo>
                              <a:cubicBezTo>
                                <a:pt x="224862" y="82378"/>
                                <a:pt x="278539" y="90911"/>
                                <a:pt x="284356" y="91440"/>
                              </a:cubicBezTo>
                              <a:cubicBezTo>
                                <a:pt x="373362" y="99532"/>
                                <a:pt x="551642" y="112542"/>
                                <a:pt x="551642" y="112542"/>
                              </a:cubicBezTo>
                              <a:cubicBezTo>
                                <a:pt x="646756" y="128395"/>
                                <a:pt x="647320" y="131356"/>
                                <a:pt x="797826" y="112542"/>
                              </a:cubicBezTo>
                              <a:cubicBezTo>
                                <a:pt x="807697" y="111308"/>
                                <a:pt x="810651" y="96958"/>
                                <a:pt x="818928" y="91440"/>
                              </a:cubicBezTo>
                              <a:cubicBezTo>
                                <a:pt x="825097" y="87327"/>
                                <a:pt x="832995" y="86751"/>
                                <a:pt x="840029" y="84406"/>
                              </a:cubicBezTo>
                              <a:cubicBezTo>
                                <a:pt x="878235" y="92047"/>
                                <a:pt x="915945" y="87455"/>
                                <a:pt x="868165" y="161779"/>
                              </a:cubicBezTo>
                              <a:cubicBezTo>
                                <a:pt x="856825" y="179419"/>
                                <a:pt x="832852" y="189191"/>
                                <a:pt x="811894" y="189914"/>
                              </a:cubicBezTo>
                              <a:lnTo>
                                <a:pt x="607912" y="196948"/>
                              </a:lnTo>
                              <a:cubicBezTo>
                                <a:pt x="423917" y="233748"/>
                                <a:pt x="576909" y="207432"/>
                                <a:pt x="199949" y="218050"/>
                              </a:cubicBezTo>
                              <a:cubicBezTo>
                                <a:pt x="145993" y="219570"/>
                                <a:pt x="92097" y="222739"/>
                                <a:pt x="38171" y="225083"/>
                              </a:cubicBezTo>
                              <a:cubicBezTo>
                                <a:pt x="28793" y="227428"/>
                                <a:pt x="16871" y="225281"/>
                                <a:pt x="10036" y="232117"/>
                              </a:cubicBezTo>
                              <a:cubicBezTo>
                                <a:pt x="-20337" y="262491"/>
                                <a:pt x="26120" y="277113"/>
                                <a:pt x="45205" y="281354"/>
                              </a:cubicBezTo>
                              <a:cubicBezTo>
                                <a:pt x="72766" y="287478"/>
                                <a:pt x="101476" y="286043"/>
                                <a:pt x="129611" y="288388"/>
                              </a:cubicBezTo>
                              <a:cubicBezTo>
                                <a:pt x="153057" y="293077"/>
                                <a:pt x="176258" y="299225"/>
                                <a:pt x="199949" y="302456"/>
                              </a:cubicBezTo>
                              <a:cubicBezTo>
                                <a:pt x="227923" y="306271"/>
                                <a:pt x="256341" y="305988"/>
                                <a:pt x="284356" y="309490"/>
                              </a:cubicBezTo>
                              <a:cubicBezTo>
                                <a:pt x="312659" y="313028"/>
                                <a:pt x="340627" y="318868"/>
                                <a:pt x="368762" y="323557"/>
                              </a:cubicBezTo>
                              <a:cubicBezTo>
                                <a:pt x="436756" y="321212"/>
                                <a:pt x="504820" y="320404"/>
                                <a:pt x="572743" y="316523"/>
                              </a:cubicBezTo>
                              <a:cubicBezTo>
                                <a:pt x="586981" y="315709"/>
                                <a:pt x="600782" y="311156"/>
                                <a:pt x="614946" y="309490"/>
                              </a:cubicBezTo>
                              <a:cubicBezTo>
                                <a:pt x="640666" y="306464"/>
                                <a:pt x="666528" y="304801"/>
                                <a:pt x="692319" y="302456"/>
                              </a:cubicBezTo>
                              <a:cubicBezTo>
                                <a:pt x="704042" y="300111"/>
                                <a:pt x="715533" y="295422"/>
                                <a:pt x="727488" y="295422"/>
                              </a:cubicBezTo>
                              <a:cubicBezTo>
                                <a:pt x="797865" y="295422"/>
                                <a:pt x="869392" y="289165"/>
                                <a:pt x="938503" y="302456"/>
                              </a:cubicBezTo>
                              <a:cubicBezTo>
                                <a:pt x="951527" y="304961"/>
                                <a:pt x="921741" y="323767"/>
                                <a:pt x="910368" y="330591"/>
                              </a:cubicBezTo>
                              <a:cubicBezTo>
                                <a:pt x="897653" y="338220"/>
                                <a:pt x="882101" y="339591"/>
                                <a:pt x="868165" y="344659"/>
                              </a:cubicBezTo>
                              <a:cubicBezTo>
                                <a:pt x="856299" y="348974"/>
                                <a:pt x="844818" y="354293"/>
                                <a:pt x="832996" y="358726"/>
                              </a:cubicBezTo>
                              <a:cubicBezTo>
                                <a:pt x="826054" y="361329"/>
                                <a:pt x="819263" y="364941"/>
                                <a:pt x="811894" y="365760"/>
                              </a:cubicBezTo>
                              <a:cubicBezTo>
                                <a:pt x="776862" y="369652"/>
                                <a:pt x="741555" y="370449"/>
                                <a:pt x="706386" y="372794"/>
                              </a:cubicBezTo>
                              <a:cubicBezTo>
                                <a:pt x="694663" y="377483"/>
                                <a:pt x="683357" y="383393"/>
                                <a:pt x="671217" y="386862"/>
                              </a:cubicBezTo>
                              <a:cubicBezTo>
                                <a:pt x="601867" y="406677"/>
                                <a:pt x="588934" y="400092"/>
                                <a:pt x="509439" y="414997"/>
                              </a:cubicBezTo>
                              <a:cubicBezTo>
                                <a:pt x="466947" y="422964"/>
                                <a:pt x="424539" y="431758"/>
                                <a:pt x="382829" y="443133"/>
                              </a:cubicBezTo>
                              <a:cubicBezTo>
                                <a:pt x="357038" y="450167"/>
                                <a:pt x="332069" y="461700"/>
                                <a:pt x="305457" y="464234"/>
                              </a:cubicBezTo>
                              <a:cubicBezTo>
                                <a:pt x="233064" y="471129"/>
                                <a:pt x="160091" y="468923"/>
                                <a:pt x="87408" y="471268"/>
                              </a:cubicBezTo>
                              <a:cubicBezTo>
                                <a:pt x="61940" y="477635"/>
                                <a:pt x="25388" y="482800"/>
                                <a:pt x="101476" y="485336"/>
                              </a:cubicBezTo>
                              <a:lnTo>
                                <a:pt x="692319" y="499403"/>
                              </a:lnTo>
                              <a:cubicBezTo>
                                <a:pt x="708731" y="504092"/>
                                <a:pt x="724941" y="509561"/>
                                <a:pt x="741556" y="513471"/>
                              </a:cubicBezTo>
                              <a:cubicBezTo>
                                <a:pt x="764831" y="518948"/>
                                <a:pt x="789694" y="518659"/>
                                <a:pt x="811894" y="527539"/>
                              </a:cubicBezTo>
                              <a:cubicBezTo>
                                <a:pt x="823617" y="532228"/>
                                <a:pt x="835197" y="537291"/>
                                <a:pt x="847063" y="541606"/>
                              </a:cubicBezTo>
                              <a:cubicBezTo>
                                <a:pt x="860999" y="546674"/>
                                <a:pt x="889266" y="555674"/>
                                <a:pt x="889266" y="555674"/>
                              </a:cubicBezTo>
                              <a:cubicBezTo>
                                <a:pt x="893955" y="562708"/>
                                <a:pt x="908023" y="569742"/>
                                <a:pt x="903334" y="576776"/>
                              </a:cubicBezTo>
                              <a:cubicBezTo>
                                <a:pt x="894958" y="589340"/>
                                <a:pt x="822973" y="611106"/>
                                <a:pt x="811894" y="611945"/>
                              </a:cubicBezTo>
                              <a:cubicBezTo>
                                <a:pt x="673779" y="622408"/>
                                <a:pt x="535229" y="626012"/>
                                <a:pt x="396897" y="633046"/>
                              </a:cubicBezTo>
                              <a:cubicBezTo>
                                <a:pt x="378140" y="635391"/>
                                <a:pt x="359492" y="638901"/>
                                <a:pt x="340626" y="640080"/>
                              </a:cubicBezTo>
                              <a:cubicBezTo>
                                <a:pt x="284416" y="643593"/>
                                <a:pt x="227888" y="641857"/>
                                <a:pt x="171814" y="647114"/>
                              </a:cubicBezTo>
                              <a:cubicBezTo>
                                <a:pt x="152564" y="648919"/>
                                <a:pt x="115543" y="661182"/>
                                <a:pt x="115543" y="661182"/>
                              </a:cubicBezTo>
                              <a:cubicBezTo>
                                <a:pt x="108509" y="672905"/>
                                <a:pt x="104109" y="686684"/>
                                <a:pt x="94442" y="696351"/>
                              </a:cubicBezTo>
                              <a:cubicBezTo>
                                <a:pt x="89199" y="701594"/>
                                <a:pt x="65944" y="703913"/>
                                <a:pt x="73340" y="703385"/>
                              </a:cubicBezTo>
                              <a:cubicBezTo>
                                <a:pt x="146177" y="698182"/>
                                <a:pt x="219544" y="695345"/>
                                <a:pt x="291389" y="682283"/>
                              </a:cubicBezTo>
                              <a:cubicBezTo>
                                <a:pt x="317180" y="677594"/>
                                <a:pt x="343110" y="673616"/>
                                <a:pt x="368762" y="668216"/>
                              </a:cubicBezTo>
                              <a:cubicBezTo>
                                <a:pt x="387681" y="664233"/>
                                <a:pt x="405801" y="656137"/>
                                <a:pt x="425032" y="654148"/>
                              </a:cubicBezTo>
                              <a:cubicBezTo>
                                <a:pt x="545850" y="641649"/>
                                <a:pt x="853592" y="647114"/>
                                <a:pt x="917402" y="647114"/>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37F24D4" id="Freeform: Shape 181" o:spid="_x0000_s1026" style="position:absolute;margin-left:267.25pt;margin-top:26.95pt;width:74.15pt;height:55.4pt;z-index:251812352;visibility:visible;mso-wrap-style:square;mso-wrap-distance-left:9pt;mso-wrap-distance-top:0;mso-wrap-distance-right:9pt;mso-wrap-distance-bottom:0;mso-position-horizontal:absolute;mso-position-horizontal-relative:text;mso-position-vertical:absolute;mso-position-vertical-relative:text;v-text-anchor:middle" coordsize="941735,703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" path="m59272,v51582,25791,102383,53206,154745,77373c224862,82378,278539,90911,284356,91440v89006,8092,267286,21102,267286,21102c646756,128395,647320,131356,797826,112542v9871,-1234,12825,-15584,21102,-21102c825097,87327,832995,86751,840029,84406v38206,7641,75916,3049,28136,77373c856825,179419,832852,189191,811894,189914r-203982,7034c423917,233748,576909,207432,199949,218050v-53956,1520,-107852,4689,-161778,7033c28793,227428,16871,225281,10036,232117v-30373,30374,16084,44996,35169,49237c72766,287478,101476,286043,129611,288388v23446,4689,46647,10837,70338,14068c227923,306271,256341,305988,284356,309490v28303,3538,56271,9378,84406,14067c436756,321212,504820,320404,572743,316523v14238,-814,28039,-5367,42203,-7033c640666,306464,666528,304801,692319,302456v11723,-2345,23214,-7034,35169,-7034c797865,295422,869392,289165,938503,302456v13024,2505,-16762,21311,-28135,28135c897653,338220,882101,339591,868165,344659v-11866,4315,-23347,9634,-35169,14067c826054,361329,819263,364941,811894,365760v-35032,3892,-70339,4689,-105508,7034c694663,377483,683357,383393,671217,386862v-69350,19815,-82283,13230,-161778,28135c466947,422964,424539,431758,382829,443133v-25791,7034,-50760,18567,-77372,21101c233064,471129,160091,468923,87408,471268v-25468,6367,-62020,11532,14068,14068l692319,499403v16412,4689,32622,10158,49237,14068c764831,518948,789694,518659,811894,527539v11723,4689,23303,9752,35169,14067c860999,546674,889266,555674,889266,555674v4689,7034,18757,14068,14068,21102c894958,589340,822973,611106,811894,611945,673779,622408,535229,626012,396897,633046v-18757,2345,-37405,5855,-56271,7034c284416,643593,227888,641857,171814,647114v-19250,1805,-56271,14068,-56271,14068c108509,672905,104109,686684,94442,696351v-5243,5243,-28498,7562,-21102,7034c146177,698182,219544,695345,291389,682283v25791,-4689,51721,-8667,77373,-14067c387681,664233,405801,656137,425032,654148v120818,-12499,428560,-7034,492370,-7034e" filled="f" strokecolor="black [3200]" strokeweight="2pt">
                <v:shadow on="t" color="black" opacity="24903f" origin=",.5" offset="0,.55556mm"/>
                <v:path arrowok="t" o:connecttype="custom" o:connectlocs="59272,0;214017,77373;284356,91440;551642,112542;797826,112542;818928,91440;840029,84406;868165,161779;811894,189914;607912,196948;199949,218050;38171,225083;10036,232117;45205,281354;129611,288388;199949,302456;284356,309490;368762,323557;572743,316523;614946,309490;692319,302456;727488,295422;938503,302456;910368,330591;868165,344659;832996,358726;811894,365760;706386,372794;671217,386862;509439,414997;382829,443133;305457,464234;87408,471268;101476,485336;692319,499403;741556,513471;811894,527539;847063,541606;889266,555674;903334,576776;811894,611945;396897,633046;340626,640080;171814,647114;115543,661182;94442,696351;73340,703385;291389,682283;368762,668216;425032,654148;917402,647114" o:connectangles="0,0,0,0,0,0,0,0,0,0,0,0,0,0,0,0,0,0,0,0,0,0,0,0,0,0,0,0,0,0,0,0,0,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00064" behindDoc="0" locked="0" layoutInCell="1" allowOverlap="1">
                <wp:simplePos x="0" y="0"/>
                <wp:positionH relativeFrom="column">
                  <wp:posOffset>4256210</wp:posOffset>
                </wp:positionH>
                <wp:positionV relativeFrom="paragraph">
                  <wp:posOffset>199390</wp:posOffset>
                </wp:positionV>
                <wp:extent cx="48308" cy="1073345"/>
                <wp:effectExtent l="57150" t="19050" r="66040" b="88900"/>
                <wp:wrapNone/>
                <wp:docPr id="1192434468" name="Straight Connector 174"/>
                <wp:cNvGraphicFramePr/>
                <a:graphic xmlns:a="http://schemas.openxmlformats.org/drawingml/2006/main">
                  <a:graphicData uri="http://schemas.microsoft.com/office/word/2010/wordprocessingShape">
                    <wps:wsp>
                      <wps:cNvCnPr/>
                      <wps:spPr>
                        <a:xfrm>
                          <a:off x="0" y="0"/>
                          <a:ext cx="48308" cy="107334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9D030F6" id="Straight Connector 174" o:spid="_x0000_s1026" style="position:absolute;z-index:251800064;visibility:visible;mso-wrap-style:square;mso-wrap-distance-left:9pt;mso-wrap-distance-top:0;mso-wrap-distance-right:9pt;mso-wrap-distance-bottom:0;mso-position-horizontal:absolute;mso-position-horizontal-relative:text;mso-position-vertical:absolute;mso-position-vertical-relative:text" from="335.15pt,15.7pt" to="338.95pt,10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95968" behindDoc="0" locked="0" layoutInCell="1" allowOverlap="1">
                <wp:simplePos x="0" y="0"/>
                <wp:positionH relativeFrom="column">
                  <wp:posOffset>3432517</wp:posOffset>
                </wp:positionH>
                <wp:positionV relativeFrom="paragraph">
                  <wp:posOffset>138186</wp:posOffset>
                </wp:positionV>
                <wp:extent cx="49237" cy="1137138"/>
                <wp:effectExtent l="57150" t="19050" r="65405" b="82550"/>
                <wp:wrapNone/>
                <wp:docPr id="68710913" name="Straight Connector 172"/>
                <wp:cNvGraphicFramePr/>
                <a:graphic xmlns:a="http://schemas.openxmlformats.org/drawingml/2006/main">
                  <a:graphicData uri="http://schemas.microsoft.com/office/word/2010/wordprocessingShape">
                    <wps:wsp>
                      <wps:cNvCnPr/>
                      <wps:spPr>
                        <a:xfrm>
                          <a:off x="0" y="0"/>
                          <a:ext cx="49237" cy="1137138"/>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4847852" id="Straight Connector 172" o:spid="_x0000_s1026" style="position:absolute;z-index:251795968;visibility:visible;mso-wrap-style:square;mso-wrap-distance-left:9pt;mso-wrap-distance-top:0;mso-wrap-distance-right:9pt;mso-wrap-distance-bottom:0;mso-position-horizontal:absolute;mso-position-horizontal-relative:text;mso-position-vertical:absolute;mso-position-vertical-relative:text" from="270.3pt,10.9pt" to="274.2pt,10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89824" behindDoc="0" locked="0" layoutInCell="1" allowOverlap="1">
                <wp:simplePos x="0" y="0"/>
                <wp:positionH relativeFrom="column">
                  <wp:posOffset>4157003</wp:posOffset>
                </wp:positionH>
                <wp:positionV relativeFrom="paragraph">
                  <wp:posOffset>138186</wp:posOffset>
                </wp:positionV>
                <wp:extent cx="42203" cy="1137138"/>
                <wp:effectExtent l="57150" t="19050" r="72390" b="82550"/>
                <wp:wrapNone/>
                <wp:docPr id="27604099" name="Straight Connector 169"/>
                <wp:cNvGraphicFramePr/>
                <a:graphic xmlns:a="http://schemas.openxmlformats.org/drawingml/2006/main">
                  <a:graphicData uri="http://schemas.microsoft.com/office/word/2010/wordprocessingShape">
                    <wps:wsp>
                      <wps:cNvCnPr/>
                      <wps:spPr>
                        <a:xfrm>
                          <a:off x="0" y="0"/>
                          <a:ext cx="42203" cy="1137138"/>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D85C4A3" id="Straight Connector 169" o:spid="_x0000_s1026" style="position:absolute;z-index:251789824;visibility:visible;mso-wrap-style:square;mso-wrap-distance-left:9pt;mso-wrap-distance-top:0;mso-wrap-distance-right:9pt;mso-wrap-distance-bottom:0;mso-position-horizontal:absolute;mso-position-horizontal-relative:text;mso-position-vertical:absolute;mso-position-vertical-relative:text" from="327.3pt,10.9pt" to="330.6pt,10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87776" behindDoc="0" locked="0" layoutInCell="1" allowOverlap="1">
                <wp:simplePos x="0" y="0"/>
                <wp:positionH relativeFrom="column">
                  <wp:posOffset>3516923</wp:posOffset>
                </wp:positionH>
                <wp:positionV relativeFrom="paragraph">
                  <wp:posOffset>138185</wp:posOffset>
                </wp:positionV>
                <wp:extent cx="35169" cy="1139483"/>
                <wp:effectExtent l="57150" t="19050" r="60325" b="80010"/>
                <wp:wrapNone/>
                <wp:docPr id="2023362252" name="Straight Connector 168"/>
                <wp:cNvGraphicFramePr/>
                <a:graphic xmlns:a="http://schemas.openxmlformats.org/drawingml/2006/main">
                  <a:graphicData uri="http://schemas.microsoft.com/office/word/2010/wordprocessingShape">
                    <wps:wsp>
                      <wps:cNvCnPr/>
                      <wps:spPr>
                        <a:xfrm>
                          <a:off x="0" y="0"/>
                          <a:ext cx="35169" cy="1139483"/>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5A7927CE" id="Straight Connector 168" o:spid="_x0000_s1026" style="position:absolute;z-index:251787776;visibility:visible;mso-wrap-style:square;mso-wrap-distance-left:9pt;mso-wrap-distance-top:0;mso-wrap-distance-right:9pt;mso-wrap-distance-bottom:0;mso-position-horizontal:absolute;mso-position-horizontal-relative:text;mso-position-vertical:absolute;mso-position-vertical-relative:text" from="276.9pt,10.9pt" to="279.65pt,10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85728" behindDoc="0" locked="0" layoutInCell="1" allowOverlap="1">
                <wp:simplePos x="0" y="0"/>
                <wp:positionH relativeFrom="column">
                  <wp:posOffset>1033731</wp:posOffset>
                </wp:positionH>
                <wp:positionV relativeFrom="paragraph">
                  <wp:posOffset>201295</wp:posOffset>
                </wp:positionV>
                <wp:extent cx="0" cy="699282"/>
                <wp:effectExtent l="57150" t="19050" r="76200" b="81915"/>
                <wp:wrapNone/>
                <wp:docPr id="1904539306" name="Straight Connector 167"/>
                <wp:cNvGraphicFramePr/>
                <a:graphic xmlns:a="http://schemas.openxmlformats.org/drawingml/2006/main">
                  <a:graphicData uri="http://schemas.microsoft.com/office/word/2010/wordprocessingShape">
                    <wps:wsp>
                      <wps:cNvCnPr/>
                      <wps:spPr>
                        <a:xfrm>
                          <a:off x="0" y="0"/>
                          <a:ext cx="0" cy="699282"/>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91BEE9A" id="Straight Connector 167" o:spid="_x0000_s1026" style="position:absolute;z-index:251785728;visibility:visible;mso-wrap-style:square;mso-wrap-distance-left:9pt;mso-wrap-distance-top:0;mso-wrap-distance-right:9pt;mso-wrap-distance-bottom:0;mso-position-horizontal:absolute;mso-position-horizontal-relative:text;mso-position-vertical:absolute;mso-position-vertical-relative:text" from="81.4pt,15.85pt" to="81.4pt,7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83680" behindDoc="0" locked="0" layoutInCell="1" allowOverlap="1">
                <wp:simplePos x="0" y="0"/>
                <wp:positionH relativeFrom="column">
                  <wp:posOffset>1477108</wp:posOffset>
                </wp:positionH>
                <wp:positionV relativeFrom="paragraph">
                  <wp:posOffset>370303</wp:posOffset>
                </wp:positionV>
                <wp:extent cx="0" cy="530469"/>
                <wp:effectExtent l="57150" t="19050" r="76200" b="79375"/>
                <wp:wrapNone/>
                <wp:docPr id="1341968409" name="Straight Connector 166"/>
                <wp:cNvGraphicFramePr/>
                <a:graphic xmlns:a="http://schemas.openxmlformats.org/drawingml/2006/main">
                  <a:graphicData uri="http://schemas.microsoft.com/office/word/2010/wordprocessingShape">
                    <wps:wsp>
                      <wps:cNvCnPr/>
                      <wps:spPr>
                        <a:xfrm>
                          <a:off x="0" y="0"/>
                          <a:ext cx="0" cy="530469"/>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BEC71A9" id="Straight Connector 166" o:spid="_x0000_s1026" style="position:absolute;z-index:251783680;visibility:visible;mso-wrap-style:square;mso-wrap-distance-left:9pt;mso-wrap-distance-top:0;mso-wrap-distance-right:9pt;mso-wrap-distance-bottom:0;mso-position-horizontal:absolute;mso-position-horizontal-relative:text;mso-position-vertical:absolute;mso-position-vertical-relative:text" from="116.3pt,29.15pt" to="116.3pt,7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81632" behindDoc="0" locked="0" layoutInCell="1" allowOverlap="1">
                <wp:simplePos x="0" y="0"/>
                <wp:positionH relativeFrom="column">
                  <wp:posOffset>893298</wp:posOffset>
                </wp:positionH>
                <wp:positionV relativeFrom="paragraph">
                  <wp:posOffset>138186</wp:posOffset>
                </wp:positionV>
                <wp:extent cx="0" cy="758043"/>
                <wp:effectExtent l="57150" t="19050" r="76200" b="80645"/>
                <wp:wrapNone/>
                <wp:docPr id="1878812688" name="Straight Connector 165"/>
                <wp:cNvGraphicFramePr/>
                <a:graphic xmlns:a="http://schemas.openxmlformats.org/drawingml/2006/main">
                  <a:graphicData uri="http://schemas.microsoft.com/office/word/2010/wordprocessingShape">
                    <wps:wsp>
                      <wps:cNvCnPr/>
                      <wps:spPr>
                        <a:xfrm>
                          <a:off x="0" y="0"/>
                          <a:ext cx="0" cy="758043"/>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AB92E62" id="Straight Connector 165" o:spid="_x0000_s1026" style="position:absolute;z-index:251781632;visibility:visible;mso-wrap-style:square;mso-wrap-distance-left:9pt;mso-wrap-distance-top:0;mso-wrap-distance-right:9pt;mso-wrap-distance-bottom:0;mso-position-horizontal:absolute;mso-position-horizontal-relative:text;mso-position-vertical:absolute;mso-position-vertical-relative:text" from="70.35pt,10.9pt" to="70.35pt,7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79584" behindDoc="0" locked="0" layoutInCell="1" allowOverlap="1">
                <wp:simplePos x="0" y="0"/>
                <wp:positionH relativeFrom="column">
                  <wp:posOffset>801858</wp:posOffset>
                </wp:positionH>
                <wp:positionV relativeFrom="paragraph">
                  <wp:posOffset>138186</wp:posOffset>
                </wp:positionV>
                <wp:extent cx="837028" cy="330591"/>
                <wp:effectExtent l="0" t="0" r="20320" b="12700"/>
                <wp:wrapNone/>
                <wp:docPr id="1724419855" name="Freeform: Shape 164"/>
                <wp:cNvGraphicFramePr/>
                <a:graphic xmlns:a="http://schemas.openxmlformats.org/drawingml/2006/main">
                  <a:graphicData uri="http://schemas.microsoft.com/office/word/2010/wordprocessingShape">
                    <wps:wsp>
                      <wps:cNvSpPr/>
                      <wps:spPr>
                        <a:xfrm>
                          <a:off x="0" y="0"/>
                          <a:ext cx="837028" cy="330591"/>
                        </a:xfrm>
                        <a:custGeom>
                          <a:avLst/>
                          <a:gdLst>
                            <a:gd name="connsiteX0" fmla="*/ 0 w 837028"/>
                            <a:gd name="connsiteY0" fmla="*/ 0 h 330591"/>
                            <a:gd name="connsiteX1" fmla="*/ 49237 w 837028"/>
                            <a:gd name="connsiteY1" fmla="*/ 14067 h 330591"/>
                            <a:gd name="connsiteX2" fmla="*/ 84407 w 837028"/>
                            <a:gd name="connsiteY2" fmla="*/ 21101 h 330591"/>
                            <a:gd name="connsiteX3" fmla="*/ 133644 w 837028"/>
                            <a:gd name="connsiteY3" fmla="*/ 35169 h 330591"/>
                            <a:gd name="connsiteX4" fmla="*/ 239151 w 837028"/>
                            <a:gd name="connsiteY4" fmla="*/ 56271 h 330591"/>
                            <a:gd name="connsiteX5" fmla="*/ 260253 w 837028"/>
                            <a:gd name="connsiteY5" fmla="*/ 63304 h 330591"/>
                            <a:gd name="connsiteX6" fmla="*/ 302456 w 837028"/>
                            <a:gd name="connsiteY6" fmla="*/ 84406 h 330591"/>
                            <a:gd name="connsiteX7" fmla="*/ 337625 w 837028"/>
                            <a:gd name="connsiteY7" fmla="*/ 98474 h 330591"/>
                            <a:gd name="connsiteX8" fmla="*/ 358727 w 837028"/>
                            <a:gd name="connsiteY8" fmla="*/ 105507 h 330591"/>
                            <a:gd name="connsiteX9" fmla="*/ 400930 w 837028"/>
                            <a:gd name="connsiteY9" fmla="*/ 126609 h 330591"/>
                            <a:gd name="connsiteX10" fmla="*/ 422031 w 837028"/>
                            <a:gd name="connsiteY10" fmla="*/ 133643 h 330591"/>
                            <a:gd name="connsiteX11" fmla="*/ 450167 w 837028"/>
                            <a:gd name="connsiteY11" fmla="*/ 147711 h 330591"/>
                            <a:gd name="connsiteX12" fmla="*/ 485336 w 837028"/>
                            <a:gd name="connsiteY12" fmla="*/ 154744 h 330591"/>
                            <a:gd name="connsiteX13" fmla="*/ 513471 w 837028"/>
                            <a:gd name="connsiteY13" fmla="*/ 168812 h 330591"/>
                            <a:gd name="connsiteX14" fmla="*/ 527539 w 837028"/>
                            <a:gd name="connsiteY14" fmla="*/ 196947 h 330591"/>
                            <a:gd name="connsiteX15" fmla="*/ 576776 w 837028"/>
                            <a:gd name="connsiteY15" fmla="*/ 203981 h 330591"/>
                            <a:gd name="connsiteX16" fmla="*/ 611945 w 837028"/>
                            <a:gd name="connsiteY16" fmla="*/ 218049 h 330591"/>
                            <a:gd name="connsiteX17" fmla="*/ 668216 w 837028"/>
                            <a:gd name="connsiteY17" fmla="*/ 232117 h 330591"/>
                            <a:gd name="connsiteX18" fmla="*/ 689317 w 837028"/>
                            <a:gd name="connsiteY18" fmla="*/ 246184 h 330591"/>
                            <a:gd name="connsiteX19" fmla="*/ 745588 w 837028"/>
                            <a:gd name="connsiteY19" fmla="*/ 267286 h 330591"/>
                            <a:gd name="connsiteX20" fmla="*/ 794825 w 837028"/>
                            <a:gd name="connsiteY20" fmla="*/ 295421 h 330591"/>
                            <a:gd name="connsiteX21" fmla="*/ 837028 w 837028"/>
                            <a:gd name="connsiteY21" fmla="*/ 330591 h 330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837028" h="330591">
                              <a:moveTo>
                                <a:pt x="0" y="0"/>
                              </a:moveTo>
                              <a:cubicBezTo>
                                <a:pt x="16412" y="4689"/>
                                <a:pt x="32678" y="9927"/>
                                <a:pt x="49237" y="14067"/>
                              </a:cubicBezTo>
                              <a:cubicBezTo>
                                <a:pt x="60836" y="16967"/>
                                <a:pt x="72808" y="18201"/>
                                <a:pt x="84407" y="21101"/>
                              </a:cubicBezTo>
                              <a:cubicBezTo>
                                <a:pt x="100966" y="25241"/>
                                <a:pt x="116999" y="31386"/>
                                <a:pt x="133644" y="35169"/>
                              </a:cubicBezTo>
                              <a:cubicBezTo>
                                <a:pt x="168618" y="43118"/>
                                <a:pt x="204140" y="48491"/>
                                <a:pt x="239151" y="56271"/>
                              </a:cubicBezTo>
                              <a:cubicBezTo>
                                <a:pt x="246389" y="57879"/>
                                <a:pt x="253478" y="60293"/>
                                <a:pt x="260253" y="63304"/>
                              </a:cubicBezTo>
                              <a:cubicBezTo>
                                <a:pt x="274626" y="69692"/>
                                <a:pt x="288138" y="77897"/>
                                <a:pt x="302456" y="84406"/>
                              </a:cubicBezTo>
                              <a:cubicBezTo>
                                <a:pt x="313950" y="89631"/>
                                <a:pt x="325803" y="94041"/>
                                <a:pt x="337625" y="98474"/>
                              </a:cubicBezTo>
                              <a:cubicBezTo>
                                <a:pt x="344567" y="101077"/>
                                <a:pt x="351952" y="102496"/>
                                <a:pt x="358727" y="105507"/>
                              </a:cubicBezTo>
                              <a:cubicBezTo>
                                <a:pt x="373100" y="111895"/>
                                <a:pt x="386557" y="120221"/>
                                <a:pt x="400930" y="126609"/>
                              </a:cubicBezTo>
                              <a:cubicBezTo>
                                <a:pt x="407705" y="129620"/>
                                <a:pt x="415216" y="130722"/>
                                <a:pt x="422031" y="133643"/>
                              </a:cubicBezTo>
                              <a:cubicBezTo>
                                <a:pt x="431669" y="137774"/>
                                <a:pt x="440219" y="144395"/>
                                <a:pt x="450167" y="147711"/>
                              </a:cubicBezTo>
                              <a:cubicBezTo>
                                <a:pt x="461509" y="151491"/>
                                <a:pt x="473613" y="152400"/>
                                <a:pt x="485336" y="154744"/>
                              </a:cubicBezTo>
                              <a:cubicBezTo>
                                <a:pt x="494714" y="159433"/>
                                <a:pt x="506057" y="161398"/>
                                <a:pt x="513471" y="168812"/>
                              </a:cubicBezTo>
                              <a:cubicBezTo>
                                <a:pt x="520885" y="176226"/>
                                <a:pt x="518373" y="191855"/>
                                <a:pt x="527539" y="196947"/>
                              </a:cubicBezTo>
                              <a:cubicBezTo>
                                <a:pt x="542032" y="204998"/>
                                <a:pt x="560364" y="201636"/>
                                <a:pt x="576776" y="203981"/>
                              </a:cubicBezTo>
                              <a:cubicBezTo>
                                <a:pt x="588499" y="208670"/>
                                <a:pt x="599877" y="214336"/>
                                <a:pt x="611945" y="218049"/>
                              </a:cubicBezTo>
                              <a:cubicBezTo>
                                <a:pt x="630424" y="223735"/>
                                <a:pt x="668216" y="232117"/>
                                <a:pt x="668216" y="232117"/>
                              </a:cubicBezTo>
                              <a:cubicBezTo>
                                <a:pt x="675250" y="236806"/>
                                <a:pt x="681547" y="242854"/>
                                <a:pt x="689317" y="246184"/>
                              </a:cubicBezTo>
                              <a:cubicBezTo>
                                <a:pt x="740872" y="268279"/>
                                <a:pt x="694438" y="235318"/>
                                <a:pt x="745588" y="267286"/>
                              </a:cubicBezTo>
                              <a:cubicBezTo>
                                <a:pt x="794254" y="297702"/>
                                <a:pt x="753370" y="281602"/>
                                <a:pt x="794825" y="295421"/>
                              </a:cubicBezTo>
                              <a:cubicBezTo>
                                <a:pt x="821905" y="322501"/>
                                <a:pt x="807650" y="311005"/>
                                <a:pt x="837028" y="330591"/>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705D80F" id="Freeform: Shape 164" o:spid="_x0000_s1026" style="position:absolute;margin-left:63.15pt;margin-top:10.9pt;width:65.9pt;height:26.05pt;z-index:251779584;visibility:visible;mso-wrap-style:square;mso-wrap-distance-left:9pt;mso-wrap-distance-top:0;mso-wrap-distance-right:9pt;mso-wrap-distance-bottom:0;mso-position-horizontal:absolute;mso-position-horizontal-relative:text;mso-position-vertical:absolute;mso-position-vertical-relative:text;v-text-anchor:middle" coordsize="837028,330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" path="m,c16412,4689,32678,9927,49237,14067v11599,2900,23571,4134,35170,7034c100966,25241,116999,31386,133644,35169v34974,7949,70496,13322,105507,21102c246389,57879,253478,60293,260253,63304v14373,6388,27885,14593,42203,21102c313950,89631,325803,94041,337625,98474v6942,2603,14327,4022,21102,7033c373100,111895,386557,120221,400930,126609v6775,3011,14286,4113,21101,7034c431669,137774,440219,144395,450167,147711v11342,3780,23446,4689,35169,7033c494714,159433,506057,161398,513471,168812v7414,7414,4902,23043,14068,28135c542032,204998,560364,201636,576776,203981v11723,4689,23101,10355,35169,14068c630424,223735,668216,232117,668216,232117v7034,4689,13331,10737,21101,14067c740872,268279,694438,235318,745588,267286v48666,30416,7782,14316,49237,28135c821905,322501,807650,311005,837028,330591e" filled="f" strokecolor="#0a121c [484]" strokeweight="2pt">
                <v:path arrowok="t" o:connecttype="custom" o:connectlocs="0,0;49237,14067;84407,21101;133644,35169;239151,56271;260253,63304;302456,84406;337625,98474;358727,105507;400930,126609;422031,133643;450167,147711;485336,154744;513471,168812;527539,196947;576776,203981;611945,218049;668216,232117;689317,246184;745588,267286;794825,295421;837028,330591" o:connectangles="0,0,0,0,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77536" behindDoc="0" locked="0" layoutInCell="1" allowOverlap="1">
                <wp:simplePos x="0" y="0"/>
                <wp:positionH relativeFrom="column">
                  <wp:posOffset>1624818</wp:posOffset>
                </wp:positionH>
                <wp:positionV relativeFrom="paragraph">
                  <wp:posOffset>412506</wp:posOffset>
                </wp:positionV>
                <wp:extent cx="0" cy="486166"/>
                <wp:effectExtent l="57150" t="19050" r="76200" b="85725"/>
                <wp:wrapNone/>
                <wp:docPr id="485589901" name="Straight Connector 163"/>
                <wp:cNvGraphicFramePr/>
                <a:graphic xmlns:a="http://schemas.openxmlformats.org/drawingml/2006/main">
                  <a:graphicData uri="http://schemas.microsoft.com/office/word/2010/wordprocessingShape">
                    <wps:wsp>
                      <wps:cNvCnPr/>
                      <wps:spPr>
                        <a:xfrm>
                          <a:off x="0" y="0"/>
                          <a:ext cx="0" cy="486166"/>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5BBC543" id="Straight Connector 163" o:spid="_x0000_s1026" style="position:absolute;z-index:251777536;visibility:visible;mso-wrap-style:square;mso-wrap-distance-left:9pt;mso-wrap-distance-top:0;mso-wrap-distance-right:9pt;mso-wrap-distance-bottom:0;mso-position-horizontal:absolute;mso-position-horizontal-relative:text;mso-position-vertical:absolute;mso-position-vertical-relative:text" from="127.95pt,32.5pt" to="127.9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75488" behindDoc="0" locked="0" layoutInCell="1" allowOverlap="1">
                <wp:simplePos x="0" y="0"/>
                <wp:positionH relativeFrom="column">
                  <wp:posOffset>794825</wp:posOffset>
                </wp:positionH>
                <wp:positionV relativeFrom="paragraph">
                  <wp:posOffset>124119</wp:posOffset>
                </wp:positionV>
                <wp:extent cx="0" cy="776654"/>
                <wp:effectExtent l="57150" t="19050" r="76200" b="80645"/>
                <wp:wrapNone/>
                <wp:docPr id="862021215" name="Straight Connector 162"/>
                <wp:cNvGraphicFramePr/>
                <a:graphic xmlns:a="http://schemas.openxmlformats.org/drawingml/2006/main">
                  <a:graphicData uri="http://schemas.microsoft.com/office/word/2010/wordprocessingShape">
                    <wps:wsp>
                      <wps:cNvCnPr/>
                      <wps:spPr>
                        <a:xfrm>
                          <a:off x="0" y="0"/>
                          <a:ext cx="0" cy="776654"/>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05253A" id="Straight Connector 162" o:spid="_x0000_s1026" style="position:absolute;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6pt,9.75pt" to="62.6pt,7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w:t xml:space="preserve">                      </w:t>
      </w:r>
      <m:oMath>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r</m:t>
            </m:r>
          </m:e>
          <m:sub>
            <m:r>
              <w:rPr>
                <w:rFonts w:ascii="Cambria Math" w:eastAsiaTheme="minorEastAsia" w:hAnsi="Cambria Math" w:cs="Times New Roman"/>
                <w:noProof/>
                <w:sz w:val="28"/>
                <w:szCs w:val="28"/>
              </w:rPr>
              <m:t>1</m:t>
            </m:r>
          </m:sub>
        </m:sSub>
      </m:oMath>
      <w:r w:rsidRPr="00643730">
        <w:rPr>
          <w:rFonts w:ascii="Times New Roman" w:eastAsiaTheme="minorEastAsia" w:hAnsi="Times New Roman" w:cs="Times New Roman"/>
          <w:noProof/>
          <w:sz w:val="28"/>
          <w:szCs w:val="28"/>
        </w:rPr>
        <w:t xml:space="preserve">   </w:t>
      </w:r>
      <m:oMath>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r</m:t>
            </m:r>
          </m:e>
          <m:sub>
            <m:r>
              <w:rPr>
                <w:rFonts w:ascii="Cambria Math" w:eastAsiaTheme="minorEastAsia" w:hAnsi="Cambria Math" w:cs="Times New Roman"/>
                <w:noProof/>
                <w:sz w:val="28"/>
                <w:szCs w:val="28"/>
              </w:rPr>
              <m:t>2</m:t>
            </m:r>
          </m:sub>
        </m:sSub>
      </m:oMath>
      <w:r w:rsidRPr="00643730">
        <w:rPr>
          <w:rFonts w:ascii="Times New Roman" w:eastAsiaTheme="minorEastAsia" w:hAnsi="Times New Roman" w:cs="Times New Roman"/>
          <w:noProof/>
          <w:sz w:val="28"/>
          <w:szCs w:val="28"/>
        </w:rPr>
        <w:br/>
        <w:t xml:space="preserve">                                          </w:t>
      </w:r>
      <m:oMath>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r</m:t>
            </m:r>
          </m:e>
          <m:sub>
            <m:r>
              <w:rPr>
                <w:rFonts w:ascii="Cambria Math" w:eastAsiaTheme="minorEastAsia" w:hAnsi="Cambria Math" w:cs="Times New Roman"/>
                <w:noProof/>
                <w:sz w:val="28"/>
                <w:szCs w:val="28"/>
              </w:rPr>
              <m:t>n</m:t>
            </m:r>
          </m:sub>
        </m:sSub>
      </m:oMath>
    </w:p>
    <w:p w:rsidR="00643730" w:rsidRPr="00643730" w:rsidRDefault="00643730" w:rsidP="00117350">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71392" behindDoc="0" locked="0" layoutInCell="1" allowOverlap="1">
                <wp:simplePos x="0" y="0"/>
                <wp:positionH relativeFrom="column">
                  <wp:posOffset>159487</wp:posOffset>
                </wp:positionH>
                <wp:positionV relativeFrom="paragraph">
                  <wp:posOffset>272385</wp:posOffset>
                </wp:positionV>
                <wp:extent cx="1839433" cy="0"/>
                <wp:effectExtent l="38100" t="38100" r="66040" b="95250"/>
                <wp:wrapNone/>
                <wp:docPr id="1853201284" name="Straight Connector 160"/>
                <wp:cNvGraphicFramePr/>
                <a:graphic xmlns:a="http://schemas.openxmlformats.org/drawingml/2006/main">
                  <a:graphicData uri="http://schemas.microsoft.com/office/word/2010/wordprocessingShape">
                    <wps:wsp>
                      <wps:cNvCnPr/>
                      <wps:spPr>
                        <a:xfrm>
                          <a:off x="0" y="0"/>
                          <a:ext cx="1839433"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2043F2C" id="Straight Connector 160" o:spid="_x0000_s1026" style="position:absolute;z-index:251771392;visibility:visible;mso-wrap-style:square;mso-wrap-distance-left:9pt;mso-wrap-distance-top:0;mso-wrap-distance-right:9pt;mso-wrap-distance-bottom:0;mso-position-horizontal:absolute;mso-position-horizontal-relative:text;mso-position-vertical:absolute;mso-position-vertical-relative:text" from="12.55pt,21.45pt" to="157.4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w:t xml:space="preserve">                           </w:t>
      </w:r>
      <m:oMath>
        <m:r>
          <w:rPr>
            <w:rFonts w:ascii="Cambria Math" w:eastAsiaTheme="minorEastAsia" w:hAnsi="Cambria Math" w:cs="Times New Roman"/>
            <w:noProof/>
            <w:sz w:val="28"/>
            <w:szCs w:val="28"/>
          </w:rPr>
          <m:t>f</m:t>
        </m:r>
        <m:d>
          <m:dPr>
            <m:ctrlPr>
              <w:rPr>
                <w:rFonts w:ascii="Cambria Math" w:eastAsiaTheme="minorEastAsia" w:hAnsi="Cambria Math" w:cs="Times New Roman"/>
                <w:i/>
                <w:noProof/>
                <w:sz w:val="28"/>
                <w:szCs w:val="28"/>
              </w:rPr>
            </m:ctrlPr>
          </m:dPr>
          <m:e>
            <m:r>
              <w:rPr>
                <w:rFonts w:ascii="Cambria Math" w:eastAsiaTheme="minorEastAsia" w:hAnsi="Cambria Math" w:cs="Times New Roman"/>
                <w:noProof/>
                <w:sz w:val="28"/>
                <w:szCs w:val="28"/>
              </w:rPr>
              <m:t>x</m:t>
            </m:r>
          </m:e>
        </m:d>
      </m:oMath>
    </w:p>
    <w:p w:rsidR="00643730" w:rsidRPr="00643730" w:rsidRDefault="00643730" w:rsidP="00117350">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10304" behindDoc="0" locked="0" layoutInCell="1" allowOverlap="1">
                <wp:simplePos x="0" y="0"/>
                <wp:positionH relativeFrom="column">
                  <wp:posOffset>3537667</wp:posOffset>
                </wp:positionH>
                <wp:positionV relativeFrom="paragraph">
                  <wp:posOffset>100867</wp:posOffset>
                </wp:positionV>
                <wp:extent cx="742116" cy="448444"/>
                <wp:effectExtent l="57150" t="38100" r="77470" b="104140"/>
                <wp:wrapNone/>
                <wp:docPr id="411410319" name="Freeform: Shape 180"/>
                <wp:cNvGraphicFramePr/>
                <a:graphic xmlns:a="http://schemas.openxmlformats.org/drawingml/2006/main">
                  <a:graphicData uri="http://schemas.microsoft.com/office/word/2010/wordprocessingShape">
                    <wps:wsp>
                      <wps:cNvSpPr/>
                      <wps:spPr>
                        <a:xfrm>
                          <a:off x="0" y="0"/>
                          <a:ext cx="742116" cy="448444"/>
                        </a:xfrm>
                        <a:custGeom>
                          <a:avLst/>
                          <a:gdLst>
                            <a:gd name="connsiteX0" fmla="*/ 70696 w 742116"/>
                            <a:gd name="connsiteY0" fmla="*/ 42203 h 448444"/>
                            <a:gd name="connsiteX1" fmla="*/ 358 w 742116"/>
                            <a:gd name="connsiteY1" fmla="*/ 154745 h 448444"/>
                            <a:gd name="connsiteX2" fmla="*/ 14425 w 742116"/>
                            <a:gd name="connsiteY2" fmla="*/ 274320 h 448444"/>
                            <a:gd name="connsiteX3" fmla="*/ 42561 w 742116"/>
                            <a:gd name="connsiteY3" fmla="*/ 330591 h 448444"/>
                            <a:gd name="connsiteX4" fmla="*/ 56628 w 742116"/>
                            <a:gd name="connsiteY4" fmla="*/ 358726 h 448444"/>
                            <a:gd name="connsiteX5" fmla="*/ 84764 w 742116"/>
                            <a:gd name="connsiteY5" fmla="*/ 365760 h 448444"/>
                            <a:gd name="connsiteX6" fmla="*/ 148068 w 742116"/>
                            <a:gd name="connsiteY6" fmla="*/ 386862 h 448444"/>
                            <a:gd name="connsiteX7" fmla="*/ 267644 w 742116"/>
                            <a:gd name="connsiteY7" fmla="*/ 400930 h 448444"/>
                            <a:gd name="connsiteX8" fmla="*/ 330948 w 742116"/>
                            <a:gd name="connsiteY8" fmla="*/ 429065 h 448444"/>
                            <a:gd name="connsiteX9" fmla="*/ 380185 w 742116"/>
                            <a:gd name="connsiteY9" fmla="*/ 436099 h 448444"/>
                            <a:gd name="connsiteX10" fmla="*/ 464591 w 742116"/>
                            <a:gd name="connsiteY10" fmla="*/ 436099 h 448444"/>
                            <a:gd name="connsiteX11" fmla="*/ 471625 w 742116"/>
                            <a:gd name="connsiteY11" fmla="*/ 379828 h 448444"/>
                            <a:gd name="connsiteX12" fmla="*/ 584167 w 742116"/>
                            <a:gd name="connsiteY12" fmla="*/ 386862 h 448444"/>
                            <a:gd name="connsiteX13" fmla="*/ 626370 w 742116"/>
                            <a:gd name="connsiteY13" fmla="*/ 393896 h 448444"/>
                            <a:gd name="connsiteX14" fmla="*/ 710776 w 742116"/>
                            <a:gd name="connsiteY14" fmla="*/ 379828 h 448444"/>
                            <a:gd name="connsiteX15" fmla="*/ 724844 w 742116"/>
                            <a:gd name="connsiteY15" fmla="*/ 351693 h 448444"/>
                            <a:gd name="connsiteX16" fmla="*/ 731878 w 742116"/>
                            <a:gd name="connsiteY16" fmla="*/ 196948 h 448444"/>
                            <a:gd name="connsiteX17" fmla="*/ 696708 w 742116"/>
                            <a:gd name="connsiteY17" fmla="*/ 161779 h 448444"/>
                            <a:gd name="connsiteX18" fmla="*/ 675607 w 742116"/>
                            <a:gd name="connsiteY18" fmla="*/ 274320 h 448444"/>
                            <a:gd name="connsiteX19" fmla="*/ 661539 w 742116"/>
                            <a:gd name="connsiteY19" fmla="*/ 316523 h 448444"/>
                            <a:gd name="connsiteX20" fmla="*/ 640438 w 742116"/>
                            <a:gd name="connsiteY20" fmla="*/ 365760 h 448444"/>
                            <a:gd name="connsiteX21" fmla="*/ 626370 w 742116"/>
                            <a:gd name="connsiteY21" fmla="*/ 414997 h 448444"/>
                            <a:gd name="connsiteX22" fmla="*/ 570099 w 742116"/>
                            <a:gd name="connsiteY22" fmla="*/ 422031 h 448444"/>
                            <a:gd name="connsiteX23" fmla="*/ 169170 w 742116"/>
                            <a:gd name="connsiteY23" fmla="*/ 414997 h 448444"/>
                            <a:gd name="connsiteX24" fmla="*/ 119933 w 742116"/>
                            <a:gd name="connsiteY24" fmla="*/ 400930 h 448444"/>
                            <a:gd name="connsiteX25" fmla="*/ 98831 w 742116"/>
                            <a:gd name="connsiteY25" fmla="*/ 393896 h 448444"/>
                            <a:gd name="connsiteX26" fmla="*/ 35527 w 742116"/>
                            <a:gd name="connsiteY26" fmla="*/ 358726 h 448444"/>
                            <a:gd name="connsiteX27" fmla="*/ 21459 w 742116"/>
                            <a:gd name="connsiteY27" fmla="*/ 337625 h 448444"/>
                            <a:gd name="connsiteX28" fmla="*/ 35527 w 742116"/>
                            <a:gd name="connsiteY28" fmla="*/ 77373 h 448444"/>
                            <a:gd name="connsiteX29" fmla="*/ 77730 w 742116"/>
                            <a:gd name="connsiteY29" fmla="*/ 56271 h 448444"/>
                            <a:gd name="connsiteX30" fmla="*/ 98831 w 742116"/>
                            <a:gd name="connsiteY30" fmla="*/ 35170 h 448444"/>
                            <a:gd name="connsiteX31" fmla="*/ 134001 w 742116"/>
                            <a:gd name="connsiteY31" fmla="*/ 28136 h 448444"/>
                            <a:gd name="connsiteX32" fmla="*/ 155102 w 742116"/>
                            <a:gd name="connsiteY32" fmla="*/ 21102 h 448444"/>
                            <a:gd name="connsiteX33" fmla="*/ 197305 w 742116"/>
                            <a:gd name="connsiteY33" fmla="*/ 14068 h 448444"/>
                            <a:gd name="connsiteX34" fmla="*/ 246542 w 742116"/>
                            <a:gd name="connsiteY34" fmla="*/ 0 h 448444"/>
                            <a:gd name="connsiteX35" fmla="*/ 471625 w 742116"/>
                            <a:gd name="connsiteY35" fmla="*/ 14068 h 448444"/>
                            <a:gd name="connsiteX36" fmla="*/ 513828 w 742116"/>
                            <a:gd name="connsiteY36" fmla="*/ 28136 h 448444"/>
                            <a:gd name="connsiteX37" fmla="*/ 563065 w 742116"/>
                            <a:gd name="connsiteY37" fmla="*/ 63305 h 448444"/>
                            <a:gd name="connsiteX38" fmla="*/ 605268 w 742116"/>
                            <a:gd name="connsiteY38" fmla="*/ 112542 h 448444"/>
                            <a:gd name="connsiteX39" fmla="*/ 626370 w 742116"/>
                            <a:gd name="connsiteY39" fmla="*/ 119576 h 448444"/>
                            <a:gd name="connsiteX40" fmla="*/ 654505 w 742116"/>
                            <a:gd name="connsiteY40" fmla="*/ 133643 h 448444"/>
                            <a:gd name="connsiteX41" fmla="*/ 682641 w 742116"/>
                            <a:gd name="connsiteY41" fmla="*/ 168813 h 448444"/>
                            <a:gd name="connsiteX42" fmla="*/ 689675 w 742116"/>
                            <a:gd name="connsiteY42" fmla="*/ 189914 h 448444"/>
                            <a:gd name="connsiteX43" fmla="*/ 703742 w 742116"/>
                            <a:gd name="connsiteY43" fmla="*/ 232117 h 448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742116" h="448444">
                              <a:moveTo>
                                <a:pt x="70696" y="42203"/>
                              </a:moveTo>
                              <a:cubicBezTo>
                                <a:pt x="47250" y="79717"/>
                                <a:pt x="-4811" y="110810"/>
                                <a:pt x="358" y="154745"/>
                              </a:cubicBezTo>
                              <a:cubicBezTo>
                                <a:pt x="5047" y="194603"/>
                                <a:pt x="8749" y="234590"/>
                                <a:pt x="14425" y="274320"/>
                              </a:cubicBezTo>
                              <a:cubicBezTo>
                                <a:pt x="19910" y="312719"/>
                                <a:pt x="20984" y="296068"/>
                                <a:pt x="42561" y="330591"/>
                              </a:cubicBezTo>
                              <a:cubicBezTo>
                                <a:pt x="48118" y="339482"/>
                                <a:pt x="48573" y="352014"/>
                                <a:pt x="56628" y="358726"/>
                              </a:cubicBezTo>
                              <a:cubicBezTo>
                                <a:pt x="64055" y="364915"/>
                                <a:pt x="75524" y="362917"/>
                                <a:pt x="84764" y="365760"/>
                              </a:cubicBezTo>
                              <a:cubicBezTo>
                                <a:pt x="106023" y="372301"/>
                                <a:pt x="126049" y="383716"/>
                                <a:pt x="148068" y="386862"/>
                              </a:cubicBezTo>
                              <a:cubicBezTo>
                                <a:pt x="220631" y="397228"/>
                                <a:pt x="180808" y="392246"/>
                                <a:pt x="267644" y="400930"/>
                              </a:cubicBezTo>
                              <a:cubicBezTo>
                                <a:pt x="284695" y="409455"/>
                                <a:pt x="312990" y="424575"/>
                                <a:pt x="330948" y="429065"/>
                              </a:cubicBezTo>
                              <a:cubicBezTo>
                                <a:pt x="347032" y="433086"/>
                                <a:pt x="363773" y="433754"/>
                                <a:pt x="380185" y="436099"/>
                              </a:cubicBezTo>
                              <a:cubicBezTo>
                                <a:pt x="405642" y="444585"/>
                                <a:pt x="439123" y="459020"/>
                                <a:pt x="464591" y="436099"/>
                              </a:cubicBezTo>
                              <a:cubicBezTo>
                                <a:pt x="478641" y="423453"/>
                                <a:pt x="469280" y="398585"/>
                                <a:pt x="471625" y="379828"/>
                              </a:cubicBezTo>
                              <a:cubicBezTo>
                                <a:pt x="509139" y="382173"/>
                                <a:pt x="546734" y="383459"/>
                                <a:pt x="584167" y="386862"/>
                              </a:cubicBezTo>
                              <a:cubicBezTo>
                                <a:pt x="598370" y="388153"/>
                                <a:pt x="612130" y="394687"/>
                                <a:pt x="626370" y="393896"/>
                              </a:cubicBezTo>
                              <a:cubicBezTo>
                                <a:pt x="654850" y="392314"/>
                                <a:pt x="682641" y="384517"/>
                                <a:pt x="710776" y="379828"/>
                              </a:cubicBezTo>
                              <a:cubicBezTo>
                                <a:pt x="715465" y="370450"/>
                                <a:pt x="720950" y="361428"/>
                                <a:pt x="724844" y="351693"/>
                              </a:cubicBezTo>
                              <a:cubicBezTo>
                                <a:pt x="749015" y="291264"/>
                                <a:pt x="744351" y="280102"/>
                                <a:pt x="731878" y="196948"/>
                              </a:cubicBezTo>
                              <a:cubicBezTo>
                                <a:pt x="727304" y="166451"/>
                                <a:pt x="718699" y="169109"/>
                                <a:pt x="696708" y="161779"/>
                              </a:cubicBezTo>
                              <a:cubicBezTo>
                                <a:pt x="690772" y="197399"/>
                                <a:pt x="684043" y="240576"/>
                                <a:pt x="675607" y="274320"/>
                              </a:cubicBezTo>
                              <a:cubicBezTo>
                                <a:pt x="672010" y="288706"/>
                                <a:pt x="665135" y="302137"/>
                                <a:pt x="661539" y="316523"/>
                              </a:cubicBezTo>
                              <a:cubicBezTo>
                                <a:pt x="652455" y="352860"/>
                                <a:pt x="659867" y="336615"/>
                                <a:pt x="640438" y="365760"/>
                              </a:cubicBezTo>
                              <a:cubicBezTo>
                                <a:pt x="635749" y="382172"/>
                                <a:pt x="639699" y="404334"/>
                                <a:pt x="626370" y="414997"/>
                              </a:cubicBezTo>
                              <a:cubicBezTo>
                                <a:pt x="611609" y="426806"/>
                                <a:pt x="589002" y="422031"/>
                                <a:pt x="570099" y="422031"/>
                              </a:cubicBezTo>
                              <a:cubicBezTo>
                                <a:pt x="436435" y="422031"/>
                                <a:pt x="302813" y="417342"/>
                                <a:pt x="169170" y="414997"/>
                              </a:cubicBezTo>
                              <a:cubicBezTo>
                                <a:pt x="118574" y="398132"/>
                                <a:pt x="181758" y="418593"/>
                                <a:pt x="119933" y="400930"/>
                              </a:cubicBezTo>
                              <a:cubicBezTo>
                                <a:pt x="112804" y="398893"/>
                                <a:pt x="105865" y="396241"/>
                                <a:pt x="98831" y="393896"/>
                              </a:cubicBezTo>
                              <a:cubicBezTo>
                                <a:pt x="50459" y="361647"/>
                                <a:pt x="72668" y="371107"/>
                                <a:pt x="35527" y="358726"/>
                              </a:cubicBezTo>
                              <a:cubicBezTo>
                                <a:pt x="30838" y="351692"/>
                                <a:pt x="21459" y="346079"/>
                                <a:pt x="21459" y="337625"/>
                              </a:cubicBezTo>
                              <a:cubicBezTo>
                                <a:pt x="21459" y="250748"/>
                                <a:pt x="18489" y="162563"/>
                                <a:pt x="35527" y="77373"/>
                              </a:cubicBezTo>
                              <a:cubicBezTo>
                                <a:pt x="38612" y="61950"/>
                                <a:pt x="64643" y="64995"/>
                                <a:pt x="77730" y="56271"/>
                              </a:cubicBezTo>
                              <a:cubicBezTo>
                                <a:pt x="86006" y="50753"/>
                                <a:pt x="89934" y="39618"/>
                                <a:pt x="98831" y="35170"/>
                              </a:cubicBezTo>
                              <a:cubicBezTo>
                                <a:pt x="109524" y="29823"/>
                                <a:pt x="122402" y="31036"/>
                                <a:pt x="134001" y="28136"/>
                              </a:cubicBezTo>
                              <a:cubicBezTo>
                                <a:pt x="141194" y="26338"/>
                                <a:pt x="147864" y="22710"/>
                                <a:pt x="155102" y="21102"/>
                              </a:cubicBezTo>
                              <a:cubicBezTo>
                                <a:pt x="169024" y="18008"/>
                                <a:pt x="183320" y="16865"/>
                                <a:pt x="197305" y="14068"/>
                              </a:cubicBezTo>
                              <a:cubicBezTo>
                                <a:pt x="219388" y="9651"/>
                                <a:pt x="226429" y="6705"/>
                                <a:pt x="246542" y="0"/>
                              </a:cubicBezTo>
                              <a:cubicBezTo>
                                <a:pt x="321570" y="4689"/>
                                <a:pt x="396864" y="6198"/>
                                <a:pt x="471625" y="14068"/>
                              </a:cubicBezTo>
                              <a:cubicBezTo>
                                <a:pt x="486372" y="15620"/>
                                <a:pt x="501112" y="20507"/>
                                <a:pt x="513828" y="28136"/>
                              </a:cubicBezTo>
                              <a:cubicBezTo>
                                <a:pt x="597275" y="78204"/>
                                <a:pt x="501393" y="42747"/>
                                <a:pt x="563065" y="63305"/>
                              </a:cubicBezTo>
                              <a:cubicBezTo>
                                <a:pt x="572814" y="76303"/>
                                <a:pt x="590576" y="102747"/>
                                <a:pt x="605268" y="112542"/>
                              </a:cubicBezTo>
                              <a:cubicBezTo>
                                <a:pt x="611437" y="116655"/>
                                <a:pt x="619555" y="116655"/>
                                <a:pt x="626370" y="119576"/>
                              </a:cubicBezTo>
                              <a:cubicBezTo>
                                <a:pt x="636007" y="123706"/>
                                <a:pt x="645127" y="128954"/>
                                <a:pt x="654505" y="133643"/>
                              </a:cubicBezTo>
                              <a:cubicBezTo>
                                <a:pt x="672184" y="186681"/>
                                <a:pt x="646280" y="123363"/>
                                <a:pt x="682641" y="168813"/>
                              </a:cubicBezTo>
                              <a:cubicBezTo>
                                <a:pt x="687273" y="174602"/>
                                <a:pt x="687638" y="182785"/>
                                <a:pt x="689675" y="189914"/>
                              </a:cubicBezTo>
                              <a:cubicBezTo>
                                <a:pt x="700749" y="228675"/>
                                <a:pt x="690882" y="206400"/>
                                <a:pt x="703742" y="232117"/>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7C96CA5" id="Freeform: Shape 180" o:spid="_x0000_s1026" style="position:absolute;margin-left:278.55pt;margin-top:7.95pt;width:58.45pt;height:35.3pt;z-index:251810304;visibility:visible;mso-wrap-style:square;mso-wrap-distance-left:9pt;mso-wrap-distance-top:0;mso-wrap-distance-right:9pt;mso-wrap-distance-bottom:0;mso-position-horizontal:absolute;mso-position-horizontal-relative:text;mso-position-vertical:absolute;mso-position-vertical-relative:text;v-text-anchor:middle" coordsize="742116,448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" path="m70696,42203c47250,79717,-4811,110810,358,154745v4689,39858,8391,79845,14067,119575c19910,312719,20984,296068,42561,330591v5557,8891,6012,21423,14067,28135c64055,364915,75524,362917,84764,365760v21259,6541,41285,17956,63304,21102c220631,397228,180808,392246,267644,400930v17051,8525,45346,23645,63304,28135c347032,433086,363773,433754,380185,436099v25457,8486,58938,22921,84406,c478641,423453,469280,398585,471625,379828v37514,2345,75109,3631,112542,7034c598370,388153,612130,394687,626370,393896v28480,-1582,56271,-9379,84406,-14068c715465,370450,720950,361428,724844,351693v24171,-60429,19507,-71591,7034,-154745c727304,166451,718699,169109,696708,161779v-5936,35620,-12665,78797,-21101,112541c672010,288706,665135,302137,661539,316523v-9084,36337,-1672,20092,-21101,49237c635749,382172,639699,404334,626370,414997v-14761,11809,-37368,7034,-56271,7034c436435,422031,302813,417342,169170,414997v-50596,-16865,12588,3596,-49237,-14067c112804,398893,105865,396241,98831,393896,50459,361647,72668,371107,35527,358726,30838,351692,21459,346079,21459,337625v,-86877,-2970,-175062,14068,-260252c38612,61950,64643,64995,77730,56271,86006,50753,89934,39618,98831,35170v10693,-5347,23571,-4134,35170,-7034c141194,26338,147864,22710,155102,21102v13922,-3094,28218,-4237,42203,-7034c219388,9651,226429,6705,246542,v75028,4689,150322,6198,225083,14068c486372,15620,501112,20507,513828,28136v83447,50068,-12435,14611,49237,35169c572814,76303,590576,102747,605268,112542v6169,4113,14287,4113,21102,7034c636007,123706,645127,128954,654505,133643v17679,53038,-8225,-10280,28136,35170c687273,174602,687638,182785,689675,189914v11074,38761,1207,16486,14067,42203e" filled="f" strokecolor="black [3200]" strokeweight="2pt">
                <v:shadow on="t" color="black" opacity="24903f" origin=",.5" offset="0,.55556mm"/>
                <v:path arrowok="t" o:connecttype="custom" o:connectlocs="70696,42203;358,154745;14425,274320;42561,330591;56628,358726;84764,365760;148068,386862;267644,400930;330948,429065;380185,436099;464591,436099;471625,379828;584167,386862;626370,393896;710776,379828;724844,351693;731878,196948;696708,161779;675607,274320;661539,316523;640438,365760;626370,414997;570099,422031;169170,414997;119933,400930;98831,393896;35527,358726;21459,337625;35527,77373;77730,56271;98831,35170;134001,28136;155102,21102;197305,14068;246542,0;471625,14068;513828,28136;563065,63305;605268,112542;626370,119576;654505,133643;682641,168813;689675,189914;703742,232117" o:connectangles="0,0,0,0,0,0,0,0,0,0,0,0,0,0,0,0,0,0,0,0,0,0,0,0,0,0,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06208" behindDoc="0" locked="0" layoutInCell="1" allowOverlap="1">
                <wp:simplePos x="0" y="0"/>
                <wp:positionH relativeFrom="column">
                  <wp:posOffset>3545058</wp:posOffset>
                </wp:positionH>
                <wp:positionV relativeFrom="paragraph">
                  <wp:posOffset>86800</wp:posOffset>
                </wp:positionV>
                <wp:extent cx="680237" cy="379827"/>
                <wp:effectExtent l="57150" t="19050" r="81915" b="96520"/>
                <wp:wrapNone/>
                <wp:docPr id="774734361" name="Freeform: Shape 178"/>
                <wp:cNvGraphicFramePr/>
                <a:graphic xmlns:a="http://schemas.openxmlformats.org/drawingml/2006/main">
                  <a:graphicData uri="http://schemas.microsoft.com/office/word/2010/wordprocessingShape">
                    <wps:wsp>
                      <wps:cNvSpPr/>
                      <wps:spPr>
                        <a:xfrm>
                          <a:off x="0" y="0"/>
                          <a:ext cx="680237" cy="379827"/>
                        </a:xfrm>
                        <a:custGeom>
                          <a:avLst/>
                          <a:gdLst>
                            <a:gd name="connsiteX0" fmla="*/ 42204 w 680237"/>
                            <a:gd name="connsiteY0" fmla="*/ 0 h 379827"/>
                            <a:gd name="connsiteX1" fmla="*/ 35170 w 680237"/>
                            <a:gd name="connsiteY1" fmla="*/ 42203 h 379827"/>
                            <a:gd name="connsiteX2" fmla="*/ 7034 w 680237"/>
                            <a:gd name="connsiteY2" fmla="*/ 98473 h 379827"/>
                            <a:gd name="connsiteX3" fmla="*/ 0 w 680237"/>
                            <a:gd name="connsiteY3" fmla="*/ 119575 h 379827"/>
                            <a:gd name="connsiteX4" fmla="*/ 7034 w 680237"/>
                            <a:gd name="connsiteY4" fmla="*/ 274320 h 379827"/>
                            <a:gd name="connsiteX5" fmla="*/ 28136 w 680237"/>
                            <a:gd name="connsiteY5" fmla="*/ 288387 h 379827"/>
                            <a:gd name="connsiteX6" fmla="*/ 42204 w 680237"/>
                            <a:gd name="connsiteY6" fmla="*/ 323557 h 379827"/>
                            <a:gd name="connsiteX7" fmla="*/ 77373 w 680237"/>
                            <a:gd name="connsiteY7" fmla="*/ 344658 h 379827"/>
                            <a:gd name="connsiteX8" fmla="*/ 133644 w 680237"/>
                            <a:gd name="connsiteY8" fmla="*/ 358726 h 379827"/>
                            <a:gd name="connsiteX9" fmla="*/ 267287 w 680237"/>
                            <a:gd name="connsiteY9" fmla="*/ 379827 h 379827"/>
                            <a:gd name="connsiteX10" fmla="*/ 548640 w 680237"/>
                            <a:gd name="connsiteY10" fmla="*/ 358726 h 379827"/>
                            <a:gd name="connsiteX11" fmla="*/ 583810 w 680237"/>
                            <a:gd name="connsiteY11" fmla="*/ 351692 h 379827"/>
                            <a:gd name="connsiteX12" fmla="*/ 640080 w 680237"/>
                            <a:gd name="connsiteY12" fmla="*/ 302455 h 379827"/>
                            <a:gd name="connsiteX13" fmla="*/ 661182 w 680237"/>
                            <a:gd name="connsiteY13" fmla="*/ 288387 h 379827"/>
                            <a:gd name="connsiteX14" fmla="*/ 668216 w 680237"/>
                            <a:gd name="connsiteY14" fmla="*/ 267286 h 379827"/>
                            <a:gd name="connsiteX15" fmla="*/ 661182 w 680237"/>
                            <a:gd name="connsiteY15" fmla="*/ 98473 h 379827"/>
                            <a:gd name="connsiteX16" fmla="*/ 618979 w 680237"/>
                            <a:gd name="connsiteY16" fmla="*/ 77372 h 379827"/>
                            <a:gd name="connsiteX17" fmla="*/ 56271 w 680237"/>
                            <a:gd name="connsiteY17" fmla="*/ 105507 h 379827"/>
                            <a:gd name="connsiteX18" fmla="*/ 35170 w 680237"/>
                            <a:gd name="connsiteY18" fmla="*/ 126609 h 379827"/>
                            <a:gd name="connsiteX19" fmla="*/ 21102 w 680237"/>
                            <a:gd name="connsiteY19" fmla="*/ 147710 h 379827"/>
                            <a:gd name="connsiteX20" fmla="*/ 28136 w 680237"/>
                            <a:gd name="connsiteY20" fmla="*/ 140677 h 379827"/>
                            <a:gd name="connsiteX21" fmla="*/ 63305 w 680237"/>
                            <a:gd name="connsiteY21" fmla="*/ 112541 h 379827"/>
                            <a:gd name="connsiteX22" fmla="*/ 112542 w 680237"/>
                            <a:gd name="connsiteY22" fmla="*/ 84406 h 379827"/>
                            <a:gd name="connsiteX23" fmla="*/ 133644 w 680237"/>
                            <a:gd name="connsiteY23" fmla="*/ 70338 h 379827"/>
                            <a:gd name="connsiteX24" fmla="*/ 196948 w 680237"/>
                            <a:gd name="connsiteY24" fmla="*/ 56270 h 379827"/>
                            <a:gd name="connsiteX25" fmla="*/ 330591 w 680237"/>
                            <a:gd name="connsiteY25" fmla="*/ 63304 h 379827"/>
                            <a:gd name="connsiteX26" fmla="*/ 351693 w 680237"/>
                            <a:gd name="connsiteY26" fmla="*/ 70338 h 379827"/>
                            <a:gd name="connsiteX27" fmla="*/ 400930 w 680237"/>
                            <a:gd name="connsiteY27" fmla="*/ 77372 h 379827"/>
                            <a:gd name="connsiteX28" fmla="*/ 471268 w 680237"/>
                            <a:gd name="connsiteY28" fmla="*/ 98473 h 379827"/>
                            <a:gd name="connsiteX29" fmla="*/ 492370 w 680237"/>
                            <a:gd name="connsiteY29" fmla="*/ 105507 h 379827"/>
                            <a:gd name="connsiteX30" fmla="*/ 548640 w 680237"/>
                            <a:gd name="connsiteY30" fmla="*/ 140677 h 379827"/>
                            <a:gd name="connsiteX31" fmla="*/ 569742 w 680237"/>
                            <a:gd name="connsiteY31" fmla="*/ 154744 h 379827"/>
                            <a:gd name="connsiteX32" fmla="*/ 647114 w 680237"/>
                            <a:gd name="connsiteY32" fmla="*/ 168812 h 379827"/>
                            <a:gd name="connsiteX33" fmla="*/ 661182 w 680237"/>
                            <a:gd name="connsiteY33" fmla="*/ 189913 h 379827"/>
                            <a:gd name="connsiteX34" fmla="*/ 640080 w 680237"/>
                            <a:gd name="connsiteY34" fmla="*/ 175846 h 379827"/>
                            <a:gd name="connsiteX35" fmla="*/ 590844 w 680237"/>
                            <a:gd name="connsiteY35" fmla="*/ 154744 h 379827"/>
                            <a:gd name="connsiteX36" fmla="*/ 562708 w 680237"/>
                            <a:gd name="connsiteY36" fmla="*/ 140677 h 379827"/>
                            <a:gd name="connsiteX37" fmla="*/ 548640 w 680237"/>
                            <a:gd name="connsiteY37" fmla="*/ 119575 h 379827"/>
                            <a:gd name="connsiteX38" fmla="*/ 513471 w 680237"/>
                            <a:gd name="connsiteY38" fmla="*/ 112541 h 3798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680237" h="379827">
                              <a:moveTo>
                                <a:pt x="42204" y="0"/>
                              </a:moveTo>
                              <a:cubicBezTo>
                                <a:pt x="39859" y="14068"/>
                                <a:pt x="39967" y="28772"/>
                                <a:pt x="35170" y="42203"/>
                              </a:cubicBezTo>
                              <a:cubicBezTo>
                                <a:pt x="28117" y="61952"/>
                                <a:pt x="13666" y="78578"/>
                                <a:pt x="7034" y="98473"/>
                              </a:cubicBezTo>
                              <a:lnTo>
                                <a:pt x="0" y="119575"/>
                              </a:lnTo>
                              <a:cubicBezTo>
                                <a:pt x="2345" y="171157"/>
                                <a:pt x="-1455" y="223388"/>
                                <a:pt x="7034" y="274320"/>
                              </a:cubicBezTo>
                              <a:cubicBezTo>
                                <a:pt x="8424" y="282659"/>
                                <a:pt x="23222" y="281508"/>
                                <a:pt x="28136" y="288387"/>
                              </a:cubicBezTo>
                              <a:cubicBezTo>
                                <a:pt x="35475" y="298661"/>
                                <a:pt x="33889" y="314055"/>
                                <a:pt x="42204" y="323557"/>
                              </a:cubicBezTo>
                              <a:cubicBezTo>
                                <a:pt x="51207" y="333846"/>
                                <a:pt x="65145" y="338544"/>
                                <a:pt x="77373" y="344658"/>
                              </a:cubicBezTo>
                              <a:cubicBezTo>
                                <a:pt x="93453" y="352698"/>
                                <a:pt x="117589" y="354712"/>
                                <a:pt x="133644" y="358726"/>
                              </a:cubicBezTo>
                              <a:cubicBezTo>
                                <a:pt x="226394" y="381913"/>
                                <a:pt x="138797" y="369119"/>
                                <a:pt x="267287" y="379827"/>
                              </a:cubicBezTo>
                              <a:lnTo>
                                <a:pt x="548640" y="358726"/>
                              </a:lnTo>
                              <a:cubicBezTo>
                                <a:pt x="560549" y="357667"/>
                                <a:pt x="572885" y="356548"/>
                                <a:pt x="583810" y="351692"/>
                              </a:cubicBezTo>
                              <a:cubicBezTo>
                                <a:pt x="605011" y="342269"/>
                                <a:pt x="623504" y="316663"/>
                                <a:pt x="640080" y="302455"/>
                              </a:cubicBezTo>
                              <a:cubicBezTo>
                                <a:pt x="646499" y="296953"/>
                                <a:pt x="654148" y="293076"/>
                                <a:pt x="661182" y="288387"/>
                              </a:cubicBezTo>
                              <a:cubicBezTo>
                                <a:pt x="663527" y="281353"/>
                                <a:pt x="666179" y="274415"/>
                                <a:pt x="668216" y="267286"/>
                              </a:cubicBezTo>
                              <a:cubicBezTo>
                                <a:pt x="684682" y="209655"/>
                                <a:pt x="685949" y="169679"/>
                                <a:pt x="661182" y="98473"/>
                              </a:cubicBezTo>
                              <a:cubicBezTo>
                                <a:pt x="656015" y="83618"/>
                                <a:pt x="633047" y="84406"/>
                                <a:pt x="618979" y="77372"/>
                              </a:cubicBezTo>
                              <a:cubicBezTo>
                                <a:pt x="402206" y="80224"/>
                                <a:pt x="205297" y="-22229"/>
                                <a:pt x="56271" y="105507"/>
                              </a:cubicBezTo>
                              <a:cubicBezTo>
                                <a:pt x="48718" y="111981"/>
                                <a:pt x="41538" y="118967"/>
                                <a:pt x="35170" y="126609"/>
                              </a:cubicBezTo>
                              <a:cubicBezTo>
                                <a:pt x="29758" y="133103"/>
                                <a:pt x="25791" y="140676"/>
                                <a:pt x="21102" y="147710"/>
                              </a:cubicBezTo>
                              <a:cubicBezTo>
                                <a:pt x="5079" y="195778"/>
                                <a:pt x="18775" y="151376"/>
                                <a:pt x="28136" y="140677"/>
                              </a:cubicBezTo>
                              <a:cubicBezTo>
                                <a:pt x="38022" y="129379"/>
                                <a:pt x="51295" y="121549"/>
                                <a:pt x="63305" y="112541"/>
                              </a:cubicBezTo>
                              <a:cubicBezTo>
                                <a:pt x="90724" y="91976"/>
                                <a:pt x="79831" y="103098"/>
                                <a:pt x="112542" y="84406"/>
                              </a:cubicBezTo>
                              <a:cubicBezTo>
                                <a:pt x="119882" y="80212"/>
                                <a:pt x="125624" y="73011"/>
                                <a:pt x="133644" y="70338"/>
                              </a:cubicBezTo>
                              <a:cubicBezTo>
                                <a:pt x="154151" y="63502"/>
                                <a:pt x="175847" y="60959"/>
                                <a:pt x="196948" y="56270"/>
                              </a:cubicBezTo>
                              <a:cubicBezTo>
                                <a:pt x="241496" y="58615"/>
                                <a:pt x="286165" y="59265"/>
                                <a:pt x="330591" y="63304"/>
                              </a:cubicBezTo>
                              <a:cubicBezTo>
                                <a:pt x="337975" y="63975"/>
                                <a:pt x="344423" y="68884"/>
                                <a:pt x="351693" y="70338"/>
                              </a:cubicBezTo>
                              <a:cubicBezTo>
                                <a:pt x="367950" y="73589"/>
                                <a:pt x="384618" y="74406"/>
                                <a:pt x="400930" y="77372"/>
                              </a:cubicBezTo>
                              <a:cubicBezTo>
                                <a:pt x="424312" y="81623"/>
                                <a:pt x="449251" y="91134"/>
                                <a:pt x="471268" y="98473"/>
                              </a:cubicBezTo>
                              <a:lnTo>
                                <a:pt x="492370" y="105507"/>
                              </a:lnTo>
                              <a:cubicBezTo>
                                <a:pt x="546155" y="145847"/>
                                <a:pt x="494580" y="109786"/>
                                <a:pt x="548640" y="140677"/>
                              </a:cubicBezTo>
                              <a:cubicBezTo>
                                <a:pt x="555980" y="144871"/>
                                <a:pt x="561614" y="152422"/>
                                <a:pt x="569742" y="154744"/>
                              </a:cubicBezTo>
                              <a:cubicBezTo>
                                <a:pt x="594947" y="161945"/>
                                <a:pt x="621323" y="164123"/>
                                <a:pt x="647114" y="168812"/>
                              </a:cubicBezTo>
                              <a:cubicBezTo>
                                <a:pt x="651803" y="175846"/>
                                <a:pt x="667160" y="183935"/>
                                <a:pt x="661182" y="189913"/>
                              </a:cubicBezTo>
                              <a:cubicBezTo>
                                <a:pt x="655204" y="195891"/>
                                <a:pt x="647420" y="180040"/>
                                <a:pt x="640080" y="175846"/>
                              </a:cubicBezTo>
                              <a:cubicBezTo>
                                <a:pt x="593426" y="149187"/>
                                <a:pt x="630298" y="171652"/>
                                <a:pt x="590844" y="154744"/>
                              </a:cubicBezTo>
                              <a:cubicBezTo>
                                <a:pt x="581206" y="150614"/>
                                <a:pt x="572087" y="145366"/>
                                <a:pt x="562708" y="140677"/>
                              </a:cubicBezTo>
                              <a:cubicBezTo>
                                <a:pt x="558019" y="133643"/>
                                <a:pt x="555674" y="124264"/>
                                <a:pt x="548640" y="119575"/>
                              </a:cubicBezTo>
                              <a:cubicBezTo>
                                <a:pt x="537236" y="111972"/>
                                <a:pt x="525562" y="112541"/>
                                <a:pt x="513471" y="112541"/>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155E7D7" id="Freeform: Shape 178" o:spid="_x0000_s1026" style="position:absolute;margin-left:279.15pt;margin-top:6.85pt;width:53.55pt;height:29.9pt;z-index:251806208;visibility:visible;mso-wrap-style:square;mso-wrap-distance-left:9pt;mso-wrap-distance-top:0;mso-wrap-distance-right:9pt;mso-wrap-distance-bottom:0;mso-position-horizontal:absolute;mso-position-horizontal-relative:text;mso-position-vertical:absolute;mso-position-vertical-relative:text;v-text-anchor:middle" coordsize="680237,379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" path="m42204,c39859,14068,39967,28772,35170,42203,28117,61952,13666,78578,7034,98473l,119575v2345,51582,-1455,103813,7034,154745c8424,282659,23222,281508,28136,288387v7339,10274,5753,25668,14068,35170c51207,333846,65145,338544,77373,344658v16080,8040,40216,10054,56271,14068c226394,381913,138797,369119,267287,379827l548640,358726v11909,-1059,24245,-2178,35170,-7034c605011,342269,623504,316663,640080,302455v6419,-5502,14068,-9379,21102,-14068c663527,281353,666179,274415,668216,267286v16466,-57631,17733,-97607,-7034,-168813c656015,83618,633047,84406,618979,77372,402206,80224,205297,-22229,56271,105507v-7553,6474,-14733,13460,-21101,21102c29758,133103,25791,140676,21102,147710v-16023,48068,-2327,3666,7034,-7033c38022,129379,51295,121549,63305,112541,90724,91976,79831,103098,112542,84406v7340,-4194,13082,-11395,21102,-14068c154151,63502,175847,60959,196948,56270v44548,2345,89217,2995,133643,7034c337975,63975,344423,68884,351693,70338v16257,3251,32925,4068,49237,7034c424312,81623,449251,91134,471268,98473r21102,7034c546155,145847,494580,109786,548640,140677v7340,4194,12974,11745,21102,14067c594947,161945,621323,164123,647114,168812v4689,7034,20046,15123,14068,21101c655204,195891,647420,180040,640080,175846v-46654,-26659,-9782,-4194,-49236,-21102c581206,150614,572087,145366,562708,140677v-4689,-7034,-7034,-16413,-14068,-21102c537236,111972,525562,112541,513471,112541e" filled="f" strokecolor="black [3200]" strokeweight="2pt">
                <v:shadow on="t" color="black" opacity="24903f" origin=",.5" offset="0,.55556mm"/>
                <v:path arrowok="t" o:connecttype="custom" o:connectlocs="42204,0;35170,42203;7034,98473;0,119575;7034,274320;28136,288387;42204,323557;77373,344658;133644,358726;267287,379827;548640,358726;583810,351692;640080,302455;661182,288387;668216,267286;661182,98473;618979,77372;56271,105507;35170,126609;21102,147710;28136,140677;63305,112541;112542,84406;133644,70338;196948,56270;330591,63304;351693,70338;400930,77372;471268,98473;492370,105507;548640,140677;569742,154744;647114,168812;661182,189913;640080,175846;590844,154744;562708,140677;548640,119575;513471,112541" o:connectangles="0,0,0,0,0,0,0,0,0,0,0,0,0,0,0,0,0,0,0,0,0,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02112" behindDoc="0" locked="0" layoutInCell="1" allowOverlap="1">
                <wp:simplePos x="0" y="0"/>
                <wp:positionH relativeFrom="column">
                  <wp:posOffset>3502855</wp:posOffset>
                </wp:positionH>
                <wp:positionV relativeFrom="paragraph">
                  <wp:posOffset>87197</wp:posOffset>
                </wp:positionV>
                <wp:extent cx="799523" cy="463836"/>
                <wp:effectExtent l="0" t="0" r="19685" b="12700"/>
                <wp:wrapNone/>
                <wp:docPr id="955056684" name="Freeform: Shape 175"/>
                <wp:cNvGraphicFramePr/>
                <a:graphic xmlns:a="http://schemas.openxmlformats.org/drawingml/2006/main">
                  <a:graphicData uri="http://schemas.microsoft.com/office/word/2010/wordprocessingShape">
                    <wps:wsp>
                      <wps:cNvSpPr/>
                      <wps:spPr>
                        <a:xfrm>
                          <a:off x="0" y="0"/>
                          <a:ext cx="799523" cy="463836"/>
                        </a:xfrm>
                        <a:custGeom>
                          <a:avLst/>
                          <a:gdLst>
                            <a:gd name="connsiteX0" fmla="*/ 787791 w 799523"/>
                            <a:gd name="connsiteY0" fmla="*/ 182483 h 463836"/>
                            <a:gd name="connsiteX1" fmla="*/ 759656 w 799523"/>
                            <a:gd name="connsiteY1" fmla="*/ 147313 h 463836"/>
                            <a:gd name="connsiteX2" fmla="*/ 647114 w 799523"/>
                            <a:gd name="connsiteY2" fmla="*/ 84009 h 463836"/>
                            <a:gd name="connsiteX3" fmla="*/ 626013 w 799523"/>
                            <a:gd name="connsiteY3" fmla="*/ 76975 h 463836"/>
                            <a:gd name="connsiteX4" fmla="*/ 555674 w 799523"/>
                            <a:gd name="connsiteY4" fmla="*/ 48840 h 463836"/>
                            <a:gd name="connsiteX5" fmla="*/ 506437 w 799523"/>
                            <a:gd name="connsiteY5" fmla="*/ 41806 h 463836"/>
                            <a:gd name="connsiteX6" fmla="*/ 478302 w 799523"/>
                            <a:gd name="connsiteY6" fmla="*/ 34772 h 463836"/>
                            <a:gd name="connsiteX7" fmla="*/ 358727 w 799523"/>
                            <a:gd name="connsiteY7" fmla="*/ 20704 h 463836"/>
                            <a:gd name="connsiteX8" fmla="*/ 42203 w 799523"/>
                            <a:gd name="connsiteY8" fmla="*/ 27738 h 463836"/>
                            <a:gd name="connsiteX9" fmla="*/ 21102 w 799523"/>
                            <a:gd name="connsiteY9" fmla="*/ 41806 h 463836"/>
                            <a:gd name="connsiteX10" fmla="*/ 14068 w 799523"/>
                            <a:gd name="connsiteY10" fmla="*/ 175449 h 463836"/>
                            <a:gd name="connsiteX11" fmla="*/ 7034 w 799523"/>
                            <a:gd name="connsiteY11" fmla="*/ 196550 h 463836"/>
                            <a:gd name="connsiteX12" fmla="*/ 0 w 799523"/>
                            <a:gd name="connsiteY12" fmla="*/ 238753 h 463836"/>
                            <a:gd name="connsiteX13" fmla="*/ 7034 w 799523"/>
                            <a:gd name="connsiteY13" fmla="*/ 337227 h 463836"/>
                            <a:gd name="connsiteX14" fmla="*/ 35170 w 799523"/>
                            <a:gd name="connsiteY14" fmla="*/ 351295 h 463836"/>
                            <a:gd name="connsiteX15" fmla="*/ 63305 w 799523"/>
                            <a:gd name="connsiteY15" fmla="*/ 372396 h 463836"/>
                            <a:gd name="connsiteX16" fmla="*/ 154745 w 799523"/>
                            <a:gd name="connsiteY16" fmla="*/ 407566 h 463836"/>
                            <a:gd name="connsiteX17" fmla="*/ 175847 w 799523"/>
                            <a:gd name="connsiteY17" fmla="*/ 428667 h 463836"/>
                            <a:gd name="connsiteX18" fmla="*/ 203982 w 799523"/>
                            <a:gd name="connsiteY18" fmla="*/ 442735 h 463836"/>
                            <a:gd name="connsiteX19" fmla="*/ 288388 w 799523"/>
                            <a:gd name="connsiteY19" fmla="*/ 463836 h 463836"/>
                            <a:gd name="connsiteX20" fmla="*/ 576776 w 799523"/>
                            <a:gd name="connsiteY20" fmla="*/ 456803 h 463836"/>
                            <a:gd name="connsiteX21" fmla="*/ 597877 w 799523"/>
                            <a:gd name="connsiteY21" fmla="*/ 442735 h 463836"/>
                            <a:gd name="connsiteX22" fmla="*/ 618979 w 799523"/>
                            <a:gd name="connsiteY22" fmla="*/ 435701 h 463836"/>
                            <a:gd name="connsiteX23" fmla="*/ 640080 w 799523"/>
                            <a:gd name="connsiteY23" fmla="*/ 414600 h 463836"/>
                            <a:gd name="connsiteX24" fmla="*/ 661182 w 799523"/>
                            <a:gd name="connsiteY24" fmla="*/ 407566 h 463836"/>
                            <a:gd name="connsiteX25" fmla="*/ 682283 w 799523"/>
                            <a:gd name="connsiteY25" fmla="*/ 393498 h 463836"/>
                            <a:gd name="connsiteX26" fmla="*/ 717453 w 799523"/>
                            <a:gd name="connsiteY26" fmla="*/ 379430 h 463836"/>
                            <a:gd name="connsiteX27" fmla="*/ 794825 w 799523"/>
                            <a:gd name="connsiteY27" fmla="*/ 309092 h 463836"/>
                            <a:gd name="connsiteX28" fmla="*/ 787791 w 799523"/>
                            <a:gd name="connsiteY28" fmla="*/ 182483 h 463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799523" h="463836">
                              <a:moveTo>
                                <a:pt x="787791" y="182483"/>
                              </a:moveTo>
                              <a:cubicBezTo>
                                <a:pt x="781929" y="155520"/>
                                <a:pt x="771379" y="156692"/>
                                <a:pt x="759656" y="147313"/>
                              </a:cubicBezTo>
                              <a:cubicBezTo>
                                <a:pt x="714571" y="111245"/>
                                <a:pt x="692932" y="101191"/>
                                <a:pt x="647114" y="84009"/>
                              </a:cubicBezTo>
                              <a:cubicBezTo>
                                <a:pt x="640172" y="81406"/>
                                <a:pt x="632828" y="79896"/>
                                <a:pt x="626013" y="76975"/>
                              </a:cubicBezTo>
                              <a:cubicBezTo>
                                <a:pt x="598847" y="65332"/>
                                <a:pt x="587696" y="53415"/>
                                <a:pt x="555674" y="48840"/>
                              </a:cubicBezTo>
                              <a:cubicBezTo>
                                <a:pt x="539262" y="46495"/>
                                <a:pt x="522749" y="44772"/>
                                <a:pt x="506437" y="41806"/>
                              </a:cubicBezTo>
                              <a:cubicBezTo>
                                <a:pt x="496926" y="40077"/>
                                <a:pt x="487837" y="36361"/>
                                <a:pt x="478302" y="34772"/>
                              </a:cubicBezTo>
                              <a:cubicBezTo>
                                <a:pt x="458969" y="31550"/>
                                <a:pt x="375668" y="22586"/>
                                <a:pt x="358727" y="20704"/>
                              </a:cubicBezTo>
                              <a:cubicBezTo>
                                <a:pt x="246325" y="-16763"/>
                                <a:pt x="315431" y="3451"/>
                                <a:pt x="42203" y="27738"/>
                              </a:cubicBezTo>
                              <a:cubicBezTo>
                                <a:pt x="33783" y="28486"/>
                                <a:pt x="28136" y="37117"/>
                                <a:pt x="21102" y="41806"/>
                              </a:cubicBezTo>
                              <a:cubicBezTo>
                                <a:pt x="18757" y="86354"/>
                                <a:pt x="18107" y="131023"/>
                                <a:pt x="14068" y="175449"/>
                              </a:cubicBezTo>
                              <a:cubicBezTo>
                                <a:pt x="13397" y="182833"/>
                                <a:pt x="8642" y="189312"/>
                                <a:pt x="7034" y="196550"/>
                              </a:cubicBezTo>
                              <a:cubicBezTo>
                                <a:pt x="3940" y="210472"/>
                                <a:pt x="2345" y="224685"/>
                                <a:pt x="0" y="238753"/>
                              </a:cubicBezTo>
                              <a:cubicBezTo>
                                <a:pt x="2345" y="271578"/>
                                <a:pt x="-2782" y="305817"/>
                                <a:pt x="7034" y="337227"/>
                              </a:cubicBezTo>
                              <a:cubicBezTo>
                                <a:pt x="10162" y="347235"/>
                                <a:pt x="26278" y="345738"/>
                                <a:pt x="35170" y="351295"/>
                              </a:cubicBezTo>
                              <a:cubicBezTo>
                                <a:pt x="45111" y="357508"/>
                                <a:pt x="53014" y="366782"/>
                                <a:pt x="63305" y="372396"/>
                              </a:cubicBezTo>
                              <a:cubicBezTo>
                                <a:pt x="91532" y="387793"/>
                                <a:pt x="124369" y="397440"/>
                                <a:pt x="154745" y="407566"/>
                              </a:cubicBezTo>
                              <a:cubicBezTo>
                                <a:pt x="161779" y="414600"/>
                                <a:pt x="167752" y="422885"/>
                                <a:pt x="175847" y="428667"/>
                              </a:cubicBezTo>
                              <a:cubicBezTo>
                                <a:pt x="184379" y="434761"/>
                                <a:pt x="194247" y="438841"/>
                                <a:pt x="203982" y="442735"/>
                              </a:cubicBezTo>
                              <a:cubicBezTo>
                                <a:pt x="243792" y="458660"/>
                                <a:pt x="246872" y="456917"/>
                                <a:pt x="288388" y="463836"/>
                              </a:cubicBezTo>
                              <a:cubicBezTo>
                                <a:pt x="384517" y="461492"/>
                                <a:pt x="480841" y="463344"/>
                                <a:pt x="576776" y="456803"/>
                              </a:cubicBezTo>
                              <a:cubicBezTo>
                                <a:pt x="585210" y="456228"/>
                                <a:pt x="590316" y="446516"/>
                                <a:pt x="597877" y="442735"/>
                              </a:cubicBezTo>
                              <a:cubicBezTo>
                                <a:pt x="604509" y="439419"/>
                                <a:pt x="611945" y="438046"/>
                                <a:pt x="618979" y="435701"/>
                              </a:cubicBezTo>
                              <a:cubicBezTo>
                                <a:pt x="626013" y="428667"/>
                                <a:pt x="631803" y="420118"/>
                                <a:pt x="640080" y="414600"/>
                              </a:cubicBezTo>
                              <a:cubicBezTo>
                                <a:pt x="646249" y="410487"/>
                                <a:pt x="654550" y="410882"/>
                                <a:pt x="661182" y="407566"/>
                              </a:cubicBezTo>
                              <a:cubicBezTo>
                                <a:pt x="668743" y="403785"/>
                                <a:pt x="674722" y="397279"/>
                                <a:pt x="682283" y="393498"/>
                              </a:cubicBezTo>
                              <a:cubicBezTo>
                                <a:pt x="693576" y="387851"/>
                                <a:pt x="706700" y="386047"/>
                                <a:pt x="717453" y="379430"/>
                              </a:cubicBezTo>
                              <a:cubicBezTo>
                                <a:pt x="770791" y="346607"/>
                                <a:pt x="765810" y="347777"/>
                                <a:pt x="794825" y="309092"/>
                              </a:cubicBezTo>
                              <a:cubicBezTo>
                                <a:pt x="806408" y="262759"/>
                                <a:pt x="793653" y="209446"/>
                                <a:pt x="787791" y="182483"/>
                              </a:cubicBezTo>
                              <a:close/>
                            </a:path>
                          </a:pathLst>
                        </a:cu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D7D98B0" id="Freeform: Shape 175" o:spid="_x0000_s1026" style="position:absolute;margin-left:275.8pt;margin-top:6.85pt;width:62.95pt;height:36.5pt;z-index:251802112;visibility:visible;mso-wrap-style:square;mso-wrap-distance-left:9pt;mso-wrap-distance-top:0;mso-wrap-distance-right:9pt;mso-wrap-distance-bottom:0;mso-position-horizontal:absolute;mso-position-horizontal-relative:text;mso-position-vertical:absolute;mso-position-vertical-relative:text;v-text-anchor:middle" coordsize="799523,463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" path="m787791,182483v-5862,-26963,-16412,-25791,-28135,-35170c714571,111245,692932,101191,647114,84009v-6942,-2603,-14286,-4113,-21101,-7034c598847,65332,587696,53415,555674,48840,539262,46495,522749,44772,506437,41806v-9511,-1729,-18600,-5445,-28135,-7034c458969,31550,375668,22586,358727,20704,246325,-16763,315431,3451,42203,27738v-8420,748,-14067,9379,-21101,14068c18757,86354,18107,131023,14068,175449v-671,7384,-5426,13863,-7034,21101c3940,210472,2345,224685,,238753v2345,32825,-2782,67064,7034,98474c10162,347235,26278,345738,35170,351295v9941,6213,17844,15487,28135,21101c91532,387793,124369,397440,154745,407566v7034,7034,13007,15319,21102,21101c184379,434761,194247,438841,203982,442735v39810,15925,42890,14182,84406,21101c384517,461492,480841,463344,576776,456803v8434,-575,13540,-10287,21101,-14068c604509,439419,611945,438046,618979,435701v7034,-7034,12824,-15583,21101,-21101c646249,410487,654550,410882,661182,407566v7561,-3781,13540,-10287,21101,-14068c693576,387851,706700,386047,717453,379430v53338,-32823,48357,-31653,77372,-70338c806408,262759,793653,209446,787791,182483xe" fillcolor="white [3201]" strokecolor="black [3200]" strokeweight="2pt">
                <v:path arrowok="t" o:connecttype="custom" o:connectlocs="787791,182483;759656,147313;647114,84009;626013,76975;555674,48840;506437,41806;478302,34772;358727,20704;42203,27738;21102,41806;14068,175449;7034,196550;0,238753;7034,337227;35170,351295;63305,372396;154745,407566;175847,428667;203982,442735;288388,463836;576776,456803;597877,442735;618979,435701;640080,414600;661182,407566;682283,393498;717453,379430;794825,309092;787791,182483" o:connectangles="0,0,0,0,0,0,0,0,0,0,0,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791872" behindDoc="0" locked="0" layoutInCell="1" allowOverlap="1">
                <wp:simplePos x="0" y="0"/>
                <wp:positionH relativeFrom="column">
                  <wp:posOffset>3566160</wp:posOffset>
                </wp:positionH>
                <wp:positionV relativeFrom="paragraph">
                  <wp:posOffset>171206</wp:posOffset>
                </wp:positionV>
                <wp:extent cx="636961" cy="246184"/>
                <wp:effectExtent l="0" t="0" r="10795" b="20955"/>
                <wp:wrapNone/>
                <wp:docPr id="324516003" name="Freeform: Shape 170"/>
                <wp:cNvGraphicFramePr/>
                <a:graphic xmlns:a="http://schemas.openxmlformats.org/drawingml/2006/main">
                  <a:graphicData uri="http://schemas.microsoft.com/office/word/2010/wordprocessingShape">
                    <wps:wsp>
                      <wps:cNvSpPr/>
                      <wps:spPr>
                        <a:xfrm>
                          <a:off x="0" y="0"/>
                          <a:ext cx="636961" cy="246184"/>
                        </a:xfrm>
                        <a:custGeom>
                          <a:avLst/>
                          <a:gdLst>
                            <a:gd name="connsiteX0" fmla="*/ 626012 w 636961"/>
                            <a:gd name="connsiteY0" fmla="*/ 84406 h 246184"/>
                            <a:gd name="connsiteX1" fmla="*/ 590843 w 636961"/>
                            <a:gd name="connsiteY1" fmla="*/ 70338 h 246184"/>
                            <a:gd name="connsiteX2" fmla="*/ 534572 w 636961"/>
                            <a:gd name="connsiteY2" fmla="*/ 35169 h 246184"/>
                            <a:gd name="connsiteX3" fmla="*/ 471268 w 636961"/>
                            <a:gd name="connsiteY3" fmla="*/ 21101 h 246184"/>
                            <a:gd name="connsiteX4" fmla="*/ 436098 w 636961"/>
                            <a:gd name="connsiteY4" fmla="*/ 14067 h 246184"/>
                            <a:gd name="connsiteX5" fmla="*/ 414997 w 636961"/>
                            <a:gd name="connsiteY5" fmla="*/ 7034 h 246184"/>
                            <a:gd name="connsiteX6" fmla="*/ 330591 w 636961"/>
                            <a:gd name="connsiteY6" fmla="*/ 0 h 246184"/>
                            <a:gd name="connsiteX7" fmla="*/ 63305 w 636961"/>
                            <a:gd name="connsiteY7" fmla="*/ 14067 h 246184"/>
                            <a:gd name="connsiteX8" fmla="*/ 21102 w 636961"/>
                            <a:gd name="connsiteY8" fmla="*/ 56271 h 246184"/>
                            <a:gd name="connsiteX9" fmla="*/ 0 w 636961"/>
                            <a:gd name="connsiteY9" fmla="*/ 70338 h 246184"/>
                            <a:gd name="connsiteX10" fmla="*/ 14068 w 636961"/>
                            <a:gd name="connsiteY10" fmla="*/ 161778 h 246184"/>
                            <a:gd name="connsiteX11" fmla="*/ 28135 w 636961"/>
                            <a:gd name="connsiteY11" fmla="*/ 182880 h 246184"/>
                            <a:gd name="connsiteX12" fmla="*/ 77372 w 636961"/>
                            <a:gd name="connsiteY12" fmla="*/ 218049 h 246184"/>
                            <a:gd name="connsiteX13" fmla="*/ 98474 w 636961"/>
                            <a:gd name="connsiteY13" fmla="*/ 232117 h 246184"/>
                            <a:gd name="connsiteX14" fmla="*/ 147711 w 636961"/>
                            <a:gd name="connsiteY14" fmla="*/ 239151 h 246184"/>
                            <a:gd name="connsiteX15" fmla="*/ 189914 w 636961"/>
                            <a:gd name="connsiteY15" fmla="*/ 246184 h 246184"/>
                            <a:gd name="connsiteX16" fmla="*/ 527538 w 636961"/>
                            <a:gd name="connsiteY16" fmla="*/ 232117 h 246184"/>
                            <a:gd name="connsiteX17" fmla="*/ 562708 w 636961"/>
                            <a:gd name="connsiteY17" fmla="*/ 211015 h 246184"/>
                            <a:gd name="connsiteX18" fmla="*/ 604911 w 636961"/>
                            <a:gd name="connsiteY18" fmla="*/ 175846 h 246184"/>
                            <a:gd name="connsiteX19" fmla="*/ 633046 w 636961"/>
                            <a:gd name="connsiteY19" fmla="*/ 161778 h 246184"/>
                            <a:gd name="connsiteX20" fmla="*/ 626012 w 636961"/>
                            <a:gd name="connsiteY20" fmla="*/ 84406 h 2461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36961" h="246184">
                              <a:moveTo>
                                <a:pt x="626012" y="84406"/>
                              </a:moveTo>
                              <a:cubicBezTo>
                                <a:pt x="618978" y="69166"/>
                                <a:pt x="601960" y="76324"/>
                                <a:pt x="590843" y="70338"/>
                              </a:cubicBezTo>
                              <a:cubicBezTo>
                                <a:pt x="571368" y="59851"/>
                                <a:pt x="556164" y="39967"/>
                                <a:pt x="534572" y="35169"/>
                              </a:cubicBezTo>
                              <a:lnTo>
                                <a:pt x="471268" y="21101"/>
                              </a:lnTo>
                              <a:cubicBezTo>
                                <a:pt x="459578" y="18596"/>
                                <a:pt x="447697" y="16966"/>
                                <a:pt x="436098" y="14067"/>
                              </a:cubicBezTo>
                              <a:cubicBezTo>
                                <a:pt x="428905" y="12269"/>
                                <a:pt x="422346" y="8014"/>
                                <a:pt x="414997" y="7034"/>
                              </a:cubicBezTo>
                              <a:cubicBezTo>
                                <a:pt x="387012" y="3303"/>
                                <a:pt x="358726" y="2345"/>
                                <a:pt x="330591" y="0"/>
                              </a:cubicBezTo>
                              <a:cubicBezTo>
                                <a:pt x="241496" y="4689"/>
                                <a:pt x="151085" y="-1893"/>
                                <a:pt x="63305" y="14067"/>
                              </a:cubicBezTo>
                              <a:cubicBezTo>
                                <a:pt x="43731" y="17626"/>
                                <a:pt x="37656" y="45236"/>
                                <a:pt x="21102" y="56271"/>
                              </a:cubicBezTo>
                              <a:lnTo>
                                <a:pt x="0" y="70338"/>
                              </a:lnTo>
                              <a:cubicBezTo>
                                <a:pt x="4689" y="100818"/>
                                <a:pt x="6589" y="131860"/>
                                <a:pt x="14068" y="161778"/>
                              </a:cubicBezTo>
                              <a:cubicBezTo>
                                <a:pt x="16118" y="169979"/>
                                <a:pt x="22723" y="176386"/>
                                <a:pt x="28135" y="182880"/>
                              </a:cubicBezTo>
                              <a:cubicBezTo>
                                <a:pt x="51567" y="210999"/>
                                <a:pt x="45699" y="199950"/>
                                <a:pt x="77372" y="218049"/>
                              </a:cubicBezTo>
                              <a:cubicBezTo>
                                <a:pt x="84712" y="222243"/>
                                <a:pt x="90377" y="229688"/>
                                <a:pt x="98474" y="232117"/>
                              </a:cubicBezTo>
                              <a:cubicBezTo>
                                <a:pt x="114354" y="236881"/>
                                <a:pt x="131325" y="236630"/>
                                <a:pt x="147711" y="239151"/>
                              </a:cubicBezTo>
                              <a:cubicBezTo>
                                <a:pt x="161807" y="241319"/>
                                <a:pt x="175846" y="243840"/>
                                <a:pt x="189914" y="246184"/>
                              </a:cubicBezTo>
                              <a:cubicBezTo>
                                <a:pt x="302455" y="241495"/>
                                <a:pt x="415397" y="242696"/>
                                <a:pt x="527538" y="232117"/>
                              </a:cubicBezTo>
                              <a:cubicBezTo>
                                <a:pt x="541149" y="230833"/>
                                <a:pt x="551115" y="218261"/>
                                <a:pt x="562708" y="211015"/>
                              </a:cubicBezTo>
                              <a:cubicBezTo>
                                <a:pt x="652012" y="155199"/>
                                <a:pt x="507316" y="245556"/>
                                <a:pt x="604911" y="175846"/>
                              </a:cubicBezTo>
                              <a:cubicBezTo>
                                <a:pt x="613443" y="169752"/>
                                <a:pt x="623668" y="166467"/>
                                <a:pt x="633046" y="161778"/>
                              </a:cubicBezTo>
                              <a:cubicBezTo>
                                <a:pt x="642355" y="124544"/>
                                <a:pt x="633046" y="99646"/>
                                <a:pt x="626012" y="84406"/>
                              </a:cubicBezTo>
                              <a:close/>
                            </a:path>
                          </a:pathLst>
                        </a:cu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9D106C0" id="Freeform: Shape 170" o:spid="_x0000_s1026" style="position:absolute;margin-left:280.8pt;margin-top:13.5pt;width:50.15pt;height:19.4pt;z-index:251791872;visibility:visible;mso-wrap-style:square;mso-wrap-distance-left:9pt;mso-wrap-distance-top:0;mso-wrap-distance-right:9pt;mso-wrap-distance-bottom:0;mso-position-horizontal:absolute;mso-position-horizontal-relative:text;mso-position-vertical:absolute;mso-position-vertical-relative:text;v-text-anchor:middle" coordsize="636961,246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" path="m626012,84406c618978,69166,601960,76324,590843,70338,571368,59851,556164,39967,534572,35169l471268,21101c459578,18596,447697,16966,436098,14067,428905,12269,422346,8014,414997,7034,387012,3303,358726,2345,330591,,241496,4689,151085,-1893,63305,14067,43731,17626,37656,45236,21102,56271l,70338v4689,30480,6589,61522,14068,91440c16118,169979,22723,176386,28135,182880v23432,28119,17564,17070,49237,35169c84712,222243,90377,229688,98474,232117v15880,4764,32851,4513,49237,7034c161807,241319,175846,243840,189914,246184v112541,-4689,225483,-3488,337624,-14067c541149,230833,551115,218261,562708,211015v89304,-55816,-55392,34541,42203,-35169c613443,169752,623668,166467,633046,161778v9309,-37234,,-62132,-7034,-77372xe" fillcolor="white [3201]" strokecolor="black [3200]" strokeweight="2pt">
                <v:path arrowok="t" o:connecttype="custom" o:connectlocs="626012,84406;590843,70338;534572,35169;471268,21101;436098,14067;414997,7034;330591,0;63305,14067;21102,56271;0,70338;14068,161778;28135,182880;77372,218049;98474,232117;147711,239151;189914,246184;527538,232117;562708,211015;604911,175846;633046,161778;626012,84406" o:connectangles="0,0,0,0,0,0,0,0,0,0,0,0,0,0,0,0,0,0,0,0,0"/>
              </v:shape>
            </w:pict>
          </mc:Fallback>
        </mc:AlternateContent>
      </w:r>
      <w:r w:rsidRPr="00643730">
        <w:rPr>
          <w:rFonts w:ascii="Times New Roman" w:eastAsiaTheme="minorEastAsia" w:hAnsi="Times New Roman" w:cs="Times New Roman"/>
          <w:noProof/>
          <w:sz w:val="28"/>
          <w:szCs w:val="28"/>
        </w:rPr>
        <w:t xml:space="preserve">                a  </w:t>
      </w:r>
      <m:oMath>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x</m:t>
            </m:r>
          </m:e>
          <m:sub>
            <m:r>
              <w:rPr>
                <w:rFonts w:ascii="Cambria Math" w:eastAsiaTheme="minorEastAsia" w:hAnsi="Cambria Math" w:cs="Times New Roman"/>
                <w:noProof/>
                <w:sz w:val="28"/>
                <w:szCs w:val="28"/>
              </w:rPr>
              <m:t>1</m:t>
            </m:r>
          </m:sub>
        </m:sSub>
      </m:oMath>
      <w:r w:rsidRPr="00643730">
        <w:rPr>
          <w:rFonts w:ascii="Times New Roman" w:eastAsiaTheme="minorEastAsia" w:hAnsi="Times New Roman" w:cs="Times New Roman"/>
          <w:noProof/>
          <w:sz w:val="28"/>
          <w:szCs w:val="28"/>
        </w:rPr>
        <w:t xml:space="preserve"> </w:t>
      </w:r>
      <m:oMath>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x</m:t>
            </m:r>
          </m:e>
          <m:sub>
            <m:r>
              <w:rPr>
                <w:rFonts w:ascii="Cambria Math" w:eastAsiaTheme="minorEastAsia" w:hAnsi="Cambria Math" w:cs="Times New Roman"/>
                <w:noProof/>
                <w:sz w:val="28"/>
                <w:szCs w:val="28"/>
              </w:rPr>
              <m:t>2</m:t>
            </m:r>
          </m:sub>
        </m:sSub>
      </m:oMath>
      <w:r w:rsidRPr="00643730">
        <w:rPr>
          <w:rFonts w:ascii="Times New Roman" w:eastAsiaTheme="minorEastAsia" w:hAnsi="Times New Roman" w:cs="Times New Roman"/>
          <w:noProof/>
          <w:sz w:val="28"/>
          <w:szCs w:val="28"/>
        </w:rPr>
        <w:t xml:space="preserve">         </w:t>
      </w:r>
      <m:oMath>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x</m:t>
            </m:r>
          </m:e>
          <m:sub>
            <m:r>
              <w:rPr>
                <w:rFonts w:ascii="Cambria Math" w:eastAsiaTheme="minorEastAsia" w:hAnsi="Cambria Math" w:cs="Times New Roman"/>
                <w:noProof/>
                <w:sz w:val="28"/>
                <w:szCs w:val="28"/>
              </w:rPr>
              <m:t>n</m:t>
            </m:r>
          </m:sub>
        </m:sSub>
      </m:oMath>
    </w:p>
    <w:p w:rsidR="00643730" w:rsidRPr="00643730" w:rsidRDefault="00643730" w:rsidP="00122389">
      <w:pPr>
        <w:tabs>
          <w:tab w:val="left" w:pos="1700"/>
        </w:tabs>
        <w:rPr>
          <w:rFonts w:ascii="Times New Roman" w:eastAsiaTheme="minorEastAsia" w:hAnsi="Times New Roman" w:cs="Times New Roman"/>
          <w:noProof/>
          <w:sz w:val="28"/>
          <w:szCs w:val="28"/>
        </w:rPr>
      </w:pPr>
    </w:p>
    <w:p w:rsidR="00643730" w:rsidRPr="00643730" w:rsidRDefault="00643730" w:rsidP="00122389">
      <w:pPr>
        <w:tabs>
          <w:tab w:val="left" w:pos="1700"/>
        </w:tabs>
        <w:rPr>
          <w:rFonts w:ascii="Times New Roman" w:eastAsiaTheme="minorEastAsia" w:hAnsi="Times New Roman" w:cs="Times New Roman"/>
          <w:noProof/>
          <w:sz w:val="28"/>
          <w:szCs w:val="28"/>
        </w:rPr>
      </w:pPr>
    </w:p>
    <w:p w:rsidR="00643730" w:rsidRPr="00643730" w:rsidRDefault="00643730" w:rsidP="00122389">
      <w:pPr>
        <w:tabs>
          <w:tab w:val="left" w:pos="1700"/>
        </w:tabs>
        <w:rPr>
          <w:rFonts w:ascii="Times New Roman" w:eastAsiaTheme="minorEastAsia" w:hAnsi="Times New Roman" w:cs="Times New Roman"/>
          <w:noProof/>
          <w:sz w:val="28"/>
          <w:szCs w:val="28"/>
        </w:rPr>
      </w:pPr>
    </w:p>
    <w:p w:rsidR="00643730" w:rsidRPr="00643730" w:rsidRDefault="00643730" w:rsidP="00122389">
      <w:pPr>
        <w:tabs>
          <w:tab w:val="left" w:pos="1700"/>
        </w:tabs>
        <w:rPr>
          <w:rFonts w:ascii="Times New Roman" w:eastAsiaTheme="minorEastAsia" w:hAnsi="Times New Roman" w:cs="Times New Roman"/>
          <w:noProof/>
          <w:sz w:val="28"/>
          <w:szCs w:val="28"/>
        </w:rPr>
      </w:pPr>
      <w:r w:rsidRPr="00643730">
        <w:rPr>
          <w:rFonts w:ascii="Times New Roman" w:hAnsi="Times New Roman" w:cs="Times New Roman"/>
          <w:noProof/>
          <w:position w:val="-84"/>
          <w:sz w:val="28"/>
          <w:szCs w:val="28"/>
        </w:rPr>
        <w:drawing>
          <wp:inline distT="0" distB="0" distL="0" distR="0">
            <wp:extent cx="2137664" cy="1056640"/>
            <wp:effectExtent l="0" t="0" r="0" b="0"/>
            <wp:docPr id="142696629" name="Picture 142696629" descr="{&quot;mathml&quot;:&quot;&lt;math style=\&quot;font-family:stix;font-size:16px;\&quot; xmlns=\&quot;http://www.w3.org/1998/Math/MathML\&quot;&gt;&lt;mi&gt;V&lt;/mi&gt;&lt;mo&gt;=&lt;/mo&gt;&lt;mfenced&gt;&lt;mrow&gt;&lt;mi mathvariant=\&quot;normal\&quot;&gt;&amp;#x3C0;&lt;/mi&gt;&lt;mo&gt;&amp;#xA0;&lt;/mo&gt;&lt;msup&gt;&lt;msub&gt;&lt;mi mathvariant=\&quot;normal\&quot;&gt;r&lt;/mi&gt;&lt;mn&gt;2&lt;/mn&gt;&lt;/msub&gt;&lt;mn&gt;2&lt;/mn&gt;&lt;/msup&gt;&lt;mo&gt;-&lt;/mo&gt;&lt;mi mathvariant=\&quot;normal\&quot;&gt;&amp;#x3C0;&lt;/mi&gt;&lt;mo&gt;&amp;#xA0;&lt;/mo&gt;&lt;msup&gt;&lt;msub&gt;&lt;mi mathvariant=\&quot;normal\&quot;&gt;r&lt;/mi&gt;&lt;mn&gt;1&lt;/mn&gt;&lt;/msub&gt;&lt;mn&gt;2&lt;/mn&gt;&lt;/msup&gt;&lt;/mrow&gt;&lt;/mfenced&gt;&lt;mi&gt;h&lt;/mi&gt;&lt;mspace linebreak=\&quot;newline\&quot;/&gt;&lt;mo&gt;=&lt;/mo&gt;&lt;mn&gt;2&lt;/mn&gt;&lt;mi mathvariant=\&quot;normal\&quot;&gt;&amp;#x3C0;&lt;/mi&gt;&lt;mfenced&gt;&lt;mfrac&gt;&lt;mrow&gt;&lt;msub&gt;&lt;mi mathvariant=\&quot;normal\&quot;&gt;r&lt;/mi&gt;&lt;mn&gt;1&lt;/mn&gt;&lt;/msub&gt;&lt;mo&gt;&amp;#xA0;&lt;/mo&gt;&lt;mo&gt;+&lt;/mo&gt;&lt;msub&gt;&lt;mi mathvariant=\&quot;normal\&quot;&gt;r&lt;/mi&gt;&lt;mn&gt;2&lt;/mn&gt;&lt;/msub&gt;&lt;/mrow&gt;&lt;mn&gt;2&lt;/mn&gt;&lt;/mfrac&gt;&lt;/mfenced&gt;&lt;mfenced&gt;&lt;mrow&gt;&lt;msub&gt;&lt;mi mathvariant=\&quot;normal\&quot;&gt;r&lt;/mi&gt;&lt;mn&gt;2&lt;/mn&gt;&lt;/msub&gt;&lt;mo&gt;-&lt;/mo&gt;&lt;msub&gt;&lt;mi mathvariant=\&quot;normal\&quot;&gt;r&lt;/mi&gt;&lt;mn&gt;1&lt;/mn&gt;&lt;/msub&gt;&lt;/mrow&gt;&lt;/mfenced&gt;&lt;mi mathvariant=\&quot;normal\&quot;&gt;h&lt;/mi&gt;&lt;/math&gt;&quot;,&quot;origin&quot;:&quot;MathType Legacy&quot;,&quot;version&quot;:&quot;v3.18.2&quot;}" title="V equals open parentheses straight pi space straight r subscript 2 squared minus straight pi space straight r subscript 1 squared close parentheses h&#10;equals 2 straight pi open parentheses fraction numerator straight r subscript 1 space plus straight r subscript 2 over denominator 2 end fraction close parentheses open parentheses straight r subscript 2 minus straight r subscript 1 close parentheses straight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V&lt;/mi&gt;&lt;mo&gt;=&lt;/mo&gt;&lt;mfenced&gt;&lt;mrow&gt;&lt;mi mathvariant=\&quot;normal\&quot;&gt;&amp;#x3C0;&lt;/mi&gt;&lt;mo&gt;&amp;#xA0;&lt;/mo&gt;&lt;msup&gt;&lt;msub&gt;&lt;mi mathvariant=\&quot;normal\&quot;&gt;r&lt;/mi&gt;&lt;mn&gt;2&lt;/mn&gt;&lt;/msub&gt;&lt;mn&gt;2&lt;/mn&gt;&lt;/msup&gt;&lt;mo&gt;-&lt;/mo&gt;&lt;mi mathvariant=\&quot;normal\&quot;&gt;&amp;#x3C0;&lt;/mi&gt;&lt;mo&gt;&amp;#xA0;&lt;/mo&gt;&lt;msup&gt;&lt;msub&gt;&lt;mi mathvariant=\&quot;normal\&quot;&gt;r&lt;/mi&gt;&lt;mn&gt;1&lt;/mn&gt;&lt;/msub&gt;&lt;mn&gt;2&lt;/mn&gt;&lt;/msup&gt;&lt;/mrow&gt;&lt;/mfenced&gt;&lt;mi&gt;h&lt;/mi&gt;&lt;mspace linebreak=\&quot;newline\&quot;/&gt;&lt;mo&gt;=&lt;/mo&gt;&lt;mn&gt;2&lt;/mn&gt;&lt;mi mathvariant=\&quot;normal\&quot;&gt;&amp;#x3C0;&lt;/mi&gt;&lt;mfenced&gt;&lt;mfrac&gt;&lt;mrow&gt;&lt;msub&gt;&lt;mi mathvariant=\&quot;normal\&quot;&gt;r&lt;/mi&gt;&lt;mn&gt;1&lt;/mn&gt;&lt;/msub&gt;&lt;mo&gt;&amp;#xA0;&lt;/mo&gt;&lt;mo&gt;+&lt;/mo&gt;&lt;msub&gt;&lt;mi mathvariant=\&quot;normal\&quot;&gt;r&lt;/mi&gt;&lt;mn&gt;2&lt;/mn&gt;&lt;/msub&gt;&lt;/mrow&gt;&lt;mn&gt;2&lt;/mn&gt;&lt;/mfrac&gt;&lt;/mfenced&gt;&lt;mfenced&gt;&lt;mrow&gt;&lt;msub&gt;&lt;mi mathvariant=\&quot;normal\&quot;&gt;r&lt;/mi&gt;&lt;mn&gt;2&lt;/mn&gt;&lt;/msub&gt;&lt;mo&gt;-&lt;/mo&gt;&lt;msub&gt;&lt;mi mathvariant=\&quot;normal\&quot;&gt;r&lt;/mi&gt;&lt;mn&gt;1&lt;/mn&gt;&lt;/msub&gt;&lt;/mrow&gt;&lt;/mfenced&gt;&lt;mi mathvariant=\&quot;normal\&quot;&gt;h&lt;/mi&gt;&lt;/math&gt;&quot;,&quot;origin&quot;:&quot;MathType Legacy&quot;,&quot;version&quot;:&quot;v3.18.2&quot;}" title="V equals open parentheses straight pi space straight r subscript 2 squared minus straight pi space straight r subscript 1 squared close parentheses h&#10;equals 2 straight pi open parentheses fraction numerator straight r subscript 1 space plus straight r subscript 2 over denominator 2 end fraction close parentheses open parentheses straight r subscript 2 minus straight r subscript 1 close parentheses straight h"/>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2137664" cy="1056640"/>
                    </a:xfrm>
                    <a:prstGeom prst="rect">
                      <a:avLst/>
                    </a:prstGeom>
                  </pic:spPr>
                </pic:pic>
              </a:graphicData>
            </a:graphic>
          </wp:inline>
        </w:drawing>
      </w:r>
    </w:p>
    <w:p w:rsidR="00643730" w:rsidRPr="00643730" w:rsidRDefault="00643730" w:rsidP="00122389">
      <w:pPr>
        <w:tabs>
          <w:tab w:val="left" w:pos="1700"/>
        </w:tabs>
        <w:rPr>
          <w:rFonts w:ascii="Times New Roman" w:eastAsiaTheme="minorEastAsia" w:hAnsi="Times New Roman" w:cs="Times New Roman"/>
          <w:noProof/>
          <w:sz w:val="28"/>
          <w:szCs w:val="28"/>
        </w:rPr>
      </w:pPr>
    </w:p>
    <w:p w:rsidR="00643730" w:rsidRPr="00643730" w:rsidRDefault="00643730" w:rsidP="00122389">
      <w:pPr>
        <w:tabs>
          <w:tab w:val="left" w:pos="1700"/>
        </w:tabs>
        <w:rPr>
          <w:rFonts w:ascii="Times New Roman" w:eastAsiaTheme="minorEastAsia" w:hAnsi="Times New Roman" w:cs="Times New Roman"/>
          <w:noProof/>
          <w:sz w:val="28"/>
          <w:szCs w:val="28"/>
        </w:rPr>
      </w:pPr>
      <w:r w:rsidRPr="00643730">
        <w:rPr>
          <w:rFonts w:ascii="Times New Roman" w:hAnsi="Times New Roman" w:cs="Times New Roman"/>
          <w:noProof/>
          <w:position w:val="-14"/>
          <w:sz w:val="28"/>
          <w:szCs w:val="28"/>
        </w:rPr>
        <w:drawing>
          <wp:inline distT="0" distB="0" distL="0" distR="0">
            <wp:extent cx="1422400" cy="225552"/>
            <wp:effectExtent l="0" t="0" r="0" b="0"/>
            <wp:docPr id="1760086585" name="Picture 1760086585" descr="{&quot;mathml&quot;:&quot;&lt;math xmlns=\&quot;http://www.w3.org/1998/Math/MathML\&quot; style=\&quot;font-family:stix;font-size:16px;\&quot;&gt;&lt;mo&gt;&amp;#x2206;&lt;/mo&gt;&lt;msub&gt;&lt;mi&gt;x&lt;/mi&gt;&lt;mi&gt;k&lt;/mi&gt;&lt;/msub&gt;&lt;mo&gt;=&lt;/mo&gt;&lt;msub&gt;&lt;mi&gt;x&lt;/mi&gt;&lt;mi&gt;k&lt;/mi&gt;&lt;/msub&gt;&lt;mo&gt;-&lt;/mo&gt;&lt;msub&gt;&lt;mi&gt;x&lt;/mi&gt;&lt;mrow&gt;&lt;mi&gt;k&lt;/mi&gt;&lt;mo&gt;-&lt;/mo&gt;&lt;mn&gt;1&lt;/mn&gt;&lt;/mrow&gt;&lt;/msub&gt;&lt;/math&gt;&quot;,&quot;origin&quot;:&quot;MathType Legacy&quot;,&quot;version&quot;:&quot;v3.18.2&quot;}" title="increment x subscript k equals x subscript k minus x subscript k minus 1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o&gt;&amp;#x2206;&lt;/mo&gt;&lt;msub&gt;&lt;mi&gt;x&lt;/mi&gt;&lt;mi&gt;k&lt;/mi&gt;&lt;/msub&gt;&lt;mo&gt;=&lt;/mo&gt;&lt;msub&gt;&lt;mi&gt;x&lt;/mi&gt;&lt;mi&gt;k&lt;/mi&gt;&lt;/msub&gt;&lt;mo&gt;-&lt;/mo&gt;&lt;msub&gt;&lt;mi&gt;x&lt;/mi&gt;&lt;mrow&gt;&lt;mi&gt;k&lt;/mi&gt;&lt;mo&gt;-&lt;/mo&gt;&lt;mn&gt;1&lt;/mn&gt;&lt;/mrow&gt;&lt;/msub&gt;&lt;/math&gt;&quot;,&quot;origin&quot;:&quot;MathType Legacy&quot;,&quot;version&quot;:&quot;v3.18.2&quot;}" title="increment x subscript k equals x subscript k minus x subscript k minus 1 end subscript"/>
                    <pic:cNvPicPr/>
                  </pic:nvPicPr>
                  <pic:blipFill>
                    <a:blip r:embed="rId518" cstate="print">
                      <a:extLst>
                        <a:ext uri="{28A0092B-C50C-407E-A947-70E740481C1C}">
                          <a14:useLocalDpi xmlns:a14="http://schemas.microsoft.com/office/drawing/2010/main" val="0"/>
                        </a:ext>
                      </a:extLst>
                    </a:blip>
                    <a:stretch>
                      <a:fillRect/>
                    </a:stretch>
                  </pic:blipFill>
                  <pic:spPr>
                    <a:xfrm>
                      <a:off x="0" y="0"/>
                      <a:ext cx="1422400" cy="225552"/>
                    </a:xfrm>
                    <a:prstGeom prst="rect">
                      <a:avLst/>
                    </a:prstGeom>
                  </pic:spPr>
                </pic:pic>
              </a:graphicData>
            </a:graphic>
          </wp:inline>
        </w:drawing>
      </w:r>
    </w:p>
    <w:p w:rsidR="00643730" w:rsidRPr="00643730" w:rsidRDefault="00643730" w:rsidP="00122389">
      <w:pPr>
        <w:tabs>
          <w:tab w:val="left" w:pos="1700"/>
        </w:tabs>
        <w:rPr>
          <w:rFonts w:ascii="Times New Roman" w:eastAsiaTheme="minorEastAsia" w:hAnsi="Times New Roman" w:cs="Times New Roman"/>
          <w:noProof/>
          <w:sz w:val="28"/>
          <w:szCs w:val="28"/>
        </w:rPr>
      </w:pPr>
    </w:p>
    <w:p w:rsidR="00643730" w:rsidRPr="00643730" w:rsidRDefault="00643730" w:rsidP="00122389">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w:t xml:space="preserve">If </w:t>
      </w:r>
      <w:r w:rsidRPr="00643730">
        <w:rPr>
          <w:rFonts w:ascii="Times New Roman" w:hAnsi="Times New Roman" w:cs="Times New Roman"/>
          <w:noProof/>
          <w:position w:val="-14"/>
          <w:sz w:val="28"/>
          <w:szCs w:val="28"/>
        </w:rPr>
        <w:drawing>
          <wp:inline distT="0" distB="0" distL="0" distR="0" wp14:anchorId="024F82D0" wp14:editId="3F5A24F4">
            <wp:extent cx="337312" cy="256032"/>
            <wp:effectExtent l="0" t="0" r="0" b="0"/>
            <wp:docPr id="814944519" name="Picture 814944519" descr="{&quot;mathml&quot;:&quot;&lt;math style=\&quot;font-family:stix;font-size:16px;\&quot; xmlns=\&quot;http://www.w3.org/1998/Math/MathML\&quot;&gt;&lt;msup&gt;&lt;msub&gt;&lt;mi&gt;x&lt;/mi&gt;&lt;mi&gt;k&lt;/mi&gt;&lt;/msub&gt;&lt;mo&gt;*&lt;/mo&gt;&lt;/msup&gt;&lt;/math&gt;&quot;,&quot;origin&quot;:&quot;MathType Legacy&quot;,&quot;version&quot;:&quot;v3.18.2&quot;}" title="x subscript k to the power of asterisk 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up&gt;&lt;msub&gt;&lt;mi&gt;x&lt;/mi&gt;&lt;mi&gt;k&lt;/mi&gt;&lt;/msub&gt;&lt;mo&gt;*&lt;/mo&gt;&lt;/msup&gt;&lt;/math&gt;&quot;,&quot;origin&quot;:&quot;MathType Legacy&quot;,&quot;version&quot;:&quot;v3.18.2&quot;}" title="x subscript k to the power of asterisk times"/>
                    <pic:cNvPicPr/>
                  </pic:nvPicPr>
                  <pic:blipFill>
                    <a:blip r:embed="rId519" cstate="print">
                      <a:extLst>
                        <a:ext uri="{28A0092B-C50C-407E-A947-70E740481C1C}">
                          <a14:useLocalDpi xmlns:a14="http://schemas.microsoft.com/office/drawing/2010/main" val="0"/>
                        </a:ext>
                      </a:extLst>
                    </a:blip>
                    <a:stretch>
                      <a:fillRect/>
                    </a:stretch>
                  </pic:blipFill>
                  <pic:spPr>
                    <a:xfrm>
                      <a:off x="0" y="0"/>
                      <a:ext cx="337312" cy="256032"/>
                    </a:xfrm>
                    <a:prstGeom prst="rect">
                      <a:avLst/>
                    </a:prstGeom>
                  </pic:spPr>
                </pic:pic>
              </a:graphicData>
            </a:graphic>
          </wp:inline>
        </w:drawing>
      </w:r>
      <w:r w:rsidRPr="00643730">
        <w:rPr>
          <w:rFonts w:ascii="Times New Roman" w:eastAsiaTheme="minorEastAsia" w:hAnsi="Times New Roman" w:cs="Times New Roman"/>
          <w:noProof/>
          <w:sz w:val="28"/>
          <w:szCs w:val="28"/>
        </w:rPr>
        <w:t xml:space="preserve"> be the midpoint of the interval </w:t>
      </w:r>
      <w:r w:rsidRPr="00643730">
        <w:rPr>
          <w:rFonts w:ascii="Times New Roman" w:hAnsi="Times New Roman" w:cs="Times New Roman"/>
          <w:noProof/>
          <w:position w:val="-21"/>
          <w:sz w:val="28"/>
          <w:szCs w:val="28"/>
        </w:rPr>
        <w:drawing>
          <wp:inline distT="0" distB="0" distL="0" distR="0">
            <wp:extent cx="863600" cy="335280"/>
            <wp:effectExtent l="0" t="0" r="0" b="0"/>
            <wp:docPr id="264357997" name="Picture 264357997" descr="{&quot;mathml&quot;:&quot;&lt;math xmlns=\&quot;http://www.w3.org/1998/Math/MathML\&quot; style=\&quot;font-family:stix;font-size:16px;\&quot;&gt;&lt;mfenced open=\&quot;[\&quot; close=\&quot;]\&quot;&gt;&lt;mrow&gt;&lt;msub&gt;&lt;mi&gt;x&lt;/mi&gt;&lt;mrow&gt;&lt;mi&gt;k&lt;/mi&gt;&lt;mo&gt;-&lt;/mo&gt;&lt;mn&gt;1&lt;/mn&gt;&lt;/mrow&gt;&lt;/msub&gt;&lt;mo&gt;,&lt;/mo&gt;&lt;msub&gt;&lt;mi&gt;x&lt;/mi&gt;&lt;mi&gt;k&lt;/mi&gt;&lt;/msub&gt;&lt;/mrow&gt;&lt;/mfenced&gt;&lt;/math&gt;&quot;,&quot;origin&quot;:&quot;MathType Legacy&quot;,&quot;version&quot;:&quot;v3.18.2&quot;}" title="open square brackets x subscript k minus 1 end subscript comma x subscript k close square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fenced open=\&quot;[\&quot; close=\&quot;]\&quot;&gt;&lt;mrow&gt;&lt;msub&gt;&lt;mi&gt;x&lt;/mi&gt;&lt;mrow&gt;&lt;mi&gt;k&lt;/mi&gt;&lt;mo&gt;-&lt;/mo&gt;&lt;mn&gt;1&lt;/mn&gt;&lt;/mrow&gt;&lt;/msub&gt;&lt;mo&gt;,&lt;/mo&gt;&lt;msub&gt;&lt;mi&gt;x&lt;/mi&gt;&lt;mi&gt;k&lt;/mi&gt;&lt;/msub&gt;&lt;/mrow&gt;&lt;/mfenced&gt;&lt;/math&gt;&quot;,&quot;origin&quot;:&quot;MathType Legacy&quot;,&quot;version&quot;:&quot;v3.18.2&quot;}" title="open square brackets x subscript k minus 1 end subscript comma x subscript k close square brackets"/>
                    <pic:cNvPicPr/>
                  </pic:nvPicPr>
                  <pic:blipFill>
                    <a:blip r:embed="rId520" cstate="print">
                      <a:extLst>
                        <a:ext uri="{28A0092B-C50C-407E-A947-70E740481C1C}">
                          <a14:useLocalDpi xmlns:a14="http://schemas.microsoft.com/office/drawing/2010/main" val="0"/>
                        </a:ext>
                      </a:extLst>
                    </a:blip>
                    <a:stretch>
                      <a:fillRect/>
                    </a:stretch>
                  </pic:blipFill>
                  <pic:spPr>
                    <a:xfrm>
                      <a:off x="0" y="0"/>
                      <a:ext cx="863600" cy="335280"/>
                    </a:xfrm>
                    <a:prstGeom prst="rect">
                      <a:avLst/>
                    </a:prstGeom>
                  </pic:spPr>
                </pic:pic>
              </a:graphicData>
            </a:graphic>
          </wp:inline>
        </w:drawing>
      </w:r>
      <w:r w:rsidRPr="00643730">
        <w:rPr>
          <w:rFonts w:ascii="Times New Roman" w:eastAsiaTheme="minorEastAsia" w:hAnsi="Times New Roman" w:cs="Times New Roman"/>
          <w:noProof/>
          <w:sz w:val="28"/>
          <w:szCs w:val="28"/>
        </w:rPr>
        <w:t xml:space="preserve"> and if we construct rectangle of height </w:t>
      </w:r>
      <w:r w:rsidRPr="00643730">
        <w:rPr>
          <w:rFonts w:ascii="Times New Roman" w:hAnsi="Times New Roman" w:cs="Times New Roman"/>
          <w:noProof/>
          <w:position w:val="-17"/>
          <w:sz w:val="28"/>
          <w:szCs w:val="28"/>
        </w:rPr>
        <w:drawing>
          <wp:inline distT="0" distB="0" distL="0" distR="0">
            <wp:extent cx="737616" cy="304800"/>
            <wp:effectExtent l="0" t="0" r="0" b="0"/>
            <wp:docPr id="845374712" name="Picture 845374712" descr="{&quot;mathml&quot;:&quot;&lt;math style=\&quot;font-family:stix;font-size:16px;\&quot; xmlns=\&quot;http://www.w3.org/1998/Math/MathML\&quot;&gt;&lt;mi&gt;f&lt;/mi&gt;&lt;mfenced&gt;&lt;msup&gt;&lt;msub&gt;&lt;mi&gt;x&lt;/mi&gt;&lt;mi&gt;k&lt;/mi&gt;&lt;/msub&gt;&lt;mo&gt;*&lt;/mo&gt;&lt;/msup&gt;&lt;/mfenced&gt;&lt;/math&gt;&quot;,&quot;origin&quot;:&quot;MathType Legacy&quot;,&quot;version&quot;:&quot;v3.18.2&quot;}" title="f open parentheses x subscript k to the power of asterisk times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f&lt;/mi&gt;&lt;mfenced&gt;&lt;msup&gt;&lt;msub&gt;&lt;mi&gt;x&lt;/mi&gt;&lt;mi&gt;k&lt;/mi&gt;&lt;/msub&gt;&lt;mo&gt;*&lt;/mo&gt;&lt;/msup&gt;&lt;/mfenced&gt;&lt;/math&gt;&quot;,&quot;origin&quot;:&quot;MathType Legacy&quot;,&quot;version&quot;:&quot;v3.18.2&quot;}" title="f open parentheses x subscript k to the power of asterisk times close parentheses"/>
                    <pic:cNvPicPr/>
                  </pic:nvPicPr>
                  <pic:blipFill>
                    <a:blip r:embed="rId521" cstate="print">
                      <a:extLst>
                        <a:ext uri="{28A0092B-C50C-407E-A947-70E740481C1C}">
                          <a14:useLocalDpi xmlns:a14="http://schemas.microsoft.com/office/drawing/2010/main" val="0"/>
                        </a:ext>
                      </a:extLst>
                    </a:blip>
                    <a:stretch>
                      <a:fillRect/>
                    </a:stretch>
                  </pic:blipFill>
                  <pic:spPr>
                    <a:xfrm>
                      <a:off x="0" y="0"/>
                      <a:ext cx="737616" cy="304800"/>
                    </a:xfrm>
                    <a:prstGeom prst="rect">
                      <a:avLst/>
                    </a:prstGeom>
                  </pic:spPr>
                </pic:pic>
              </a:graphicData>
            </a:graphic>
          </wp:inline>
        </w:drawing>
      </w:r>
      <w:r w:rsidRPr="00643730">
        <w:rPr>
          <w:rFonts w:ascii="Times New Roman" w:eastAsiaTheme="minorEastAsia" w:hAnsi="Times New Roman" w:cs="Times New Roman"/>
          <w:noProof/>
          <w:sz w:val="28"/>
          <w:szCs w:val="28"/>
        </w:rPr>
        <w:t>over the interval then,</w:t>
      </w:r>
    </w:p>
    <w:p w:rsidR="00643730" w:rsidRPr="00643730" w:rsidRDefault="00643730" w:rsidP="00122389">
      <w:pPr>
        <w:tabs>
          <w:tab w:val="left" w:pos="1700"/>
        </w:tabs>
        <w:rPr>
          <w:rFonts w:ascii="Times New Roman" w:eastAsiaTheme="minorEastAsia" w:hAnsi="Times New Roman" w:cs="Times New Roman"/>
          <w:noProof/>
          <w:sz w:val="28"/>
          <w:szCs w:val="28"/>
        </w:rPr>
      </w:pPr>
      <w:r w:rsidRPr="00643730">
        <w:rPr>
          <w:rFonts w:ascii="Times New Roman" w:hAnsi="Times New Roman" w:cs="Times New Roman"/>
          <w:noProof/>
          <w:position w:val="-207"/>
          <w:sz w:val="28"/>
          <w:szCs w:val="28"/>
        </w:rPr>
        <w:drawing>
          <wp:inline distT="0" distB="0" distL="0" distR="0">
            <wp:extent cx="3151700" cy="2643564"/>
            <wp:effectExtent l="0" t="0" r="0" b="0"/>
            <wp:docPr id="949723611" name="Picture 949723611" descr="{&quot;mathml&quot;:&quot;&lt;math xmlns=\&quot;http://www.w3.org/1998/Math/MathML\&quot; style=\&quot;font-family:stix;font-size:16px;\&quot;&gt;&lt;msub&gt;&lt;mi&gt;V&lt;/mi&gt;&lt;mi&gt;k&lt;/mi&gt;&lt;/msub&gt;&lt;mo&gt;=&lt;/mo&gt;&lt;mn&gt;2&lt;/mn&gt;&lt;mi mathvariant=\&quot;normal\&quot;&gt;&amp;#x3C0;&lt;/mi&gt;&lt;msup&gt;&lt;mrow&gt;&lt;mo&gt;&amp;#xA0;&lt;/mo&gt;&lt;msub&gt;&lt;mi mathvariant=\&quot;normal\&quot;&gt;x&lt;/mi&gt;&lt;mi mathvariant=\&quot;normal\&quot;&gt;k&lt;/mi&gt;&lt;/msub&gt;&lt;/mrow&gt;&lt;mo&gt;*&lt;/mo&gt;&lt;/msup&gt;&lt;mi mathvariant=\&quot;normal\&quot;&gt;f&lt;/mi&gt;&lt;mfenced&gt;&lt;msup&gt;&lt;msub&gt;&lt;mi mathvariant=\&quot;normal\&quot;&gt;x&lt;/mi&gt;&lt;mi mathvariant=\&quot;normal\&quot;&gt;k&lt;/mi&gt;&lt;/msub&gt;&lt;mo&gt;*&lt;/mo&gt;&lt;/msup&gt;&lt;/mfenced&gt;&lt;mo&gt;&amp;#x2206;&lt;/mo&gt;&lt;msub&gt;&lt;mi mathvariant=\&quot;normal\&quot;&gt;x&lt;/mi&gt;&lt;mi mathvariant=\&quot;normal\&quot;&gt;k&lt;/mi&gt;&lt;/msub&gt;&lt;mspace linebreak=\&quot;newline\&quot;/&gt;&lt;mi mathvariant=\&quot;normal\&quot;&gt;V&lt;/mi&gt;&lt;mo&gt;&amp;#x2248;&lt;/mo&gt;&lt;munderover&gt;&lt;mo&gt;&amp;#x2211;&lt;/mo&gt;&lt;mrow&gt;&lt;mi mathvariant=\&quot;normal\&quot;&gt;k&lt;/mi&gt;&lt;mo&gt;=&lt;/mo&gt;&lt;mn&gt;1&lt;/mn&gt;&lt;/mrow&gt;&lt;mi mathvariant=\&quot;normal\&quot;&gt;n&lt;/mi&gt;&lt;/munderover&gt;&lt;mn&gt;2&lt;/mn&gt;&lt;mi mathvariant=\&quot;normal\&quot;&gt;&amp;#x3C0;&lt;/mi&gt;&lt;msup&gt;&lt;mrow&gt;&lt;mo&gt;&amp;#xA0;&lt;/mo&gt;&lt;msub&gt;&lt;mi mathvariant=\&quot;normal\&quot;&gt;x&lt;/mi&gt;&lt;mi mathvariant=\&quot;normal\&quot;&gt;k&lt;/mi&gt;&lt;/msub&gt;&lt;/mrow&gt;&lt;mo&gt;*&lt;/mo&gt;&lt;/msup&gt;&lt;mi mathvariant=\&quot;normal\&quot;&gt;f&lt;/mi&gt;&lt;mfenced&gt;&lt;msup&gt;&lt;msub&gt;&lt;mi mathvariant=\&quot;normal\&quot;&gt;x&lt;/mi&gt;&lt;mi mathvariant=\&quot;normal\&quot;&gt;k&lt;/mi&gt;&lt;/msub&gt;&lt;mo&gt;*&lt;/mo&gt;&lt;/msup&gt;&lt;/mfenced&gt;&lt;mo&gt;&amp;#x2206;&lt;/mo&gt;&lt;msub&gt;&lt;mi mathvariant=\&quot;normal\&quot;&gt;x&lt;/mi&gt;&lt;mi mathvariant=\&quot;normal\&quot;&gt;k&lt;/mi&gt;&lt;/msub&gt;&lt;mspace linebreak=\&quot;newline\&quot;/&gt;&lt;mi mathvariant=\&quot;normal\&quot;&gt;V&lt;/mi&gt;&lt;mo&gt;=&lt;/mo&gt;&lt;munder&gt;&lt;mi&gt;lim&lt;/mi&gt;&lt;mrow&gt;&lt;mi&gt;max&lt;/mi&gt;&lt;mo&gt;&amp;#xA0;&lt;/mo&gt;&lt;mo&gt;&amp;#x2206;&lt;/mo&gt;&lt;msub&gt;&lt;mi mathvariant=\&quot;normal\&quot;&gt;x&lt;/mi&gt;&lt;mi mathvariant=\&quot;normal\&quot;&gt;k&lt;/mi&gt;&lt;/msub&gt;&lt;mo&gt;&amp;#x2192;&lt;/mo&gt;&lt;mn&gt;0&lt;/mn&gt;&lt;/mrow&gt;&lt;/munder&gt;&lt;munderover&gt;&lt;mo&gt;&amp;#x2211;&lt;/mo&gt;&lt;mrow&gt;&lt;mi mathvariant=\&quot;normal\&quot;&gt;k&lt;/mi&gt;&lt;mo&gt;=&lt;/mo&gt;&lt;mn&gt;1&lt;/mn&gt;&lt;/mrow&gt;&lt;mi mathvariant=\&quot;normal\&quot;&gt;n&lt;/mi&gt;&lt;/munderover&gt;&lt;mn&gt;2&lt;/mn&gt;&lt;mi mathvariant=\&quot;normal\&quot;&gt;&amp;#x3C0;&lt;/mi&gt;&lt;msup&gt;&lt;mrow&gt;&lt;mo&gt;&amp;#xA0;&lt;/mo&gt;&lt;msub&gt;&lt;mi mathvariant=\&quot;normal\&quot;&gt;x&lt;/mi&gt;&lt;mi mathvariant=\&quot;normal\&quot;&gt;k&lt;/mi&gt;&lt;/msub&gt;&lt;/mrow&gt;&lt;mo&gt;*&lt;/mo&gt;&lt;/msup&gt;&lt;mi mathvariant=\&quot;normal\&quot;&gt;f&lt;/mi&gt;&lt;mfenced&gt;&lt;msup&gt;&lt;msub&gt;&lt;mi mathvariant=\&quot;normal\&quot;&gt;x&lt;/mi&gt;&lt;mi mathvariant=\&quot;normal\&quot;&gt;k&lt;/mi&gt;&lt;/msub&gt;&lt;mo&gt;*&lt;/mo&gt;&lt;/msup&gt;&lt;/mfenced&gt;&lt;mo&gt;&amp;#x2206;&lt;/mo&gt;&lt;msub&gt;&lt;mi mathvariant=\&quot;normal\&quot;&gt;x&lt;/mi&gt;&lt;mi mathvariant=\&quot;normal\&quot;&gt;k&lt;/mi&gt;&lt;/msub&gt;&lt;mspace linebreak=\&quot;newline\&quot;/&gt;&lt;mo&gt;=&lt;/mo&gt;&lt;msubsup&gt;&lt;mo&gt;&amp;#x222B;&lt;/mo&gt;&lt;mi mathvariant=\&quot;normal\&quot;&gt;a&lt;/mi&gt;&lt;mi mathvariant=\&quot;normal\&quot;&gt;b&lt;/mi&gt;&lt;/msubsup&gt;&lt;mn&gt;2&lt;/mn&gt;&lt;mi mathvariant=\&quot;normal\&quot;&gt;&amp;#x3C0;&lt;/mi&gt;&lt;msup&gt;&lt;mrow&gt;&lt;mo&gt;&amp;#xA0;&lt;/mo&gt;&lt;msub&gt;&lt;mi mathvariant=\&quot;normal\&quot;&gt;x&lt;/mi&gt;&lt;mi mathvariant=\&quot;normal\&quot;&gt;k&lt;/mi&gt;&lt;/msub&gt;&lt;/mrow&gt;&lt;mo&gt;*&lt;/mo&gt;&lt;/msup&gt;&lt;mi mathvariant=\&quot;normal\&quot;&gt;f&lt;/mi&gt;&lt;mfenced&gt;&lt;msup&gt;&lt;msub&gt;&lt;mi mathvariant=\&quot;normal\&quot;&gt;x&lt;/mi&gt;&lt;mi mathvariant=\&quot;normal\&quot;&gt;k&lt;/mi&gt;&lt;/msub&gt;&lt;mo&gt;*&lt;/mo&gt;&lt;/msup&gt;&lt;/mfenced&gt;&lt;mo&gt;d&lt;/mo&gt;&lt;mi mathvariant=\&quot;normal\&quot;&gt;x&lt;/mi&gt;&lt;/math&gt;&quot;,&quot;origin&quot;:&quot;MathType Legacy&quot;,&quot;version&quot;:&quot;v3.18.2&quot;}" title="V subscript k equals 2 straight pi space straight x subscript straight k to the power of asterisk times straight f open parentheses straight x subscript straight k to the power of asterisk times close parentheses increment straight x subscript straight k&#10;straight V almost equal to sum from straight k equals 1 to straight n of 2 straight pi space straight x subscript straight k to the power of asterisk times straight f open parentheses straight x subscript straight k to the power of asterisk times close parentheses increment straight x subscript straight k&#10;straight V equals limit as max space increment straight x subscript straight k rightwards arrow 0 of sum from straight k equals 1 to straight n of 2 straight pi space straight x subscript straight k to the power of asterisk times straight f open parentheses straight x subscript straight k to the power of asterisk times close parentheses increment straight x subscript straight k&#10;equals integral subscript straight a superscript straight b 2 straight pi space straight x subscript straight k to the power of asterisk times straight f open parentheses straight x subscript straight k to the power of asterisk times close parentheses d straigh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sub&gt;&lt;mi&gt;V&lt;/mi&gt;&lt;mi&gt;k&lt;/mi&gt;&lt;/msub&gt;&lt;mo&gt;=&lt;/mo&gt;&lt;mn&gt;2&lt;/mn&gt;&lt;mi mathvariant=\&quot;normal\&quot;&gt;&amp;#x3C0;&lt;/mi&gt;&lt;msup&gt;&lt;mrow&gt;&lt;mo&gt;&amp;#xA0;&lt;/mo&gt;&lt;msub&gt;&lt;mi mathvariant=\&quot;normal\&quot;&gt;x&lt;/mi&gt;&lt;mi mathvariant=\&quot;normal\&quot;&gt;k&lt;/mi&gt;&lt;/msub&gt;&lt;/mrow&gt;&lt;mo&gt;*&lt;/mo&gt;&lt;/msup&gt;&lt;mi mathvariant=\&quot;normal\&quot;&gt;f&lt;/mi&gt;&lt;mfenced&gt;&lt;msup&gt;&lt;msub&gt;&lt;mi mathvariant=\&quot;normal\&quot;&gt;x&lt;/mi&gt;&lt;mi mathvariant=\&quot;normal\&quot;&gt;k&lt;/mi&gt;&lt;/msub&gt;&lt;mo&gt;*&lt;/mo&gt;&lt;/msup&gt;&lt;/mfenced&gt;&lt;mo&gt;&amp;#x2206;&lt;/mo&gt;&lt;msub&gt;&lt;mi mathvariant=\&quot;normal\&quot;&gt;x&lt;/mi&gt;&lt;mi mathvariant=\&quot;normal\&quot;&gt;k&lt;/mi&gt;&lt;/msub&gt;&lt;mspace linebreak=\&quot;newline\&quot;/&gt;&lt;mi mathvariant=\&quot;normal\&quot;&gt;V&lt;/mi&gt;&lt;mo&gt;&amp;#x2248;&lt;/mo&gt;&lt;munderover&gt;&lt;mo&gt;&amp;#x2211;&lt;/mo&gt;&lt;mrow&gt;&lt;mi mathvariant=\&quot;normal\&quot;&gt;k&lt;/mi&gt;&lt;mo&gt;=&lt;/mo&gt;&lt;mn&gt;1&lt;/mn&gt;&lt;/mrow&gt;&lt;mi mathvariant=\&quot;normal\&quot;&gt;n&lt;/mi&gt;&lt;/munderover&gt;&lt;mn&gt;2&lt;/mn&gt;&lt;mi mathvariant=\&quot;normal\&quot;&gt;&amp;#x3C0;&lt;/mi&gt;&lt;msup&gt;&lt;mrow&gt;&lt;mo&gt;&amp;#xA0;&lt;/mo&gt;&lt;msub&gt;&lt;mi mathvariant=\&quot;normal\&quot;&gt;x&lt;/mi&gt;&lt;mi mathvariant=\&quot;normal\&quot;&gt;k&lt;/mi&gt;&lt;/msub&gt;&lt;/mrow&gt;&lt;mo&gt;*&lt;/mo&gt;&lt;/msup&gt;&lt;mi mathvariant=\&quot;normal\&quot;&gt;f&lt;/mi&gt;&lt;mfenced&gt;&lt;msup&gt;&lt;msub&gt;&lt;mi mathvariant=\&quot;normal\&quot;&gt;x&lt;/mi&gt;&lt;mi mathvariant=\&quot;normal\&quot;&gt;k&lt;/mi&gt;&lt;/msub&gt;&lt;mo&gt;*&lt;/mo&gt;&lt;/msup&gt;&lt;/mfenced&gt;&lt;mo&gt;&amp;#x2206;&lt;/mo&gt;&lt;msub&gt;&lt;mi mathvariant=\&quot;normal\&quot;&gt;x&lt;/mi&gt;&lt;mi mathvariant=\&quot;normal\&quot;&gt;k&lt;/mi&gt;&lt;/msub&gt;&lt;mspace linebreak=\&quot;newline\&quot;/&gt;&lt;mi mathvariant=\&quot;normal\&quot;&gt;V&lt;/mi&gt;&lt;mo&gt;=&lt;/mo&gt;&lt;munder&gt;&lt;mi&gt;lim&lt;/mi&gt;&lt;mrow&gt;&lt;mi&gt;max&lt;/mi&gt;&lt;mo&gt;&amp;#xA0;&lt;/mo&gt;&lt;mo&gt;&amp;#x2206;&lt;/mo&gt;&lt;msub&gt;&lt;mi mathvariant=\&quot;normal\&quot;&gt;x&lt;/mi&gt;&lt;mi mathvariant=\&quot;normal\&quot;&gt;k&lt;/mi&gt;&lt;/msub&gt;&lt;mo&gt;&amp;#x2192;&lt;/mo&gt;&lt;mn&gt;0&lt;/mn&gt;&lt;/mrow&gt;&lt;/munder&gt;&lt;munderover&gt;&lt;mo&gt;&amp;#x2211;&lt;/mo&gt;&lt;mrow&gt;&lt;mi mathvariant=\&quot;normal\&quot;&gt;k&lt;/mi&gt;&lt;mo&gt;=&lt;/mo&gt;&lt;mn&gt;1&lt;/mn&gt;&lt;/mrow&gt;&lt;mi mathvariant=\&quot;normal\&quot;&gt;n&lt;/mi&gt;&lt;/munderover&gt;&lt;mn&gt;2&lt;/mn&gt;&lt;mi mathvariant=\&quot;normal\&quot;&gt;&amp;#x3C0;&lt;/mi&gt;&lt;msup&gt;&lt;mrow&gt;&lt;mo&gt;&amp;#xA0;&lt;/mo&gt;&lt;msub&gt;&lt;mi mathvariant=\&quot;normal\&quot;&gt;x&lt;/mi&gt;&lt;mi mathvariant=\&quot;normal\&quot;&gt;k&lt;/mi&gt;&lt;/msub&gt;&lt;/mrow&gt;&lt;mo&gt;*&lt;/mo&gt;&lt;/msup&gt;&lt;mi mathvariant=\&quot;normal\&quot;&gt;f&lt;/mi&gt;&lt;mfenced&gt;&lt;msup&gt;&lt;msub&gt;&lt;mi mathvariant=\&quot;normal\&quot;&gt;x&lt;/mi&gt;&lt;mi mathvariant=\&quot;normal\&quot;&gt;k&lt;/mi&gt;&lt;/msub&gt;&lt;mo&gt;*&lt;/mo&gt;&lt;/msup&gt;&lt;/mfenced&gt;&lt;mo&gt;&amp;#x2206;&lt;/mo&gt;&lt;msub&gt;&lt;mi mathvariant=\&quot;normal\&quot;&gt;x&lt;/mi&gt;&lt;mi mathvariant=\&quot;normal\&quot;&gt;k&lt;/mi&gt;&lt;/msub&gt;&lt;mspace linebreak=\&quot;newline\&quot;/&gt;&lt;mo&gt;=&lt;/mo&gt;&lt;msubsup&gt;&lt;mo&gt;&amp;#x222B;&lt;/mo&gt;&lt;mi mathvariant=\&quot;normal\&quot;&gt;a&lt;/mi&gt;&lt;mi mathvariant=\&quot;normal\&quot;&gt;b&lt;/mi&gt;&lt;/msubsup&gt;&lt;mn&gt;2&lt;/mn&gt;&lt;mi mathvariant=\&quot;normal\&quot;&gt;&amp;#x3C0;&lt;/mi&gt;&lt;msup&gt;&lt;mrow&gt;&lt;mo&gt;&amp;#xA0;&lt;/mo&gt;&lt;msub&gt;&lt;mi mathvariant=\&quot;normal\&quot;&gt;x&lt;/mi&gt;&lt;mi mathvariant=\&quot;normal\&quot;&gt;k&lt;/mi&gt;&lt;/msub&gt;&lt;/mrow&gt;&lt;mo&gt;*&lt;/mo&gt;&lt;/msup&gt;&lt;mi mathvariant=\&quot;normal\&quot;&gt;f&lt;/mi&gt;&lt;mfenced&gt;&lt;msup&gt;&lt;msub&gt;&lt;mi mathvariant=\&quot;normal\&quot;&gt;x&lt;/mi&gt;&lt;mi mathvariant=\&quot;normal\&quot;&gt;k&lt;/mi&gt;&lt;/msub&gt;&lt;mo&gt;*&lt;/mo&gt;&lt;/msup&gt;&lt;/mfenced&gt;&lt;mo&gt;d&lt;/mo&gt;&lt;mi mathvariant=\&quot;normal\&quot;&gt;x&lt;/mi&gt;&lt;/math&gt;&quot;,&quot;origin&quot;:&quot;MathType Legacy&quot;,&quot;version&quot;:&quot;v3.18.2&quot;}" title="V subscript k equals 2 straight pi space straight x subscript straight k to the power of asterisk times straight f open parentheses straight x subscript straight k to the power of asterisk times close parentheses increment straight x subscript straight k&#10;straight V almost equal to sum from straight k equals 1 to straight n of 2 straight pi space straight x subscript straight k to the power of asterisk times straight f open parentheses straight x subscript straight k to the power of asterisk times close parentheses increment straight x subscript straight k&#10;straight V equals limit as max space increment straight x subscript straight k rightwards arrow 0 of sum from straight k equals 1 to straight n of 2 straight pi space straight x subscript straight k to the power of asterisk times straight f open parentheses straight x subscript straight k to the power of asterisk times close parentheses increment straight x subscript straight k&#10;equals integral subscript straight a superscript straight b 2 straight pi space straight x subscript straight k to the power of asterisk times straight f open parentheses straight x subscript straight k to the power of asterisk times close parentheses d straight x"/>
                    <pic:cNvPicPr/>
                  </pic:nvPicPr>
                  <pic:blipFill>
                    <a:blip r:embed="rId522" cstate="print">
                      <a:extLst>
                        <a:ext uri="{28A0092B-C50C-407E-A947-70E740481C1C}">
                          <a14:useLocalDpi xmlns:a14="http://schemas.microsoft.com/office/drawing/2010/main" val="0"/>
                        </a:ext>
                      </a:extLst>
                    </a:blip>
                    <a:stretch>
                      <a:fillRect/>
                    </a:stretch>
                  </pic:blipFill>
                  <pic:spPr>
                    <a:xfrm>
                      <a:off x="0" y="0"/>
                      <a:ext cx="3151700" cy="2643564"/>
                    </a:xfrm>
                    <a:prstGeom prst="rect">
                      <a:avLst/>
                    </a:prstGeom>
                  </pic:spPr>
                </pic:pic>
              </a:graphicData>
            </a:graphic>
          </wp:inline>
        </w:drawing>
      </w:r>
    </w:p>
    <w:p w:rsidR="00643730" w:rsidRPr="00643730" w:rsidRDefault="00643730" w:rsidP="00122389">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w:t xml:space="preserve">Example-1: Use cylindrical shells to find the volume of the solid generated when the region enclosed between </w:t>
      </w:r>
      <w:r w:rsidRPr="00643730">
        <w:rPr>
          <w:rFonts w:ascii="Times New Roman" w:hAnsi="Times New Roman" w:cs="Times New Roman"/>
          <w:noProof/>
          <w:position w:val="-12"/>
          <w:sz w:val="28"/>
          <w:szCs w:val="28"/>
        </w:rPr>
        <w:drawing>
          <wp:inline distT="0" distB="0" distL="0" distR="0">
            <wp:extent cx="1680464" cy="290576"/>
            <wp:effectExtent l="0" t="0" r="0" b="0"/>
            <wp:docPr id="1633488053" name="Picture 1633488053" descr="{&quot;mathml&quot;:&quot;&lt;math style=\&quot;font-family:stix;font-size:16px;\&quot; xmlns=\&quot;http://www.w3.org/1998/Math/MathML\&quot;&gt;&lt;mi&gt;y&lt;/mi&gt;&lt;mo&gt;=&lt;/mo&gt;&lt;msqrt&gt;&lt;mi&gt;x&lt;/mi&gt;&lt;mo&gt;&amp;#xA0;&lt;/mo&gt;&lt;/msqrt&gt;&lt;mo&gt;,&lt;/mo&gt;&lt;mi&gt;x&lt;/mi&gt;&lt;mo&gt;=&lt;/mo&gt;&lt;mn&gt;1&lt;/mn&gt;&lt;mo&gt;,&lt;/mo&gt;&lt;mi&gt;x&lt;/mi&gt;&lt;mo&gt;=&lt;/mo&gt;&lt;mn&gt;4&lt;/mn&gt;&lt;mo&gt;&amp;#xA0;&lt;/mo&gt;&lt;/math&gt;&quot;,&quot;origin&quot;:&quot;MathType Legacy&quot;,&quot;version&quot;:&quot;v3.18.2&quot;}" title="y equals square root of x space end root comma x equals 1 comma x equals 4 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y&lt;/mi&gt;&lt;mo&gt;=&lt;/mo&gt;&lt;msqrt&gt;&lt;mi&gt;x&lt;/mi&gt;&lt;mo&gt;&amp;#xA0;&lt;/mo&gt;&lt;/msqrt&gt;&lt;mo&gt;,&lt;/mo&gt;&lt;mi&gt;x&lt;/mi&gt;&lt;mo&gt;=&lt;/mo&gt;&lt;mn&gt;1&lt;/mn&gt;&lt;mo&gt;,&lt;/mo&gt;&lt;mi&gt;x&lt;/mi&gt;&lt;mo&gt;=&lt;/mo&gt;&lt;mn&gt;4&lt;/mn&gt;&lt;mo&gt;&amp;#xA0;&lt;/mo&gt;&lt;/math&gt;&quot;,&quot;origin&quot;:&quot;MathType Legacy&quot;,&quot;version&quot;:&quot;v3.18.2&quot;}" title="y equals square root of x space end root comma x equals 1 comma x equals 4 space"/>
                    <pic:cNvPicPr/>
                  </pic:nvPicPr>
                  <pic:blipFill>
                    <a:blip r:embed="rId523" cstate="print">
                      <a:extLst>
                        <a:ext uri="{28A0092B-C50C-407E-A947-70E740481C1C}">
                          <a14:useLocalDpi xmlns:a14="http://schemas.microsoft.com/office/drawing/2010/main" val="0"/>
                        </a:ext>
                      </a:extLst>
                    </a:blip>
                    <a:stretch>
                      <a:fillRect/>
                    </a:stretch>
                  </pic:blipFill>
                  <pic:spPr>
                    <a:xfrm>
                      <a:off x="0" y="0"/>
                      <a:ext cx="1680464" cy="290576"/>
                    </a:xfrm>
                    <a:prstGeom prst="rect">
                      <a:avLst/>
                    </a:prstGeom>
                  </pic:spPr>
                </pic:pic>
              </a:graphicData>
            </a:graphic>
          </wp:inline>
        </w:drawing>
      </w:r>
      <w:r w:rsidRPr="00643730">
        <w:rPr>
          <w:rFonts w:ascii="Times New Roman" w:eastAsiaTheme="minorEastAsia" w:hAnsi="Times New Roman" w:cs="Times New Roman"/>
          <w:noProof/>
          <w:sz w:val="28"/>
          <w:szCs w:val="28"/>
        </w:rPr>
        <w:t xml:space="preserve"> and the x-axis is revolved about the y axis.</w:t>
      </w:r>
    </w:p>
    <w:p w:rsidR="00643730" w:rsidRPr="00643730" w:rsidRDefault="00643730" w:rsidP="00122389">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w:t xml:space="preserve">Solve: </w:t>
      </w:r>
      <w:r w:rsidRPr="00643730">
        <w:rPr>
          <w:rFonts w:ascii="Times New Roman" w:hAnsi="Times New Roman" w:cs="Times New Roman"/>
          <w:noProof/>
          <w:position w:val="-11"/>
          <w:sz w:val="28"/>
          <w:szCs w:val="28"/>
        </w:rPr>
        <w:drawing>
          <wp:inline distT="0" distB="0" distL="0" distR="0">
            <wp:extent cx="2562352" cy="290576"/>
            <wp:effectExtent l="0" t="0" r="0" b="0"/>
            <wp:docPr id="1634414293" name="Picture 1634414293" descr="{&quot;mathml&quot;:&quot;&lt;math xmlns=\&quot;http://www.w3.org/1998/Math/MathML\&quot; style=\&quot;font-family:stix;font-size:16px;\&quot;&gt;&lt;mi&gt;sin&lt;/mi&gt;&lt;mi&gt;c&lt;/mi&gt;&lt;mi&gt;e&lt;/mi&gt;&lt;mo&gt;&amp;#xA0;&lt;/mo&gt;&lt;mo&gt;&amp;#xA0;&lt;/mo&gt;&lt;mi&gt;f&lt;/mi&gt;&lt;mfenced&gt;&lt;mi&gt;x&lt;/mi&gt;&lt;/mfenced&gt;&lt;mo&gt;=&lt;/mo&gt;&lt;msqrt&gt;&lt;mi&gt;x&lt;/mi&gt;&lt;/msqrt&gt;&lt;mo&gt;&amp;#xA0;&lt;/mo&gt;&lt;mo&gt;,&lt;/mo&gt;&lt;mi&gt;a&lt;/mi&gt;&lt;mo&gt;=&lt;/mo&gt;&lt;mn&gt;1&lt;/mn&gt;&lt;mo&gt;,&lt;/mo&gt;&lt;mi&gt;b&lt;/mi&gt;&lt;mo&gt;=&lt;/mo&gt;&lt;mn&gt;4&lt;/mn&gt;&lt;/math&gt;&quot;,&quot;origin&quot;:&quot;MathType Legacy&quot;,&quot;version&quot;:&quot;v3.18.2&quot;}" title="sin c e space space f open parentheses x close parentheses equals square root of x space comma a equals 1 comma b equal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sin&lt;/mi&gt;&lt;mi&gt;c&lt;/mi&gt;&lt;mi&gt;e&lt;/mi&gt;&lt;mo&gt;&amp;#xA0;&lt;/mo&gt;&lt;mo&gt;&amp;#xA0;&lt;/mo&gt;&lt;mi&gt;f&lt;/mi&gt;&lt;mfenced&gt;&lt;mi&gt;x&lt;/mi&gt;&lt;/mfenced&gt;&lt;mo&gt;=&lt;/mo&gt;&lt;msqrt&gt;&lt;mi&gt;x&lt;/mi&gt;&lt;/msqrt&gt;&lt;mo&gt;&amp;#xA0;&lt;/mo&gt;&lt;mo&gt;,&lt;/mo&gt;&lt;mi&gt;a&lt;/mi&gt;&lt;mo&gt;=&lt;/mo&gt;&lt;mn&gt;1&lt;/mn&gt;&lt;mo&gt;,&lt;/mo&gt;&lt;mi&gt;b&lt;/mi&gt;&lt;mo&gt;=&lt;/mo&gt;&lt;mn&gt;4&lt;/mn&gt;&lt;/math&gt;&quot;,&quot;origin&quot;:&quot;MathType Legacy&quot;,&quot;version&quot;:&quot;v3.18.2&quot;}" title="sin c e space space f open parentheses x close parentheses equals square root of x space comma a equals 1 comma b equals 4"/>
                    <pic:cNvPicPr/>
                  </pic:nvPicPr>
                  <pic:blipFill>
                    <a:blip r:embed="rId524" cstate="print">
                      <a:extLst>
                        <a:ext uri="{28A0092B-C50C-407E-A947-70E740481C1C}">
                          <a14:useLocalDpi xmlns:a14="http://schemas.microsoft.com/office/drawing/2010/main" val="0"/>
                        </a:ext>
                      </a:extLst>
                    </a:blip>
                    <a:stretch>
                      <a:fillRect/>
                    </a:stretch>
                  </pic:blipFill>
                  <pic:spPr>
                    <a:xfrm>
                      <a:off x="0" y="0"/>
                      <a:ext cx="2562352" cy="290576"/>
                    </a:xfrm>
                    <a:prstGeom prst="rect">
                      <a:avLst/>
                    </a:prstGeom>
                  </pic:spPr>
                </pic:pic>
              </a:graphicData>
            </a:graphic>
          </wp:inline>
        </w:drawing>
      </w:r>
    </w:p>
    <w:p w:rsidR="00643730" w:rsidRPr="00643730" w:rsidRDefault="00643730" w:rsidP="00122389">
      <w:pPr>
        <w:tabs>
          <w:tab w:val="left" w:pos="1700"/>
        </w:tabs>
        <w:rPr>
          <w:rFonts w:ascii="Times New Roman" w:eastAsiaTheme="minorEastAsia" w:hAnsi="Times New Roman" w:cs="Times New Roman"/>
          <w:noProof/>
          <w:sz w:val="28"/>
          <w:szCs w:val="28"/>
        </w:rPr>
      </w:pPr>
      <w:r w:rsidRPr="00643730">
        <w:rPr>
          <w:rFonts w:ascii="Times New Roman" w:hAnsi="Times New Roman" w:cs="Times New Roman"/>
          <w:noProof/>
          <w:position w:val="-216"/>
          <w:sz w:val="28"/>
          <w:szCs w:val="28"/>
        </w:rPr>
        <w:lastRenderedPageBreak/>
        <w:drawing>
          <wp:inline distT="0" distB="0" distL="0" distR="0">
            <wp:extent cx="1605280" cy="2749296"/>
            <wp:effectExtent l="0" t="0" r="0" b="0"/>
            <wp:docPr id="1079789555" name="Picture 1079789555" descr="{&quot;mathml&quot;:&quot;&lt;math xmlns=\&quot;http://www.w3.org/1998/Math/MathML\&quot; style=\&quot;font-family:stix;font-size:16px;\&quot;&gt;&lt;mi&gt;V&lt;/mi&gt;&lt;mo&gt;=&lt;/mo&gt;&lt;msubsup&gt;&lt;mo&gt;&amp;#x222B;&lt;/mo&gt;&lt;mn&gt;1&lt;/mn&gt;&lt;mn&gt;4&lt;/mn&gt;&lt;/msubsup&gt;&lt;mn&gt;2&lt;/mn&gt;&lt;mi&gt;&amp;#x3C0;x&lt;/mi&gt;&lt;msqrt&gt;&lt;mi mathvariant=\&quot;normal\&quot;&gt;x&lt;/mi&gt;&lt;/msqrt&gt;&lt;mo&gt;d&lt;/mo&gt;&lt;mi&gt;x&lt;/mi&gt;&lt;mo&gt;&amp;#xA0;&lt;/mo&gt;&lt;mspace linebreak=\&quot;newline\&quot;/&gt;&lt;mo&gt;=&lt;/mo&gt;&lt;mn&gt;2&lt;/mn&gt;&lt;mi mathvariant=\&quot;normal\&quot;&gt;&amp;#x3C0;&lt;/mi&gt;&lt;msubsup&gt;&lt;mo&gt;&amp;#x222B;&lt;/mo&gt;&lt;mn&gt;1&lt;/mn&gt;&lt;mn&gt;4&lt;/mn&gt;&lt;/msubsup&gt;&lt;msup&gt;&lt;mi mathvariant=\&quot;normal\&quot;&gt;x&lt;/mi&gt;&lt;mfrac&gt;&lt;mn&gt;3&lt;/mn&gt;&lt;mn&gt;2&lt;/mn&gt;&lt;/mfrac&gt;&lt;/msup&gt;&lt;mo&gt;d&lt;/mo&gt;&lt;mi mathvariant=\&quot;normal\&quot;&gt;x&lt;/mi&gt;&lt;mspace linebreak=\&quot;newline\&quot;/&gt;&lt;mo&gt;=&lt;/mo&gt;&lt;mfrac&gt;&lt;mrow&gt;&lt;mn&gt;4&lt;/mn&gt;&lt;mi mathvariant=\&quot;normal\&quot;&gt;&amp;#x3C0;&lt;/mi&gt;&lt;/mrow&gt;&lt;mn&gt;5&lt;/mn&gt;&lt;/mfrac&gt;&lt;mfenced open=\&quot;[\&quot; close=\&quot;]\&quot;&gt;&lt;mrow&gt;&lt;mn&gt;32&lt;/mn&gt;&lt;mo&gt;-&lt;/mo&gt;&lt;mn&gt;1&lt;/mn&gt;&lt;/mrow&gt;&lt;/mfenced&gt;&lt;mspace linebreak=\&quot;newline\&quot;/&gt;&lt;mo&gt;=&lt;/mo&gt;&lt;mfrac&gt;&lt;mrow&gt;&lt;mn&gt;124&lt;/mn&gt;&lt;mi mathvariant=\&quot;normal\&quot;&gt;&amp;#x3C0;&lt;/mi&gt;&lt;/mrow&gt;&lt;mn&gt;5&lt;/mn&gt;&lt;/mfrac&gt;&lt;/math&gt;&quot;,&quot;origin&quot;:&quot;MathType Legacy&quot;,&quot;version&quot;:&quot;v3.18.2&quot;}" title="V equals integral subscript 1 superscript 4 2 straight pi straight x square root of straight x d x space&#10;equals 2 straight pi integral subscript 1 superscript 4 straight x to the power of 3 over 2 end exponent d straight x&#10;equals fraction numerator 4 straight pi over denominator 5 end fraction open square brackets 32 minus 1 close square brackets&#10;equals fraction numerator 124 straight pi over denominator 5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V&lt;/mi&gt;&lt;mo&gt;=&lt;/mo&gt;&lt;msubsup&gt;&lt;mo&gt;&amp;#x222B;&lt;/mo&gt;&lt;mn&gt;1&lt;/mn&gt;&lt;mn&gt;4&lt;/mn&gt;&lt;/msubsup&gt;&lt;mn&gt;2&lt;/mn&gt;&lt;mi&gt;&amp;#x3C0;x&lt;/mi&gt;&lt;msqrt&gt;&lt;mi mathvariant=\&quot;normal\&quot;&gt;x&lt;/mi&gt;&lt;/msqrt&gt;&lt;mo&gt;d&lt;/mo&gt;&lt;mi&gt;x&lt;/mi&gt;&lt;mo&gt;&amp;#xA0;&lt;/mo&gt;&lt;mspace linebreak=\&quot;newline\&quot;/&gt;&lt;mo&gt;=&lt;/mo&gt;&lt;mn&gt;2&lt;/mn&gt;&lt;mi mathvariant=\&quot;normal\&quot;&gt;&amp;#x3C0;&lt;/mi&gt;&lt;msubsup&gt;&lt;mo&gt;&amp;#x222B;&lt;/mo&gt;&lt;mn&gt;1&lt;/mn&gt;&lt;mn&gt;4&lt;/mn&gt;&lt;/msubsup&gt;&lt;msup&gt;&lt;mi mathvariant=\&quot;normal\&quot;&gt;x&lt;/mi&gt;&lt;mfrac&gt;&lt;mn&gt;3&lt;/mn&gt;&lt;mn&gt;2&lt;/mn&gt;&lt;/mfrac&gt;&lt;/msup&gt;&lt;mo&gt;d&lt;/mo&gt;&lt;mi mathvariant=\&quot;normal\&quot;&gt;x&lt;/mi&gt;&lt;mspace linebreak=\&quot;newline\&quot;/&gt;&lt;mo&gt;=&lt;/mo&gt;&lt;mfrac&gt;&lt;mrow&gt;&lt;mn&gt;4&lt;/mn&gt;&lt;mi mathvariant=\&quot;normal\&quot;&gt;&amp;#x3C0;&lt;/mi&gt;&lt;/mrow&gt;&lt;mn&gt;5&lt;/mn&gt;&lt;/mfrac&gt;&lt;mfenced open=\&quot;[\&quot; close=\&quot;]\&quot;&gt;&lt;mrow&gt;&lt;mn&gt;32&lt;/mn&gt;&lt;mo&gt;-&lt;/mo&gt;&lt;mn&gt;1&lt;/mn&gt;&lt;/mrow&gt;&lt;/mfenced&gt;&lt;mspace linebreak=\&quot;newline\&quot;/&gt;&lt;mo&gt;=&lt;/mo&gt;&lt;mfrac&gt;&lt;mrow&gt;&lt;mn&gt;124&lt;/mn&gt;&lt;mi mathvariant=\&quot;normal\&quot;&gt;&amp;#x3C0;&lt;/mi&gt;&lt;/mrow&gt;&lt;mn&gt;5&lt;/mn&gt;&lt;/mfrac&gt;&lt;/math&gt;&quot;,&quot;origin&quot;:&quot;MathType Legacy&quot;,&quot;version&quot;:&quot;v3.18.2&quot;}" title="V equals integral subscript 1 superscript 4 2 straight pi straight x square root of straight x d x space&#10;equals 2 straight pi integral subscript 1 superscript 4 straight x to the power of 3 over 2 end exponent d straight x&#10;equals fraction numerator 4 straight pi over denominator 5 end fraction open square brackets 32 minus 1 close square brackets&#10;equals fraction numerator 124 straight pi over denominator 5 end fraction"/>
                    <pic:cNvPicPr/>
                  </pic:nvPicPr>
                  <pic:blipFill>
                    <a:blip r:embed="rId525" cstate="print">
                      <a:extLst>
                        <a:ext uri="{28A0092B-C50C-407E-A947-70E740481C1C}">
                          <a14:useLocalDpi xmlns:a14="http://schemas.microsoft.com/office/drawing/2010/main" val="0"/>
                        </a:ext>
                      </a:extLst>
                    </a:blip>
                    <a:stretch>
                      <a:fillRect/>
                    </a:stretch>
                  </pic:blipFill>
                  <pic:spPr>
                    <a:xfrm>
                      <a:off x="0" y="0"/>
                      <a:ext cx="1605280" cy="2749296"/>
                    </a:xfrm>
                    <a:prstGeom prst="rect">
                      <a:avLst/>
                    </a:prstGeom>
                  </pic:spPr>
                </pic:pic>
              </a:graphicData>
            </a:graphic>
          </wp:inline>
        </w:drawing>
      </w:r>
    </w:p>
    <w:p w:rsidR="00643730" w:rsidRPr="00643730" w:rsidRDefault="00643730" w:rsidP="00122389">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w:t>Area of surface revolution :</w:t>
      </w:r>
    </w:p>
    <w:p w:rsidR="00643730" w:rsidRPr="00643730" w:rsidRDefault="00643730" w:rsidP="00122389">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w:t xml:space="preserve"> Arc length: </w:t>
      </w:r>
      <w:r w:rsidRPr="00643730">
        <w:rPr>
          <w:rFonts w:ascii="Times New Roman" w:hAnsi="Times New Roman" w:cs="Times New Roman"/>
          <w:noProof/>
          <w:position w:val="-37"/>
          <w:sz w:val="28"/>
          <w:szCs w:val="28"/>
        </w:rPr>
        <w:drawing>
          <wp:inline distT="0" distB="0" distL="0" distR="0">
            <wp:extent cx="1438656" cy="627888"/>
            <wp:effectExtent l="0" t="0" r="0" b="0"/>
            <wp:docPr id="1065494008" name="Picture 1065494008" descr="{&quot;mathml&quot;:&quot;&lt;math xmlns=\&quot;http://www.w3.org/1998/Math/MathML\&quot; style=\&quot;font-family:stix;font-size:16px;\&quot;&gt;&lt;msubsup&gt;&lt;mo&gt;&amp;#x222B;&lt;/mo&gt;&lt;mi&gt;a&lt;/mi&gt;&lt;mi&gt;b&lt;/mi&gt;&lt;/msubsup&gt;&lt;msqrt&gt;&lt;mn&gt;1&lt;/mn&gt;&lt;mo&gt;+&lt;/mo&gt;&lt;mi&gt;f&lt;/mi&gt;&lt;msup&gt;&lt;mo&gt;'&lt;/mo&gt;&lt;mn&gt;2&lt;/mn&gt;&lt;/msup&gt;&lt;/msqrt&gt;&lt;mo&gt;d&lt;/mo&gt;&lt;mi&gt;x&lt;/mi&gt;&lt;/math&gt;&quot;,&quot;origin&quot;:&quot;MathType Legacy&quot;,&quot;version&quot;:&quot;v3.18.2&quot;}" title="integral subscript a superscript b square root of 1 plus f apostrophe squared end root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subsup&gt;&lt;mo&gt;&amp;#x222B;&lt;/mo&gt;&lt;mi&gt;a&lt;/mi&gt;&lt;mi&gt;b&lt;/mi&gt;&lt;/msubsup&gt;&lt;msqrt&gt;&lt;mn&gt;1&lt;/mn&gt;&lt;mo&gt;+&lt;/mo&gt;&lt;mi&gt;f&lt;/mi&gt;&lt;msup&gt;&lt;mo&gt;'&lt;/mo&gt;&lt;mn&gt;2&lt;/mn&gt;&lt;/msup&gt;&lt;/msqrt&gt;&lt;mo&gt;d&lt;/mo&gt;&lt;mi&gt;x&lt;/mi&gt;&lt;/math&gt;&quot;,&quot;origin&quot;:&quot;MathType Legacy&quot;,&quot;version&quot;:&quot;v3.18.2&quot;}" title="integral subscript a superscript b square root of 1 plus f apostrophe squared end root d x"/>
                    <pic:cNvPicPr/>
                  </pic:nvPicPr>
                  <pic:blipFill>
                    <a:blip r:embed="rId526" cstate="print">
                      <a:extLst>
                        <a:ext uri="{28A0092B-C50C-407E-A947-70E740481C1C}">
                          <a14:useLocalDpi xmlns:a14="http://schemas.microsoft.com/office/drawing/2010/main" val="0"/>
                        </a:ext>
                      </a:extLst>
                    </a:blip>
                    <a:stretch>
                      <a:fillRect/>
                    </a:stretch>
                  </pic:blipFill>
                  <pic:spPr>
                    <a:xfrm>
                      <a:off x="0" y="0"/>
                      <a:ext cx="1438656" cy="627888"/>
                    </a:xfrm>
                    <a:prstGeom prst="rect">
                      <a:avLst/>
                    </a:prstGeom>
                  </pic:spPr>
                </pic:pic>
              </a:graphicData>
            </a:graphic>
          </wp:inline>
        </w:drawing>
      </w:r>
    </w:p>
    <w:p w:rsidR="00643730" w:rsidRPr="00643730" w:rsidRDefault="00643730" w:rsidP="00122389">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w:t>Surface area: A surface of revolution is a surface that is generated by revolving  a curve about an axis that lies in the same plane as the curve .</w:t>
      </w:r>
    </w:p>
    <w:p w:rsidR="00643730" w:rsidRPr="00643730" w:rsidRDefault="00643730" w:rsidP="00122389">
      <w:pPr>
        <w:tabs>
          <w:tab w:val="left" w:pos="1700"/>
        </w:tabs>
        <w:rPr>
          <w:rFonts w:ascii="Times New Roman" w:eastAsiaTheme="minorEastAsia" w:hAnsi="Times New Roman" w:cs="Times New Roman"/>
          <w:noProof/>
          <w:sz w:val="28"/>
          <w:szCs w:val="28"/>
        </w:rPr>
      </w:pPr>
    </w:p>
    <w:p w:rsidR="00643730" w:rsidRPr="00643730" w:rsidRDefault="00643730" w:rsidP="00122389">
      <w:pPr>
        <w:tabs>
          <w:tab w:val="left" w:pos="1700"/>
        </w:tabs>
        <w:rPr>
          <w:rFonts w:ascii="Times New Roman" w:eastAsiaTheme="minorEastAsia" w:hAnsi="Times New Roman" w:cs="Times New Roman"/>
          <w:noProof/>
          <w:sz w:val="28"/>
          <w:szCs w:val="28"/>
        </w:rPr>
      </w:pP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51264" behindDoc="0" locked="0" layoutInCell="1" allowOverlap="1">
                <wp:simplePos x="0" y="0"/>
                <wp:positionH relativeFrom="column">
                  <wp:posOffset>3087858</wp:posOffset>
                </wp:positionH>
                <wp:positionV relativeFrom="paragraph">
                  <wp:posOffset>2328050</wp:posOffset>
                </wp:positionV>
                <wp:extent cx="1378634" cy="28963"/>
                <wp:effectExtent l="38100" t="38100" r="50165" b="104775"/>
                <wp:wrapNone/>
                <wp:docPr id="1094093931" name="Freeform: Shape 209"/>
                <wp:cNvGraphicFramePr/>
                <a:graphic xmlns:a="http://schemas.openxmlformats.org/drawingml/2006/main">
                  <a:graphicData uri="http://schemas.microsoft.com/office/word/2010/wordprocessingShape">
                    <wps:wsp>
                      <wps:cNvSpPr/>
                      <wps:spPr>
                        <a:xfrm>
                          <a:off x="0" y="0"/>
                          <a:ext cx="1378634" cy="28963"/>
                        </a:xfrm>
                        <a:custGeom>
                          <a:avLst/>
                          <a:gdLst>
                            <a:gd name="connsiteX0" fmla="*/ 0 w 1378634"/>
                            <a:gd name="connsiteY0" fmla="*/ 7089 h 28963"/>
                            <a:gd name="connsiteX1" fmla="*/ 991773 w 1378634"/>
                            <a:gd name="connsiteY1" fmla="*/ 7089 h 28963"/>
                            <a:gd name="connsiteX2" fmla="*/ 1026942 w 1378634"/>
                            <a:gd name="connsiteY2" fmla="*/ 14123 h 28963"/>
                            <a:gd name="connsiteX3" fmla="*/ 1083213 w 1378634"/>
                            <a:gd name="connsiteY3" fmla="*/ 21157 h 28963"/>
                            <a:gd name="connsiteX4" fmla="*/ 1378634 w 1378634"/>
                            <a:gd name="connsiteY4" fmla="*/ 28191 h 289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78634" h="28963">
                              <a:moveTo>
                                <a:pt x="0" y="7089"/>
                              </a:moveTo>
                              <a:cubicBezTo>
                                <a:pt x="452218" y="1139"/>
                                <a:pt x="557175" y="-5328"/>
                                <a:pt x="991773" y="7089"/>
                              </a:cubicBezTo>
                              <a:cubicBezTo>
                                <a:pt x="1003723" y="7430"/>
                                <a:pt x="1015126" y="12305"/>
                                <a:pt x="1026942" y="14123"/>
                              </a:cubicBezTo>
                              <a:cubicBezTo>
                                <a:pt x="1045625" y="16997"/>
                                <a:pt x="1064381" y="19519"/>
                                <a:pt x="1083213" y="21157"/>
                              </a:cubicBezTo>
                              <a:cubicBezTo>
                                <a:pt x="1212528" y="32402"/>
                                <a:pt x="1224158" y="28191"/>
                                <a:pt x="1378634" y="28191"/>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E86CC58" id="Freeform: Shape 209" o:spid="_x0000_s1026" style="position:absolute;margin-left:243.15pt;margin-top:183.3pt;width:108.55pt;height:2.3pt;z-index:251851264;visibility:visible;mso-wrap-style:square;mso-wrap-distance-left:9pt;mso-wrap-distance-top:0;mso-wrap-distance-right:9pt;mso-wrap-distance-bottom:0;mso-position-horizontal:absolute;mso-position-horizontal-relative:text;mso-position-vertical:absolute;mso-position-vertical-relative:text;v-text-anchor:middle" coordsize="1378634,28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" path="m,7089v452218,-5950,557175,-12417,991773,c1003723,7430,1015126,12305,1026942,14123v18683,2874,37439,5396,56271,7034c1212528,32402,1224158,28191,1378634,28191e" filled="f" strokecolor="black [3200]" strokeweight="2pt">
                <v:shadow on="t" color="black" opacity="24903f" origin=",.5" offset="0,.55556mm"/>
                <v:path arrowok="t" o:connecttype="custom" o:connectlocs="0,7089;991773,7089;1026942,14123;1083213,21157;1378634,28191" o:connectangles="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49216" behindDoc="0" locked="0" layoutInCell="1" allowOverlap="1">
                <wp:simplePos x="0" y="0"/>
                <wp:positionH relativeFrom="column">
                  <wp:posOffset>3334043</wp:posOffset>
                </wp:positionH>
                <wp:positionV relativeFrom="paragraph">
                  <wp:posOffset>2489884</wp:posOffset>
                </wp:positionV>
                <wp:extent cx="1076179" cy="85373"/>
                <wp:effectExtent l="0" t="0" r="10160" b="10160"/>
                <wp:wrapNone/>
                <wp:docPr id="1857524337" name="Freeform: Shape 208"/>
                <wp:cNvGraphicFramePr/>
                <a:graphic xmlns:a="http://schemas.openxmlformats.org/drawingml/2006/main">
                  <a:graphicData uri="http://schemas.microsoft.com/office/word/2010/wordprocessingShape">
                    <wps:wsp>
                      <wps:cNvSpPr/>
                      <wps:spPr>
                        <a:xfrm>
                          <a:off x="0" y="0"/>
                          <a:ext cx="1076179" cy="85373"/>
                        </a:xfrm>
                        <a:custGeom>
                          <a:avLst/>
                          <a:gdLst>
                            <a:gd name="connsiteX0" fmla="*/ 0 w 1076179"/>
                            <a:gd name="connsiteY0" fmla="*/ 7034 h 85373"/>
                            <a:gd name="connsiteX1" fmla="*/ 218049 w 1076179"/>
                            <a:gd name="connsiteY1" fmla="*/ 0 h 85373"/>
                            <a:gd name="connsiteX2" fmla="*/ 506437 w 1076179"/>
                            <a:gd name="connsiteY2" fmla="*/ 14068 h 85373"/>
                            <a:gd name="connsiteX3" fmla="*/ 562708 w 1076179"/>
                            <a:gd name="connsiteY3" fmla="*/ 28135 h 85373"/>
                            <a:gd name="connsiteX4" fmla="*/ 583809 w 1076179"/>
                            <a:gd name="connsiteY4" fmla="*/ 35169 h 85373"/>
                            <a:gd name="connsiteX5" fmla="*/ 611945 w 1076179"/>
                            <a:gd name="connsiteY5" fmla="*/ 42203 h 85373"/>
                            <a:gd name="connsiteX6" fmla="*/ 626012 w 1076179"/>
                            <a:gd name="connsiteY6" fmla="*/ 63304 h 85373"/>
                            <a:gd name="connsiteX7" fmla="*/ 661182 w 1076179"/>
                            <a:gd name="connsiteY7" fmla="*/ 70338 h 85373"/>
                            <a:gd name="connsiteX8" fmla="*/ 710419 w 1076179"/>
                            <a:gd name="connsiteY8" fmla="*/ 84406 h 85373"/>
                            <a:gd name="connsiteX9" fmla="*/ 1076179 w 1076179"/>
                            <a:gd name="connsiteY9" fmla="*/ 84406 h 85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76179" h="85373">
                              <a:moveTo>
                                <a:pt x="0" y="7034"/>
                              </a:moveTo>
                              <a:cubicBezTo>
                                <a:pt x="72683" y="4689"/>
                                <a:pt x="145328" y="0"/>
                                <a:pt x="218049" y="0"/>
                              </a:cubicBezTo>
                              <a:cubicBezTo>
                                <a:pt x="294873" y="0"/>
                                <a:pt x="422858" y="8844"/>
                                <a:pt x="506437" y="14068"/>
                              </a:cubicBezTo>
                              <a:cubicBezTo>
                                <a:pt x="554685" y="30148"/>
                                <a:pt x="494786" y="11154"/>
                                <a:pt x="562708" y="28135"/>
                              </a:cubicBezTo>
                              <a:cubicBezTo>
                                <a:pt x="569901" y="29933"/>
                                <a:pt x="576680" y="33132"/>
                                <a:pt x="583809" y="35169"/>
                              </a:cubicBezTo>
                              <a:cubicBezTo>
                                <a:pt x="593104" y="37825"/>
                                <a:pt x="602566" y="39858"/>
                                <a:pt x="611945" y="42203"/>
                              </a:cubicBezTo>
                              <a:cubicBezTo>
                                <a:pt x="616634" y="49237"/>
                                <a:pt x="618672" y="59110"/>
                                <a:pt x="626012" y="63304"/>
                              </a:cubicBezTo>
                              <a:cubicBezTo>
                                <a:pt x="636392" y="69236"/>
                                <a:pt x="649583" y="67438"/>
                                <a:pt x="661182" y="70338"/>
                              </a:cubicBezTo>
                              <a:cubicBezTo>
                                <a:pt x="675228" y="73850"/>
                                <a:pt x="696247" y="84153"/>
                                <a:pt x="710419" y="84406"/>
                              </a:cubicBezTo>
                              <a:cubicBezTo>
                                <a:pt x="832320" y="86583"/>
                                <a:pt x="954259" y="84406"/>
                                <a:pt x="1076179" y="84406"/>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F6A3B3D" id="Freeform: Shape 208" o:spid="_x0000_s1026" style="position:absolute;margin-left:262.5pt;margin-top:196.05pt;width:84.75pt;height:6.7pt;z-index:251849216;visibility:visible;mso-wrap-style:square;mso-wrap-distance-left:9pt;mso-wrap-distance-top:0;mso-wrap-distance-right:9pt;mso-wrap-distance-bottom:0;mso-position-horizontal:absolute;mso-position-horizontal-relative:text;mso-position-vertical:absolute;mso-position-vertical-relative:text;v-text-anchor:middle" coordsize="1076179,85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" path="m,7034c72683,4689,145328,,218049,v76824,,204809,8844,288388,14068c554685,30148,494786,11154,562708,28135v7193,1798,13972,4997,21101,7034c593104,37825,602566,39858,611945,42203v4689,7034,6727,16907,14067,21101c636392,69236,649583,67438,661182,70338v14046,3512,35065,13815,49237,14068c832320,86583,954259,84406,1076179,84406e" filled="f" strokecolor="#0a121c [484]" strokeweight="2pt">
                <v:path arrowok="t" o:connecttype="custom" o:connectlocs="0,7034;218049,0;506437,14068;562708,28135;583809,35169;611945,42203;626012,63304;661182,70338;710419,84406;1076179,84406" o:connectangles="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47168" behindDoc="0" locked="0" layoutInCell="1" allowOverlap="1">
                <wp:simplePos x="0" y="0"/>
                <wp:positionH relativeFrom="column">
                  <wp:posOffset>3270738</wp:posOffset>
                </wp:positionH>
                <wp:positionV relativeFrom="paragraph">
                  <wp:posOffset>2020344</wp:posOffset>
                </wp:positionV>
                <wp:extent cx="1069168" cy="195220"/>
                <wp:effectExtent l="0" t="0" r="17145" b="14605"/>
                <wp:wrapNone/>
                <wp:docPr id="855122776" name="Freeform: Shape 205"/>
                <wp:cNvGraphicFramePr/>
                <a:graphic xmlns:a="http://schemas.openxmlformats.org/drawingml/2006/main">
                  <a:graphicData uri="http://schemas.microsoft.com/office/word/2010/wordprocessingShape">
                    <wps:wsp>
                      <wps:cNvSpPr/>
                      <wps:spPr>
                        <a:xfrm>
                          <a:off x="0" y="0"/>
                          <a:ext cx="1069168" cy="195220"/>
                        </a:xfrm>
                        <a:custGeom>
                          <a:avLst/>
                          <a:gdLst>
                            <a:gd name="connsiteX0" fmla="*/ 0 w 1069168"/>
                            <a:gd name="connsiteY0" fmla="*/ 153017 h 195220"/>
                            <a:gd name="connsiteX1" fmla="*/ 288388 w 1069168"/>
                            <a:gd name="connsiteY1" fmla="*/ 160051 h 195220"/>
                            <a:gd name="connsiteX2" fmla="*/ 351693 w 1069168"/>
                            <a:gd name="connsiteY2" fmla="*/ 181152 h 195220"/>
                            <a:gd name="connsiteX3" fmla="*/ 386862 w 1069168"/>
                            <a:gd name="connsiteY3" fmla="*/ 188186 h 195220"/>
                            <a:gd name="connsiteX4" fmla="*/ 414997 w 1069168"/>
                            <a:gd name="connsiteY4" fmla="*/ 195220 h 195220"/>
                            <a:gd name="connsiteX5" fmla="*/ 647114 w 1069168"/>
                            <a:gd name="connsiteY5" fmla="*/ 181152 h 195220"/>
                            <a:gd name="connsiteX6" fmla="*/ 703385 w 1069168"/>
                            <a:gd name="connsiteY6" fmla="*/ 153017 h 195220"/>
                            <a:gd name="connsiteX7" fmla="*/ 759656 w 1069168"/>
                            <a:gd name="connsiteY7" fmla="*/ 89712 h 195220"/>
                            <a:gd name="connsiteX8" fmla="*/ 829994 w 1069168"/>
                            <a:gd name="connsiteY8" fmla="*/ 61577 h 195220"/>
                            <a:gd name="connsiteX9" fmla="*/ 858130 w 1069168"/>
                            <a:gd name="connsiteY9" fmla="*/ 40475 h 195220"/>
                            <a:gd name="connsiteX10" fmla="*/ 928468 w 1069168"/>
                            <a:gd name="connsiteY10" fmla="*/ 19374 h 195220"/>
                            <a:gd name="connsiteX11" fmla="*/ 1026942 w 1069168"/>
                            <a:gd name="connsiteY11" fmla="*/ 19374 h 195220"/>
                            <a:gd name="connsiteX12" fmla="*/ 1041010 w 1069168"/>
                            <a:gd name="connsiteY12" fmla="*/ 40475 h 195220"/>
                            <a:gd name="connsiteX13" fmla="*/ 1069145 w 1069168"/>
                            <a:gd name="connsiteY13" fmla="*/ 68611 h 195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069168" h="195220">
                              <a:moveTo>
                                <a:pt x="0" y="153017"/>
                              </a:moveTo>
                              <a:cubicBezTo>
                                <a:pt x="96129" y="155362"/>
                                <a:pt x="192325" y="155782"/>
                                <a:pt x="288388" y="160051"/>
                              </a:cubicBezTo>
                              <a:cubicBezTo>
                                <a:pt x="309522" y="160990"/>
                                <a:pt x="332692" y="175452"/>
                                <a:pt x="351693" y="181152"/>
                              </a:cubicBezTo>
                              <a:cubicBezTo>
                                <a:pt x="363144" y="184587"/>
                                <a:pt x="375192" y="185592"/>
                                <a:pt x="386862" y="188186"/>
                              </a:cubicBezTo>
                              <a:cubicBezTo>
                                <a:pt x="396299" y="190283"/>
                                <a:pt x="405619" y="192875"/>
                                <a:pt x="414997" y="195220"/>
                              </a:cubicBezTo>
                              <a:cubicBezTo>
                                <a:pt x="492369" y="190531"/>
                                <a:pt x="570417" y="192376"/>
                                <a:pt x="647114" y="181152"/>
                              </a:cubicBezTo>
                              <a:cubicBezTo>
                                <a:pt x="667864" y="178115"/>
                                <a:pt x="703385" y="153017"/>
                                <a:pt x="703385" y="153017"/>
                              </a:cubicBezTo>
                              <a:cubicBezTo>
                                <a:pt x="716790" y="132910"/>
                                <a:pt x="739007" y="96595"/>
                                <a:pt x="759656" y="89712"/>
                              </a:cubicBezTo>
                              <a:cubicBezTo>
                                <a:pt x="786711" y="80693"/>
                                <a:pt x="806340" y="76360"/>
                                <a:pt x="829994" y="61577"/>
                              </a:cubicBezTo>
                              <a:cubicBezTo>
                                <a:pt x="839935" y="55364"/>
                                <a:pt x="847882" y="46168"/>
                                <a:pt x="858130" y="40475"/>
                              </a:cubicBezTo>
                              <a:cubicBezTo>
                                <a:pt x="884154" y="26017"/>
                                <a:pt x="900087" y="25050"/>
                                <a:pt x="928468" y="19374"/>
                              </a:cubicBezTo>
                              <a:cubicBezTo>
                                <a:pt x="966050" y="-5681"/>
                                <a:pt x="957782" y="-7226"/>
                                <a:pt x="1026942" y="19374"/>
                              </a:cubicBezTo>
                              <a:cubicBezTo>
                                <a:pt x="1034832" y="22409"/>
                                <a:pt x="1035032" y="34497"/>
                                <a:pt x="1041010" y="40475"/>
                              </a:cubicBezTo>
                              <a:cubicBezTo>
                                <a:pt x="1071021" y="70486"/>
                                <a:pt x="1069145" y="48354"/>
                                <a:pt x="1069145" y="68611"/>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4D7AB51" id="Freeform: Shape 205" o:spid="_x0000_s1026" style="position:absolute;margin-left:257.55pt;margin-top:159.1pt;width:84.2pt;height:15.35pt;z-index:251847168;visibility:visible;mso-wrap-style:square;mso-wrap-distance-left:9pt;mso-wrap-distance-top:0;mso-wrap-distance-right:9pt;mso-wrap-distance-bottom:0;mso-position-horizontal:absolute;mso-position-horizontal-relative:text;mso-position-vertical:absolute;mso-position-vertical-relative:text;v-text-anchor:middle" coordsize="1069168,195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" path="m,153017v96129,2345,192325,2765,288388,7034c309522,160990,332692,175452,351693,181152v11451,3435,23499,4440,35169,7034c396299,190283,405619,192875,414997,195220v77372,-4689,155420,-2844,232117,-14068c667864,178115,703385,153017,703385,153017v13405,-20107,35622,-56422,56271,-63305c786711,80693,806340,76360,829994,61577v9941,-6213,17888,-15409,28136,-21102c884154,26017,900087,25050,928468,19374v37582,-25055,29314,-26600,98474,c1034832,22409,1035032,34497,1041010,40475v30011,30011,28135,7879,28135,28136e" filled="f" strokecolor="#0a121c [484]" strokeweight="2pt">
                <v:path arrowok="t" o:connecttype="custom" o:connectlocs="0,153017;288388,160051;351693,181152;386862,188186;414997,195220;647114,181152;703385,153017;759656,89712;829994,61577;858130,40475;928468,19374;1026942,19374;1041010,40475;1069145,68611" o:connectangles="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45120" behindDoc="0" locked="0" layoutInCell="1" allowOverlap="1">
                <wp:simplePos x="0" y="0"/>
                <wp:positionH relativeFrom="column">
                  <wp:posOffset>4255477</wp:posOffset>
                </wp:positionH>
                <wp:positionV relativeFrom="paragraph">
                  <wp:posOffset>2053676</wp:posOffset>
                </wp:positionV>
                <wp:extent cx="189914" cy="492479"/>
                <wp:effectExtent l="0" t="0" r="19685" b="22225"/>
                <wp:wrapNone/>
                <wp:docPr id="378413860" name="Freeform: Shape 204"/>
                <wp:cNvGraphicFramePr/>
                <a:graphic xmlns:a="http://schemas.openxmlformats.org/drawingml/2006/main">
                  <a:graphicData uri="http://schemas.microsoft.com/office/word/2010/wordprocessingShape">
                    <wps:wsp>
                      <wps:cNvSpPr/>
                      <wps:spPr>
                        <a:xfrm>
                          <a:off x="0" y="0"/>
                          <a:ext cx="189914" cy="492479"/>
                        </a:xfrm>
                        <a:custGeom>
                          <a:avLst/>
                          <a:gdLst>
                            <a:gd name="connsiteX0" fmla="*/ 161778 w 189914"/>
                            <a:gd name="connsiteY0" fmla="*/ 260362 h 492479"/>
                            <a:gd name="connsiteX1" fmla="*/ 147711 w 189914"/>
                            <a:gd name="connsiteY1" fmla="*/ 204091 h 492479"/>
                            <a:gd name="connsiteX2" fmla="*/ 133643 w 189914"/>
                            <a:gd name="connsiteY2" fmla="*/ 182989 h 492479"/>
                            <a:gd name="connsiteX3" fmla="*/ 112541 w 189914"/>
                            <a:gd name="connsiteY3" fmla="*/ 42312 h 492479"/>
                            <a:gd name="connsiteX4" fmla="*/ 91440 w 189914"/>
                            <a:gd name="connsiteY4" fmla="*/ 28245 h 492479"/>
                            <a:gd name="connsiteX5" fmla="*/ 84406 w 189914"/>
                            <a:gd name="connsiteY5" fmla="*/ 7143 h 492479"/>
                            <a:gd name="connsiteX6" fmla="*/ 0 w 189914"/>
                            <a:gd name="connsiteY6" fmla="*/ 14177 h 492479"/>
                            <a:gd name="connsiteX7" fmla="*/ 7034 w 189914"/>
                            <a:gd name="connsiteY7" fmla="*/ 218159 h 492479"/>
                            <a:gd name="connsiteX8" fmla="*/ 14068 w 189914"/>
                            <a:gd name="connsiteY8" fmla="*/ 253328 h 492479"/>
                            <a:gd name="connsiteX9" fmla="*/ 21101 w 189914"/>
                            <a:gd name="connsiteY9" fmla="*/ 309599 h 492479"/>
                            <a:gd name="connsiteX10" fmla="*/ 42203 w 189914"/>
                            <a:gd name="connsiteY10" fmla="*/ 358836 h 492479"/>
                            <a:gd name="connsiteX11" fmla="*/ 56271 w 189914"/>
                            <a:gd name="connsiteY11" fmla="*/ 394005 h 492479"/>
                            <a:gd name="connsiteX12" fmla="*/ 84406 w 189914"/>
                            <a:gd name="connsiteY12" fmla="*/ 443242 h 492479"/>
                            <a:gd name="connsiteX13" fmla="*/ 105508 w 189914"/>
                            <a:gd name="connsiteY13" fmla="*/ 478411 h 492479"/>
                            <a:gd name="connsiteX14" fmla="*/ 133643 w 189914"/>
                            <a:gd name="connsiteY14" fmla="*/ 492479 h 492479"/>
                            <a:gd name="connsiteX15" fmla="*/ 175846 w 189914"/>
                            <a:gd name="connsiteY15" fmla="*/ 485445 h 492479"/>
                            <a:gd name="connsiteX16" fmla="*/ 182880 w 189914"/>
                            <a:gd name="connsiteY16" fmla="*/ 464343 h 492479"/>
                            <a:gd name="connsiteX17" fmla="*/ 189914 w 189914"/>
                            <a:gd name="connsiteY17" fmla="*/ 429174 h 492479"/>
                            <a:gd name="connsiteX18" fmla="*/ 182880 w 189914"/>
                            <a:gd name="connsiteY18" fmla="*/ 295531 h 492479"/>
                            <a:gd name="connsiteX19" fmla="*/ 168812 w 189914"/>
                            <a:gd name="connsiteY19" fmla="*/ 253328 h 492479"/>
                            <a:gd name="connsiteX20" fmla="*/ 161778 w 189914"/>
                            <a:gd name="connsiteY20" fmla="*/ 260362 h 492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89914" h="492479">
                              <a:moveTo>
                                <a:pt x="161778" y="260362"/>
                              </a:moveTo>
                              <a:cubicBezTo>
                                <a:pt x="159102" y="246981"/>
                                <a:pt x="154922" y="218513"/>
                                <a:pt x="147711" y="204091"/>
                              </a:cubicBezTo>
                              <a:cubicBezTo>
                                <a:pt x="143930" y="196530"/>
                                <a:pt x="138332" y="190023"/>
                                <a:pt x="133643" y="182989"/>
                              </a:cubicBezTo>
                              <a:cubicBezTo>
                                <a:pt x="131458" y="145843"/>
                                <a:pt x="147625" y="77396"/>
                                <a:pt x="112541" y="42312"/>
                              </a:cubicBezTo>
                              <a:cubicBezTo>
                                <a:pt x="106564" y="36335"/>
                                <a:pt x="98474" y="32934"/>
                                <a:pt x="91440" y="28245"/>
                              </a:cubicBezTo>
                              <a:cubicBezTo>
                                <a:pt x="89095" y="21211"/>
                                <a:pt x="90196" y="11775"/>
                                <a:pt x="84406" y="7143"/>
                              </a:cubicBezTo>
                              <a:cubicBezTo>
                                <a:pt x="62076" y="-10721"/>
                                <a:pt x="16524" y="10046"/>
                                <a:pt x="0" y="14177"/>
                              </a:cubicBezTo>
                              <a:cubicBezTo>
                                <a:pt x="2345" y="82171"/>
                                <a:pt x="3039" y="150242"/>
                                <a:pt x="7034" y="218159"/>
                              </a:cubicBezTo>
                              <a:cubicBezTo>
                                <a:pt x="7736" y="230094"/>
                                <a:pt x="12250" y="241512"/>
                                <a:pt x="14068" y="253328"/>
                              </a:cubicBezTo>
                              <a:cubicBezTo>
                                <a:pt x="16942" y="272011"/>
                                <a:pt x="17720" y="291001"/>
                                <a:pt x="21101" y="309599"/>
                              </a:cubicBezTo>
                              <a:cubicBezTo>
                                <a:pt x="24434" y="327932"/>
                                <a:pt x="34743" y="342051"/>
                                <a:pt x="42203" y="358836"/>
                              </a:cubicBezTo>
                              <a:cubicBezTo>
                                <a:pt x="47331" y="370374"/>
                                <a:pt x="51838" y="382183"/>
                                <a:pt x="56271" y="394005"/>
                              </a:cubicBezTo>
                              <a:cubicBezTo>
                                <a:pt x="72389" y="436985"/>
                                <a:pt x="50355" y="392165"/>
                                <a:pt x="84406" y="443242"/>
                              </a:cubicBezTo>
                              <a:cubicBezTo>
                                <a:pt x="91989" y="454617"/>
                                <a:pt x="95841" y="468744"/>
                                <a:pt x="105508" y="478411"/>
                              </a:cubicBezTo>
                              <a:cubicBezTo>
                                <a:pt x="112922" y="485825"/>
                                <a:pt x="124265" y="487790"/>
                                <a:pt x="133643" y="492479"/>
                              </a:cubicBezTo>
                              <a:cubicBezTo>
                                <a:pt x="147711" y="490134"/>
                                <a:pt x="163463" y="492521"/>
                                <a:pt x="175846" y="485445"/>
                              </a:cubicBezTo>
                              <a:cubicBezTo>
                                <a:pt x="182284" y="481766"/>
                                <a:pt x="181082" y="471536"/>
                                <a:pt x="182880" y="464343"/>
                              </a:cubicBezTo>
                              <a:cubicBezTo>
                                <a:pt x="185780" y="452745"/>
                                <a:pt x="187569" y="440897"/>
                                <a:pt x="189914" y="429174"/>
                              </a:cubicBezTo>
                              <a:cubicBezTo>
                                <a:pt x="187569" y="384626"/>
                                <a:pt x="188195" y="339823"/>
                                <a:pt x="182880" y="295531"/>
                              </a:cubicBezTo>
                              <a:cubicBezTo>
                                <a:pt x="181113" y="280808"/>
                                <a:pt x="183641" y="253328"/>
                                <a:pt x="168812" y="253328"/>
                              </a:cubicBezTo>
                              <a:lnTo>
                                <a:pt x="161778" y="260362"/>
                              </a:lnTo>
                              <a:close/>
                            </a:path>
                          </a:pathLst>
                        </a:cu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7D174C3" id="Freeform: Shape 204" o:spid="_x0000_s1026" style="position:absolute;margin-left:335.1pt;margin-top:161.7pt;width:14.95pt;height:38.8pt;z-index:251845120;visibility:visible;mso-wrap-style:square;mso-wrap-distance-left:9pt;mso-wrap-distance-top:0;mso-wrap-distance-right:9pt;mso-wrap-distance-bottom:0;mso-position-horizontal:absolute;mso-position-horizontal-relative:text;mso-position-vertical:absolute;mso-position-vertical-relative:text;v-text-anchor:middle" coordsize="189914,492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" path="m161778,260362v-2676,-13381,-6856,-41849,-14067,-56271c143930,196530,138332,190023,133643,182989,131458,145843,147625,77396,112541,42312,106564,36335,98474,32934,91440,28245,89095,21211,90196,11775,84406,7143,62076,-10721,16524,10046,,14177,2345,82171,3039,150242,7034,218159v702,11935,5216,23353,7034,35169c16942,272011,17720,291001,21101,309599v3333,18333,13642,32452,21102,49237c47331,370374,51838,382183,56271,394005v16118,42980,-5916,-1840,28135,49237c91989,454617,95841,468744,105508,478411v7414,7414,18757,9379,28135,14068c147711,490134,163463,492521,175846,485445v6438,-3679,5236,-13909,7034,-21102c185780,452745,187569,440897,189914,429174v-2345,-44548,-1719,-89351,-7034,-133643c181113,280808,183641,253328,168812,253328r-7034,7034xe" fillcolor="white [3201]" strokecolor="black [3200]" strokeweight="2pt">
                <v:path arrowok="t" o:connecttype="custom" o:connectlocs="161778,260362;147711,204091;133643,182989;112541,42312;91440,28245;84406,7143;0,14177;7034,218159;14068,253328;21101,309599;42203,358836;56271,394005;84406,443242;105508,478411;133643,492479;175846,485445;182880,464343;189914,429174;182880,295531;168812,253328;161778,260362" o:connectangles="0,0,0,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43072" behindDoc="0" locked="0" layoutInCell="1" allowOverlap="1">
                <wp:simplePos x="0" y="0"/>
                <wp:positionH relativeFrom="column">
                  <wp:posOffset>3195126</wp:posOffset>
                </wp:positionH>
                <wp:positionV relativeFrom="paragraph">
                  <wp:posOffset>2157529</wp:posOffset>
                </wp:positionV>
                <wp:extent cx="174086" cy="346423"/>
                <wp:effectExtent l="0" t="0" r="16510" b="15875"/>
                <wp:wrapNone/>
                <wp:docPr id="1909235153" name="Freeform: Shape 203"/>
                <wp:cNvGraphicFramePr/>
                <a:graphic xmlns:a="http://schemas.openxmlformats.org/drawingml/2006/main">
                  <a:graphicData uri="http://schemas.microsoft.com/office/word/2010/wordprocessingShape">
                    <wps:wsp>
                      <wps:cNvSpPr/>
                      <wps:spPr>
                        <a:xfrm>
                          <a:off x="0" y="0"/>
                          <a:ext cx="174086" cy="346423"/>
                        </a:xfrm>
                        <a:custGeom>
                          <a:avLst/>
                          <a:gdLst>
                            <a:gd name="connsiteX0" fmla="*/ 152985 w 174086"/>
                            <a:gd name="connsiteY0" fmla="*/ 156509 h 346423"/>
                            <a:gd name="connsiteX1" fmla="*/ 145951 w 174086"/>
                            <a:gd name="connsiteY1" fmla="*/ 65069 h 346423"/>
                            <a:gd name="connsiteX2" fmla="*/ 103748 w 174086"/>
                            <a:gd name="connsiteY2" fmla="*/ 22866 h 346423"/>
                            <a:gd name="connsiteX3" fmla="*/ 54511 w 174086"/>
                            <a:gd name="connsiteY3" fmla="*/ 1764 h 346423"/>
                            <a:gd name="connsiteX4" fmla="*/ 5274 w 174086"/>
                            <a:gd name="connsiteY4" fmla="*/ 8798 h 346423"/>
                            <a:gd name="connsiteX5" fmla="*/ 12308 w 174086"/>
                            <a:gd name="connsiteY5" fmla="*/ 177610 h 346423"/>
                            <a:gd name="connsiteX6" fmla="*/ 26376 w 174086"/>
                            <a:gd name="connsiteY6" fmla="*/ 233881 h 346423"/>
                            <a:gd name="connsiteX7" fmla="*/ 61545 w 174086"/>
                            <a:gd name="connsiteY7" fmla="*/ 311253 h 346423"/>
                            <a:gd name="connsiteX8" fmla="*/ 82646 w 174086"/>
                            <a:gd name="connsiteY8" fmla="*/ 339389 h 346423"/>
                            <a:gd name="connsiteX9" fmla="*/ 103748 w 174086"/>
                            <a:gd name="connsiteY9" fmla="*/ 346423 h 346423"/>
                            <a:gd name="connsiteX10" fmla="*/ 174086 w 174086"/>
                            <a:gd name="connsiteY10" fmla="*/ 304219 h 346423"/>
                            <a:gd name="connsiteX11" fmla="*/ 152985 w 174086"/>
                            <a:gd name="connsiteY11" fmla="*/ 156509 h 346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74086" h="346423">
                              <a:moveTo>
                                <a:pt x="152985" y="156509"/>
                              </a:moveTo>
                              <a:cubicBezTo>
                                <a:pt x="148296" y="116651"/>
                                <a:pt x="151264" y="95174"/>
                                <a:pt x="145951" y="65069"/>
                              </a:cubicBezTo>
                              <a:cubicBezTo>
                                <a:pt x="140166" y="32287"/>
                                <a:pt x="128290" y="36890"/>
                                <a:pt x="103748" y="22866"/>
                              </a:cubicBezTo>
                              <a:cubicBezTo>
                                <a:pt x="65966" y="1276"/>
                                <a:pt x="100724" y="13318"/>
                                <a:pt x="54511" y="1764"/>
                              </a:cubicBezTo>
                              <a:cubicBezTo>
                                <a:pt x="38099" y="4109"/>
                                <a:pt x="9143" y="-7323"/>
                                <a:pt x="5274" y="8798"/>
                              </a:cubicBezTo>
                              <a:cubicBezTo>
                                <a:pt x="-7869" y="63562"/>
                                <a:pt x="7051" y="121536"/>
                                <a:pt x="12308" y="177610"/>
                              </a:cubicBezTo>
                              <a:cubicBezTo>
                                <a:pt x="14113" y="196860"/>
                                <a:pt x="20609" y="215427"/>
                                <a:pt x="26376" y="233881"/>
                              </a:cubicBezTo>
                              <a:cubicBezTo>
                                <a:pt x="40002" y="277485"/>
                                <a:pt x="40772" y="282170"/>
                                <a:pt x="61545" y="311253"/>
                              </a:cubicBezTo>
                              <a:cubicBezTo>
                                <a:pt x="68359" y="320793"/>
                                <a:pt x="73640" y="331884"/>
                                <a:pt x="82646" y="339389"/>
                              </a:cubicBezTo>
                              <a:cubicBezTo>
                                <a:pt x="88342" y="344136"/>
                                <a:pt x="96714" y="344078"/>
                                <a:pt x="103748" y="346423"/>
                              </a:cubicBezTo>
                              <a:cubicBezTo>
                                <a:pt x="128311" y="340282"/>
                                <a:pt x="174086" y="343970"/>
                                <a:pt x="174086" y="304219"/>
                              </a:cubicBezTo>
                              <a:cubicBezTo>
                                <a:pt x="174086" y="252425"/>
                                <a:pt x="157674" y="196367"/>
                                <a:pt x="152985" y="156509"/>
                              </a:cubicBezTo>
                              <a:close/>
                            </a:path>
                          </a:pathLst>
                        </a:cu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06FD014" id="Freeform: Shape 203" o:spid="_x0000_s1026" style="position:absolute;margin-left:251.6pt;margin-top:169.9pt;width:13.7pt;height:27.3pt;z-index:251843072;visibility:visible;mso-wrap-style:square;mso-wrap-distance-left:9pt;mso-wrap-distance-top:0;mso-wrap-distance-right:9pt;mso-wrap-distance-bottom:0;mso-position-horizontal:absolute;mso-position-horizontal-relative:text;mso-position-vertical:absolute;mso-position-vertical-relative:text;v-text-anchor:middle" coordsize="174086,346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" path="m152985,156509v-4689,-39858,-1721,-61335,-7034,-91440c140166,32287,128290,36890,103748,22866,65966,1276,100724,13318,54511,1764,38099,4109,9143,-7323,5274,8798,-7869,63562,7051,121536,12308,177610v1805,19250,8301,37817,14068,56271c40002,277485,40772,282170,61545,311253v6814,9540,12095,20631,21101,28136c88342,344136,96714,344078,103748,346423v24563,-6141,70338,-2453,70338,-42204c174086,252425,157674,196367,152985,156509xe" fillcolor="white [3201]" strokecolor="black [3200]" strokeweight="2pt">
                <v:path arrowok="t" o:connecttype="custom" o:connectlocs="152985,156509;145951,65069;103748,22866;54511,1764;5274,8798;12308,177610;26376,233881;61545,311253;82646,339389;103748,346423;174086,304219;152985,156509" o:connectangles="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41024" behindDoc="0" locked="0" layoutInCell="1" allowOverlap="1">
                <wp:simplePos x="0" y="0"/>
                <wp:positionH relativeFrom="column">
                  <wp:posOffset>2982351</wp:posOffset>
                </wp:positionH>
                <wp:positionV relativeFrom="paragraph">
                  <wp:posOffset>2328105</wp:posOffset>
                </wp:positionV>
                <wp:extent cx="1441938" cy="0"/>
                <wp:effectExtent l="38100" t="38100" r="63500" b="95250"/>
                <wp:wrapNone/>
                <wp:docPr id="1284082652" name="Straight Connector 202"/>
                <wp:cNvGraphicFramePr/>
                <a:graphic xmlns:a="http://schemas.openxmlformats.org/drawingml/2006/main">
                  <a:graphicData uri="http://schemas.microsoft.com/office/word/2010/wordprocessingShape">
                    <wps:wsp>
                      <wps:cNvCnPr/>
                      <wps:spPr>
                        <a:xfrm>
                          <a:off x="0" y="0"/>
                          <a:ext cx="1441938"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159B8CF" id="Straight Connector 202" o:spid="_x0000_s1026" style="position:absolute;z-index:251841024;visibility:visible;mso-wrap-style:square;mso-wrap-distance-left:9pt;mso-wrap-distance-top:0;mso-wrap-distance-right:9pt;mso-wrap-distance-bottom:0;mso-position-horizontal:absolute;mso-position-horizontal-relative:text;mso-position-vertical:absolute;mso-position-vertical-relative:text" from="234.85pt,183.3pt" to="348.4pt,18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38976" behindDoc="0" locked="0" layoutInCell="1" allowOverlap="1">
                <wp:simplePos x="0" y="0"/>
                <wp:positionH relativeFrom="column">
                  <wp:posOffset>3179298</wp:posOffset>
                </wp:positionH>
                <wp:positionV relativeFrom="paragraph">
                  <wp:posOffset>1012776</wp:posOffset>
                </wp:positionV>
                <wp:extent cx="45719" cy="217805"/>
                <wp:effectExtent l="19050" t="0" r="31115" b="29845"/>
                <wp:wrapNone/>
                <wp:docPr id="1591411133" name="Arrow: Down 201"/>
                <wp:cNvGraphicFramePr/>
                <a:graphic xmlns:a="http://schemas.openxmlformats.org/drawingml/2006/main">
                  <a:graphicData uri="http://schemas.microsoft.com/office/word/2010/wordprocessingShape">
                    <wps:wsp>
                      <wps:cNvSpPr/>
                      <wps:spPr>
                        <a:xfrm>
                          <a:off x="0" y="0"/>
                          <a:ext cx="45719" cy="217805"/>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AE3983" id="Arrow: Down 201" o:spid="_x0000_s1026" type="#_x0000_t67" style="position:absolute;margin-left:250.35pt;margin-top:79.75pt;width:3.6pt;height:17.15pt;z-index:251838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" adj="19333" fillcolor="#4f81bd [3204]" strokecolor="#0a121c [484]" strokeweight="2pt"/>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32832" behindDoc="0" locked="0" layoutInCell="1" allowOverlap="1">
                <wp:simplePos x="0" y="0"/>
                <wp:positionH relativeFrom="column">
                  <wp:posOffset>2708909</wp:posOffset>
                </wp:positionH>
                <wp:positionV relativeFrom="paragraph">
                  <wp:posOffset>639981</wp:posOffset>
                </wp:positionV>
                <wp:extent cx="6155" cy="167543"/>
                <wp:effectExtent l="57150" t="38100" r="70485" b="80645"/>
                <wp:wrapNone/>
                <wp:docPr id="1027375570" name="Straight Connector 194"/>
                <wp:cNvGraphicFramePr/>
                <a:graphic xmlns:a="http://schemas.openxmlformats.org/drawingml/2006/main">
                  <a:graphicData uri="http://schemas.microsoft.com/office/word/2010/wordprocessingShape">
                    <wps:wsp>
                      <wps:cNvCnPr/>
                      <wps:spPr>
                        <a:xfrm flipV="1">
                          <a:off x="0" y="0"/>
                          <a:ext cx="6155" cy="167543"/>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0F8477" id="Straight Connector 194" o:spid="_x0000_s1026" style="position:absolute;flip:y;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3pt,50.4pt" to="213.8pt,6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36928" behindDoc="0" locked="0" layoutInCell="1" allowOverlap="1">
                <wp:simplePos x="0" y="0"/>
                <wp:positionH relativeFrom="column">
                  <wp:posOffset>2715065</wp:posOffset>
                </wp:positionH>
                <wp:positionV relativeFrom="paragraph">
                  <wp:posOffset>393798</wp:posOffset>
                </wp:positionV>
                <wp:extent cx="970670" cy="288387"/>
                <wp:effectExtent l="0" t="0" r="20320" b="16510"/>
                <wp:wrapNone/>
                <wp:docPr id="1417718290" name="Freeform: Shape 200"/>
                <wp:cNvGraphicFramePr/>
                <a:graphic xmlns:a="http://schemas.openxmlformats.org/drawingml/2006/main">
                  <a:graphicData uri="http://schemas.microsoft.com/office/word/2010/wordprocessingShape">
                    <wps:wsp>
                      <wps:cNvSpPr/>
                      <wps:spPr>
                        <a:xfrm>
                          <a:off x="0" y="0"/>
                          <a:ext cx="970670" cy="288387"/>
                        </a:xfrm>
                        <a:custGeom>
                          <a:avLst/>
                          <a:gdLst>
                            <a:gd name="connsiteX0" fmla="*/ 0 w 970670"/>
                            <a:gd name="connsiteY0" fmla="*/ 163889 h 199058"/>
                            <a:gd name="connsiteX1" fmla="*/ 344658 w 970670"/>
                            <a:gd name="connsiteY1" fmla="*/ 163889 h 199058"/>
                            <a:gd name="connsiteX2" fmla="*/ 372793 w 970670"/>
                            <a:gd name="connsiteY2" fmla="*/ 177957 h 199058"/>
                            <a:gd name="connsiteX3" fmla="*/ 400929 w 970670"/>
                            <a:gd name="connsiteY3" fmla="*/ 184991 h 199058"/>
                            <a:gd name="connsiteX4" fmla="*/ 457200 w 970670"/>
                            <a:gd name="connsiteY4" fmla="*/ 199058 h 199058"/>
                            <a:gd name="connsiteX5" fmla="*/ 696350 w 970670"/>
                            <a:gd name="connsiteY5" fmla="*/ 177957 h 199058"/>
                            <a:gd name="connsiteX6" fmla="*/ 724486 w 970670"/>
                            <a:gd name="connsiteY6" fmla="*/ 149821 h 199058"/>
                            <a:gd name="connsiteX7" fmla="*/ 766689 w 970670"/>
                            <a:gd name="connsiteY7" fmla="*/ 65415 h 199058"/>
                            <a:gd name="connsiteX8" fmla="*/ 801858 w 970670"/>
                            <a:gd name="connsiteY8" fmla="*/ 37280 h 199058"/>
                            <a:gd name="connsiteX9" fmla="*/ 822960 w 970670"/>
                            <a:gd name="connsiteY9" fmla="*/ 16178 h 199058"/>
                            <a:gd name="connsiteX10" fmla="*/ 844061 w 970670"/>
                            <a:gd name="connsiteY10" fmla="*/ 9145 h 199058"/>
                            <a:gd name="connsiteX11" fmla="*/ 970670 w 970670"/>
                            <a:gd name="connsiteY11" fmla="*/ 2111 h 199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70670" h="199058">
                              <a:moveTo>
                                <a:pt x="0" y="163889"/>
                              </a:moveTo>
                              <a:cubicBezTo>
                                <a:pt x="138362" y="146593"/>
                                <a:pt x="105151" y="147922"/>
                                <a:pt x="344658" y="163889"/>
                              </a:cubicBezTo>
                              <a:cubicBezTo>
                                <a:pt x="355120" y="164586"/>
                                <a:pt x="362975" y="174275"/>
                                <a:pt x="372793" y="177957"/>
                              </a:cubicBezTo>
                              <a:cubicBezTo>
                                <a:pt x="381845" y="181351"/>
                                <a:pt x="391634" y="182335"/>
                                <a:pt x="400929" y="184991"/>
                              </a:cubicBezTo>
                              <a:cubicBezTo>
                                <a:pt x="451392" y="199409"/>
                                <a:pt x="385702" y="184760"/>
                                <a:pt x="457200" y="199058"/>
                              </a:cubicBezTo>
                              <a:cubicBezTo>
                                <a:pt x="536917" y="192024"/>
                                <a:pt x="617648" y="192455"/>
                                <a:pt x="696350" y="177957"/>
                              </a:cubicBezTo>
                              <a:cubicBezTo>
                                <a:pt x="709394" y="175554"/>
                                <a:pt x="717662" y="161194"/>
                                <a:pt x="724486" y="149821"/>
                              </a:cubicBezTo>
                              <a:cubicBezTo>
                                <a:pt x="748012" y="110611"/>
                                <a:pt x="725638" y="98255"/>
                                <a:pt x="766689" y="65415"/>
                              </a:cubicBezTo>
                              <a:cubicBezTo>
                                <a:pt x="778412" y="56037"/>
                                <a:pt x="790560" y="47166"/>
                                <a:pt x="801858" y="37280"/>
                              </a:cubicBezTo>
                              <a:cubicBezTo>
                                <a:pt x="809344" y="30729"/>
                                <a:pt x="814683" y="21696"/>
                                <a:pt x="822960" y="16178"/>
                              </a:cubicBezTo>
                              <a:cubicBezTo>
                                <a:pt x="829129" y="12065"/>
                                <a:pt x="836932" y="11182"/>
                                <a:pt x="844061" y="9145"/>
                              </a:cubicBezTo>
                              <a:cubicBezTo>
                                <a:pt x="896546" y="-5850"/>
                                <a:pt x="887978" y="2111"/>
                                <a:pt x="970670" y="2111"/>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5406D96" id="Freeform: Shape 200" o:spid="_x0000_s1026" style="position:absolute;margin-left:213.8pt;margin-top:31pt;width:76.45pt;height:22.7pt;z-index:2518369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970670,199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" path="m,163889v138362,-17296,105151,-15967,344658,c355120,164586,362975,174275,372793,177957v9052,3394,18841,4378,28136,7034c451392,199409,385702,184760,457200,199058v79717,-7034,160448,-6603,239150,-21101c709394,175554,717662,161194,724486,149821v23526,-39210,1152,-51566,42203,-84406c778412,56037,790560,47166,801858,37280v7486,-6551,12825,-15584,21102,-21102c829129,12065,836932,11182,844061,9145,896546,-5850,887978,2111,970670,2111e" filled="f" strokecolor="#0a121c [484]" strokeweight="2pt">
                <v:path arrowok="t" o:connecttype="custom" o:connectlocs="0,237436;344658,237436;372793,257817;400929,268007;457200,288387;696350,257817;724486,217054;766689,94771;801858,54010;822960,23438;844061,13249;970670,3058" o:connectangles="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34880" behindDoc="0" locked="0" layoutInCell="1" allowOverlap="1">
                <wp:simplePos x="0" y="0"/>
                <wp:positionH relativeFrom="column">
                  <wp:posOffset>3650566</wp:posOffset>
                </wp:positionH>
                <wp:positionV relativeFrom="paragraph">
                  <wp:posOffset>386764</wp:posOffset>
                </wp:positionV>
                <wp:extent cx="0" cy="417928"/>
                <wp:effectExtent l="57150" t="38100" r="76200" b="77470"/>
                <wp:wrapNone/>
                <wp:docPr id="1858721239" name="Straight Connector 195"/>
                <wp:cNvGraphicFramePr/>
                <a:graphic xmlns:a="http://schemas.openxmlformats.org/drawingml/2006/main">
                  <a:graphicData uri="http://schemas.microsoft.com/office/word/2010/wordprocessingShape">
                    <wps:wsp>
                      <wps:cNvCnPr/>
                      <wps:spPr>
                        <a:xfrm flipV="1">
                          <a:off x="0" y="0"/>
                          <a:ext cx="0" cy="417928"/>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2DAA25D" id="Straight Connector 195" o:spid="_x0000_s1026" style="position:absolute;flip:y;z-index:251834880;visibility:visible;mso-wrap-style:square;mso-wrap-distance-left:9pt;mso-wrap-distance-top:0;mso-wrap-distance-right:9pt;mso-wrap-distance-bottom:0;mso-position-horizontal:absolute;mso-position-horizontal-relative:text;mso-position-vertical:absolute;mso-position-vertical-relative:text" from="287.45pt,30.45pt" to="287.45pt,6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30784" behindDoc="0" locked="0" layoutInCell="1" allowOverlap="1">
                <wp:simplePos x="0" y="0"/>
                <wp:positionH relativeFrom="column">
                  <wp:posOffset>2468880</wp:posOffset>
                </wp:positionH>
                <wp:positionV relativeFrom="paragraph">
                  <wp:posOffset>804692</wp:posOffset>
                </wp:positionV>
                <wp:extent cx="1402080" cy="2930"/>
                <wp:effectExtent l="38100" t="38100" r="64770" b="92710"/>
                <wp:wrapNone/>
                <wp:docPr id="866952313" name="Straight Connector 193"/>
                <wp:cNvGraphicFramePr/>
                <a:graphic xmlns:a="http://schemas.openxmlformats.org/drawingml/2006/main">
                  <a:graphicData uri="http://schemas.microsoft.com/office/word/2010/wordprocessingShape">
                    <wps:wsp>
                      <wps:cNvCnPr/>
                      <wps:spPr>
                        <a:xfrm>
                          <a:off x="0" y="0"/>
                          <a:ext cx="1402080" cy="293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1BFECA" id="Straight Connector 193" o:spid="_x0000_s1026" style="position:absolute;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4.4pt,63.35pt" to="304.8pt,6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28736" behindDoc="0" locked="0" layoutInCell="1" allowOverlap="1">
                <wp:simplePos x="0" y="0"/>
                <wp:positionH relativeFrom="column">
                  <wp:posOffset>597877</wp:posOffset>
                </wp:positionH>
                <wp:positionV relativeFrom="paragraph">
                  <wp:posOffset>1997515</wp:posOffset>
                </wp:positionV>
                <wp:extent cx="1090246" cy="0"/>
                <wp:effectExtent l="38100" t="38100" r="72390" b="95250"/>
                <wp:wrapNone/>
                <wp:docPr id="932318913" name="Straight Connector 192"/>
                <wp:cNvGraphicFramePr/>
                <a:graphic xmlns:a="http://schemas.openxmlformats.org/drawingml/2006/main">
                  <a:graphicData uri="http://schemas.microsoft.com/office/word/2010/wordprocessingShape">
                    <wps:wsp>
                      <wps:cNvCnPr/>
                      <wps:spPr>
                        <a:xfrm>
                          <a:off x="0" y="0"/>
                          <a:ext cx="1090246"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5464DF6" id="Straight Connector 192" o:spid="_x0000_s1026" style="position:absolute;z-index:251828736;visibility:visible;mso-wrap-style:square;mso-wrap-distance-left:9pt;mso-wrap-distance-top:0;mso-wrap-distance-right:9pt;mso-wrap-distance-bottom:0;mso-position-horizontal:absolute;mso-position-horizontal-relative:text;mso-position-vertical:absolute;mso-position-vertical-relative:text" from="47.1pt,157.3pt" to="132.95pt,1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26688" behindDoc="0" locked="0" layoutInCell="1" allowOverlap="1">
                <wp:simplePos x="0" y="0"/>
                <wp:positionH relativeFrom="column">
                  <wp:posOffset>675249</wp:posOffset>
                </wp:positionH>
                <wp:positionV relativeFrom="paragraph">
                  <wp:posOffset>2239596</wp:posOffset>
                </wp:positionV>
                <wp:extent cx="921434" cy="0"/>
                <wp:effectExtent l="38100" t="38100" r="69215" b="95250"/>
                <wp:wrapNone/>
                <wp:docPr id="1585049556" name="Straight Connector 191"/>
                <wp:cNvGraphicFramePr/>
                <a:graphic xmlns:a="http://schemas.openxmlformats.org/drawingml/2006/main">
                  <a:graphicData uri="http://schemas.microsoft.com/office/word/2010/wordprocessingShape">
                    <wps:wsp>
                      <wps:cNvCnPr/>
                      <wps:spPr>
                        <a:xfrm>
                          <a:off x="0" y="0"/>
                          <a:ext cx="921434"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169E6F2" id="Straight Connector 191" o:spid="_x0000_s1026" style="position:absolute;z-index:251826688;visibility:visible;mso-wrap-style:square;mso-wrap-distance-left:9pt;mso-wrap-distance-top:0;mso-wrap-distance-right:9pt;mso-wrap-distance-bottom:0;mso-position-horizontal:absolute;mso-position-horizontal-relative:text;mso-position-vertical:absolute;mso-position-vertical-relative:text" from="53.15pt,176.35pt" to="125.7pt,17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24640" behindDoc="0" locked="0" layoutInCell="1" allowOverlap="1">
                <wp:simplePos x="0" y="0"/>
                <wp:positionH relativeFrom="column">
                  <wp:posOffset>675249</wp:posOffset>
                </wp:positionH>
                <wp:positionV relativeFrom="paragraph">
                  <wp:posOffset>1716161</wp:posOffset>
                </wp:positionV>
                <wp:extent cx="865163" cy="843231"/>
                <wp:effectExtent l="0" t="0" r="11430" b="14605"/>
                <wp:wrapNone/>
                <wp:docPr id="592152244" name="Oval 190"/>
                <wp:cNvGraphicFramePr/>
                <a:graphic xmlns:a="http://schemas.openxmlformats.org/drawingml/2006/main">
                  <a:graphicData uri="http://schemas.microsoft.com/office/word/2010/wordprocessingShape">
                    <wps:wsp>
                      <wps:cNvSpPr/>
                      <wps:spPr>
                        <a:xfrm>
                          <a:off x="0" y="0"/>
                          <a:ext cx="865163" cy="843231"/>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A93A37C" id="Oval 190" o:spid="_x0000_s1026" style="position:absolute;margin-left:53.15pt;margin-top:135.15pt;width:68.1pt;height:66.4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" fillcolor="white [3201]" strokecolor="black [3200]" strokeweight="2pt"/>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22592" behindDoc="0" locked="0" layoutInCell="1" allowOverlap="1">
                <wp:simplePos x="0" y="0"/>
                <wp:positionH relativeFrom="column">
                  <wp:posOffset>316523</wp:posOffset>
                </wp:positionH>
                <wp:positionV relativeFrom="paragraph">
                  <wp:posOffset>2236665</wp:posOffset>
                </wp:positionV>
                <wp:extent cx="1723292" cy="0"/>
                <wp:effectExtent l="38100" t="38100" r="67945" b="95250"/>
                <wp:wrapNone/>
                <wp:docPr id="955266162" name="Straight Connector 189"/>
                <wp:cNvGraphicFramePr/>
                <a:graphic xmlns:a="http://schemas.openxmlformats.org/drawingml/2006/main">
                  <a:graphicData uri="http://schemas.microsoft.com/office/word/2010/wordprocessingShape">
                    <wps:wsp>
                      <wps:cNvCnPr/>
                      <wps:spPr>
                        <a:xfrm>
                          <a:off x="0" y="0"/>
                          <a:ext cx="1723292"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3A146CC" id="Straight Connector 189" o:spid="_x0000_s1026" style="position:absolute;z-index:251822592;visibility:visible;mso-wrap-style:square;mso-wrap-distance-left:9pt;mso-wrap-distance-top:0;mso-wrap-distance-right:9pt;mso-wrap-distance-bottom:0;mso-position-horizontal:absolute;mso-position-horizontal-relative:text;mso-position-vertical:absolute;mso-position-vertical-relative:text" from="24.9pt,176.1pt" to="160.6pt,17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20544" behindDoc="0" locked="0" layoutInCell="1" allowOverlap="1">
                <wp:simplePos x="0" y="0"/>
                <wp:positionH relativeFrom="column">
                  <wp:posOffset>942535</wp:posOffset>
                </wp:positionH>
                <wp:positionV relativeFrom="paragraph">
                  <wp:posOffset>1012776</wp:posOffset>
                </wp:positionV>
                <wp:extent cx="45719" cy="218049"/>
                <wp:effectExtent l="19050" t="0" r="31115" b="29845"/>
                <wp:wrapNone/>
                <wp:docPr id="1250375889" name="Arrow: Down 188"/>
                <wp:cNvGraphicFramePr/>
                <a:graphic xmlns:a="http://schemas.openxmlformats.org/drawingml/2006/main">
                  <a:graphicData uri="http://schemas.microsoft.com/office/word/2010/wordprocessingShape">
                    <wps:wsp>
                      <wps:cNvSpPr/>
                      <wps:spPr>
                        <a:xfrm>
                          <a:off x="0" y="0"/>
                          <a:ext cx="45719" cy="218049"/>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3058FA6" id="Arrow: Down 188" o:spid="_x0000_s1026" type="#_x0000_t67" style="position:absolute;margin-left:74.2pt;margin-top:79.75pt;width:3.6pt;height:17.15pt;z-index:251820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" adj="19336" fillcolor="#4f81bd [3204]" strokecolor="#0a121c [484]" strokeweight="2pt"/>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18496" behindDoc="0" locked="0" layoutInCell="1" allowOverlap="1">
                <wp:simplePos x="0" y="0"/>
                <wp:positionH relativeFrom="column">
                  <wp:posOffset>429065</wp:posOffset>
                </wp:positionH>
                <wp:positionV relativeFrom="paragraph">
                  <wp:posOffset>454355</wp:posOffset>
                </wp:positionV>
                <wp:extent cx="991799" cy="368507"/>
                <wp:effectExtent l="57150" t="38100" r="75565" b="69850"/>
                <wp:wrapNone/>
                <wp:docPr id="1445381332" name="Freeform: Shape 187"/>
                <wp:cNvGraphicFramePr/>
                <a:graphic xmlns:a="http://schemas.openxmlformats.org/drawingml/2006/main">
                  <a:graphicData uri="http://schemas.microsoft.com/office/word/2010/wordprocessingShape">
                    <wps:wsp>
                      <wps:cNvSpPr/>
                      <wps:spPr>
                        <a:xfrm>
                          <a:off x="0" y="0"/>
                          <a:ext cx="991799" cy="368507"/>
                        </a:xfrm>
                        <a:custGeom>
                          <a:avLst/>
                          <a:gdLst>
                            <a:gd name="connsiteX0" fmla="*/ 0 w 991799"/>
                            <a:gd name="connsiteY0" fmla="*/ 333338 h 368507"/>
                            <a:gd name="connsiteX1" fmla="*/ 7033 w 991799"/>
                            <a:gd name="connsiteY1" fmla="*/ 263000 h 368507"/>
                            <a:gd name="connsiteX2" fmla="*/ 28135 w 991799"/>
                            <a:gd name="connsiteY2" fmla="*/ 248932 h 368507"/>
                            <a:gd name="connsiteX3" fmla="*/ 56270 w 991799"/>
                            <a:gd name="connsiteY3" fmla="*/ 213763 h 368507"/>
                            <a:gd name="connsiteX4" fmla="*/ 70338 w 991799"/>
                            <a:gd name="connsiteY4" fmla="*/ 185627 h 368507"/>
                            <a:gd name="connsiteX5" fmla="*/ 84406 w 991799"/>
                            <a:gd name="connsiteY5" fmla="*/ 164526 h 368507"/>
                            <a:gd name="connsiteX6" fmla="*/ 98473 w 991799"/>
                            <a:gd name="connsiteY6" fmla="*/ 136390 h 368507"/>
                            <a:gd name="connsiteX7" fmla="*/ 126609 w 991799"/>
                            <a:gd name="connsiteY7" fmla="*/ 101221 h 368507"/>
                            <a:gd name="connsiteX8" fmla="*/ 140677 w 991799"/>
                            <a:gd name="connsiteY8" fmla="*/ 73086 h 368507"/>
                            <a:gd name="connsiteX9" fmla="*/ 175846 w 991799"/>
                            <a:gd name="connsiteY9" fmla="*/ 30883 h 368507"/>
                            <a:gd name="connsiteX10" fmla="*/ 196947 w 991799"/>
                            <a:gd name="connsiteY10" fmla="*/ 23849 h 368507"/>
                            <a:gd name="connsiteX11" fmla="*/ 344658 w 991799"/>
                            <a:gd name="connsiteY11" fmla="*/ 9781 h 368507"/>
                            <a:gd name="connsiteX12" fmla="*/ 457200 w 991799"/>
                            <a:gd name="connsiteY12" fmla="*/ 9781 h 368507"/>
                            <a:gd name="connsiteX13" fmla="*/ 506437 w 991799"/>
                            <a:gd name="connsiteY13" fmla="*/ 16815 h 368507"/>
                            <a:gd name="connsiteX14" fmla="*/ 562707 w 991799"/>
                            <a:gd name="connsiteY14" fmla="*/ 23849 h 368507"/>
                            <a:gd name="connsiteX15" fmla="*/ 590843 w 991799"/>
                            <a:gd name="connsiteY15" fmla="*/ 37917 h 368507"/>
                            <a:gd name="connsiteX16" fmla="*/ 675249 w 991799"/>
                            <a:gd name="connsiteY16" fmla="*/ 51984 h 368507"/>
                            <a:gd name="connsiteX17" fmla="*/ 724486 w 991799"/>
                            <a:gd name="connsiteY17" fmla="*/ 73086 h 368507"/>
                            <a:gd name="connsiteX18" fmla="*/ 745587 w 991799"/>
                            <a:gd name="connsiteY18" fmla="*/ 80120 h 368507"/>
                            <a:gd name="connsiteX19" fmla="*/ 766689 w 991799"/>
                            <a:gd name="connsiteY19" fmla="*/ 94187 h 368507"/>
                            <a:gd name="connsiteX20" fmla="*/ 801858 w 991799"/>
                            <a:gd name="connsiteY20" fmla="*/ 108255 h 368507"/>
                            <a:gd name="connsiteX21" fmla="*/ 829993 w 991799"/>
                            <a:gd name="connsiteY21" fmla="*/ 122323 h 368507"/>
                            <a:gd name="connsiteX22" fmla="*/ 837027 w 991799"/>
                            <a:gd name="connsiteY22" fmla="*/ 143424 h 368507"/>
                            <a:gd name="connsiteX23" fmla="*/ 886264 w 991799"/>
                            <a:gd name="connsiteY23" fmla="*/ 171560 h 368507"/>
                            <a:gd name="connsiteX24" fmla="*/ 900332 w 991799"/>
                            <a:gd name="connsiteY24" fmla="*/ 220797 h 368507"/>
                            <a:gd name="connsiteX25" fmla="*/ 921433 w 991799"/>
                            <a:gd name="connsiteY25" fmla="*/ 234864 h 368507"/>
                            <a:gd name="connsiteX26" fmla="*/ 942535 w 991799"/>
                            <a:gd name="connsiteY26" fmla="*/ 277067 h 368507"/>
                            <a:gd name="connsiteX27" fmla="*/ 963637 w 991799"/>
                            <a:gd name="connsiteY27" fmla="*/ 291135 h 368507"/>
                            <a:gd name="connsiteX28" fmla="*/ 977704 w 991799"/>
                            <a:gd name="connsiteY28" fmla="*/ 340372 h 368507"/>
                            <a:gd name="connsiteX29" fmla="*/ 991772 w 991799"/>
                            <a:gd name="connsiteY29" fmla="*/ 368507 h 368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991799" h="368507">
                              <a:moveTo>
                                <a:pt x="0" y="333338"/>
                              </a:moveTo>
                              <a:cubicBezTo>
                                <a:pt x="2344" y="309892"/>
                                <a:pt x="-418" y="285354"/>
                                <a:pt x="7033" y="263000"/>
                              </a:cubicBezTo>
                              <a:cubicBezTo>
                                <a:pt x="9706" y="254980"/>
                                <a:pt x="22157" y="254910"/>
                                <a:pt x="28135" y="248932"/>
                              </a:cubicBezTo>
                              <a:cubicBezTo>
                                <a:pt x="38751" y="238316"/>
                                <a:pt x="47942" y="226254"/>
                                <a:pt x="56270" y="213763"/>
                              </a:cubicBezTo>
                              <a:cubicBezTo>
                                <a:pt x="62086" y="205038"/>
                                <a:pt x="65136" y="194731"/>
                                <a:pt x="70338" y="185627"/>
                              </a:cubicBezTo>
                              <a:cubicBezTo>
                                <a:pt x="74532" y="178287"/>
                                <a:pt x="80212" y="171866"/>
                                <a:pt x="84406" y="164526"/>
                              </a:cubicBezTo>
                              <a:cubicBezTo>
                                <a:pt x="89608" y="155422"/>
                                <a:pt x="92657" y="145115"/>
                                <a:pt x="98473" y="136390"/>
                              </a:cubicBezTo>
                              <a:cubicBezTo>
                                <a:pt x="106801" y="123898"/>
                                <a:pt x="118281" y="113712"/>
                                <a:pt x="126609" y="101221"/>
                              </a:cubicBezTo>
                              <a:cubicBezTo>
                                <a:pt x="132425" y="92497"/>
                                <a:pt x="135475" y="82190"/>
                                <a:pt x="140677" y="73086"/>
                              </a:cubicBezTo>
                              <a:cubicBezTo>
                                <a:pt x="148664" y="59109"/>
                                <a:pt x="162413" y="39838"/>
                                <a:pt x="175846" y="30883"/>
                              </a:cubicBezTo>
                              <a:cubicBezTo>
                                <a:pt x="182015" y="26770"/>
                                <a:pt x="189590" y="24769"/>
                                <a:pt x="196947" y="23849"/>
                              </a:cubicBezTo>
                              <a:cubicBezTo>
                                <a:pt x="246025" y="17714"/>
                                <a:pt x="344658" y="9781"/>
                                <a:pt x="344658" y="9781"/>
                              </a:cubicBezTo>
                              <a:cubicBezTo>
                                <a:pt x="393485" y="-6495"/>
                                <a:pt x="363631" y="424"/>
                                <a:pt x="457200" y="9781"/>
                              </a:cubicBezTo>
                              <a:cubicBezTo>
                                <a:pt x="473697" y="11431"/>
                                <a:pt x="490003" y="14624"/>
                                <a:pt x="506437" y="16815"/>
                              </a:cubicBezTo>
                              <a:lnTo>
                                <a:pt x="562707" y="23849"/>
                              </a:lnTo>
                              <a:cubicBezTo>
                                <a:pt x="572086" y="28538"/>
                                <a:pt x="581025" y="34235"/>
                                <a:pt x="590843" y="37917"/>
                              </a:cubicBezTo>
                              <a:cubicBezTo>
                                <a:pt x="614076" y="46629"/>
                                <a:pt x="654832" y="49432"/>
                                <a:pt x="675249" y="51984"/>
                              </a:cubicBezTo>
                              <a:cubicBezTo>
                                <a:pt x="733802" y="66623"/>
                                <a:pt x="675912" y="48798"/>
                                <a:pt x="724486" y="73086"/>
                              </a:cubicBezTo>
                              <a:cubicBezTo>
                                <a:pt x="731117" y="76402"/>
                                <a:pt x="738956" y="76804"/>
                                <a:pt x="745587" y="80120"/>
                              </a:cubicBezTo>
                              <a:cubicBezTo>
                                <a:pt x="753148" y="83901"/>
                                <a:pt x="759128" y="90406"/>
                                <a:pt x="766689" y="94187"/>
                              </a:cubicBezTo>
                              <a:cubicBezTo>
                                <a:pt x="777982" y="99833"/>
                                <a:pt x="790320" y="103127"/>
                                <a:pt x="801858" y="108255"/>
                              </a:cubicBezTo>
                              <a:cubicBezTo>
                                <a:pt x="811440" y="112514"/>
                                <a:pt x="820615" y="117634"/>
                                <a:pt x="829993" y="122323"/>
                              </a:cubicBezTo>
                              <a:cubicBezTo>
                                <a:pt x="832338" y="129357"/>
                                <a:pt x="832395" y="137635"/>
                                <a:pt x="837027" y="143424"/>
                              </a:cubicBezTo>
                              <a:cubicBezTo>
                                <a:pt x="843655" y="151709"/>
                                <a:pt x="879341" y="168098"/>
                                <a:pt x="886264" y="171560"/>
                              </a:cubicBezTo>
                              <a:cubicBezTo>
                                <a:pt x="886724" y="173398"/>
                                <a:pt x="896663" y="216211"/>
                                <a:pt x="900332" y="220797"/>
                              </a:cubicBezTo>
                              <a:cubicBezTo>
                                <a:pt x="905613" y="227398"/>
                                <a:pt x="914399" y="230175"/>
                                <a:pt x="921433" y="234864"/>
                              </a:cubicBezTo>
                              <a:cubicBezTo>
                                <a:pt x="927154" y="252027"/>
                                <a:pt x="928899" y="263431"/>
                                <a:pt x="942535" y="277067"/>
                              </a:cubicBezTo>
                              <a:cubicBezTo>
                                <a:pt x="948513" y="283045"/>
                                <a:pt x="956603" y="286446"/>
                                <a:pt x="963637" y="291135"/>
                              </a:cubicBezTo>
                              <a:cubicBezTo>
                                <a:pt x="965891" y="300152"/>
                                <a:pt x="972658" y="330279"/>
                                <a:pt x="977704" y="340372"/>
                              </a:cubicBezTo>
                              <a:cubicBezTo>
                                <a:pt x="993073" y="371109"/>
                                <a:pt x="991772" y="350888"/>
                                <a:pt x="991772" y="368507"/>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9BC326A" id="Freeform: Shape 187" o:spid="_x0000_s1026" style="position:absolute;margin-left:33.8pt;margin-top:35.8pt;width:78.1pt;height:29pt;z-index:251818496;visibility:visible;mso-wrap-style:square;mso-wrap-distance-left:9pt;mso-wrap-distance-top:0;mso-wrap-distance-right:9pt;mso-wrap-distance-bottom:0;mso-position-horizontal:absolute;mso-position-horizontal-relative:text;mso-position-vertical:absolute;mso-position-vertical-relative:text;v-text-anchor:middle" coordsize="991799,368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" path="m,333338c2344,309892,-418,285354,7033,263000v2673,-8020,15124,-8090,21102,-14068c38751,238316,47942,226254,56270,213763v5816,-8725,8866,-19032,14068,-28136c74532,178287,80212,171866,84406,164526v5202,-9104,8251,-19411,14067,-28136c106801,123898,118281,113712,126609,101221v5816,-8724,8866,-19031,14068,-28135c148664,59109,162413,39838,175846,30883v6169,-4113,13744,-6114,21101,-7034c246025,17714,344658,9781,344658,9781v48827,-16276,18973,-9357,112542,c473697,11431,490003,14624,506437,16815r56270,7034c572086,28538,581025,34235,590843,37917v23233,8712,63989,11515,84406,14067c733802,66623,675912,48798,724486,73086v6631,3316,14470,3718,21101,7034c753148,83901,759128,90406,766689,94187v11293,5646,23631,8940,35169,14068c811440,112514,820615,117634,829993,122323v2345,7034,2402,15312,7034,21101c843655,151709,879341,168098,886264,171560v460,1838,10399,44651,14068,49237c905613,227398,914399,230175,921433,234864v5721,17163,7466,28567,21102,42203c948513,283045,956603,286446,963637,291135v2254,9017,9021,39144,14067,49237c993073,371109,991772,350888,991772,368507e" filled="f" strokecolor="black [3200]" strokeweight="2pt">
                <v:shadow on="t" color="black" opacity="24903f" origin=",.5" offset="0,.55556mm"/>
                <v:path arrowok="t" o:connecttype="custom" o:connectlocs="0,333338;7033,263000;28135,248932;56270,213763;70338,185627;84406,164526;98473,136390;126609,101221;140677,73086;175846,30883;196947,23849;344658,9781;457200,9781;506437,16815;562707,23849;590843,37917;675249,51984;724486,73086;745587,80120;766689,94187;801858,108255;829993,122323;837027,143424;886264,171560;900332,220797;921433,234864;942535,277067;963637,291135;977704,340372;991772,368507" o:connectangles="0,0,0,0,0,0,0,0,0,0,0,0,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16448" behindDoc="0" locked="0" layoutInCell="1" allowOverlap="1">
                <wp:simplePos x="0" y="0"/>
                <wp:positionH relativeFrom="column">
                  <wp:posOffset>443132</wp:posOffset>
                </wp:positionH>
                <wp:positionV relativeFrom="paragraph">
                  <wp:posOffset>639982</wp:posOffset>
                </wp:positionV>
                <wp:extent cx="970671" cy="175846"/>
                <wp:effectExtent l="0" t="0" r="20320" b="15240"/>
                <wp:wrapNone/>
                <wp:docPr id="1510680617" name="Freeform: Shape 184"/>
                <wp:cNvGraphicFramePr/>
                <a:graphic xmlns:a="http://schemas.openxmlformats.org/drawingml/2006/main">
                  <a:graphicData uri="http://schemas.microsoft.com/office/word/2010/wordprocessingShape">
                    <wps:wsp>
                      <wps:cNvSpPr/>
                      <wps:spPr>
                        <a:xfrm>
                          <a:off x="0" y="0"/>
                          <a:ext cx="970671" cy="175846"/>
                        </a:xfrm>
                        <a:custGeom>
                          <a:avLst/>
                          <a:gdLst>
                            <a:gd name="connsiteX0" fmla="*/ 0 w 970671"/>
                            <a:gd name="connsiteY0" fmla="*/ 154745 h 175846"/>
                            <a:gd name="connsiteX1" fmla="*/ 35170 w 970671"/>
                            <a:gd name="connsiteY1" fmla="*/ 133643 h 175846"/>
                            <a:gd name="connsiteX2" fmla="*/ 91440 w 970671"/>
                            <a:gd name="connsiteY2" fmla="*/ 112542 h 175846"/>
                            <a:gd name="connsiteX3" fmla="*/ 119576 w 970671"/>
                            <a:gd name="connsiteY3" fmla="*/ 98474 h 175846"/>
                            <a:gd name="connsiteX4" fmla="*/ 140677 w 970671"/>
                            <a:gd name="connsiteY4" fmla="*/ 91440 h 175846"/>
                            <a:gd name="connsiteX5" fmla="*/ 42203 w 970671"/>
                            <a:gd name="connsiteY5" fmla="*/ 112542 h 175846"/>
                            <a:gd name="connsiteX6" fmla="*/ 28136 w 970671"/>
                            <a:gd name="connsiteY6" fmla="*/ 133643 h 175846"/>
                            <a:gd name="connsiteX7" fmla="*/ 21102 w 970671"/>
                            <a:gd name="connsiteY7" fmla="*/ 154745 h 175846"/>
                            <a:gd name="connsiteX8" fmla="*/ 49237 w 970671"/>
                            <a:gd name="connsiteY8" fmla="*/ 133643 h 175846"/>
                            <a:gd name="connsiteX9" fmla="*/ 70339 w 970671"/>
                            <a:gd name="connsiteY9" fmla="*/ 126610 h 175846"/>
                            <a:gd name="connsiteX10" fmla="*/ 91440 w 970671"/>
                            <a:gd name="connsiteY10" fmla="*/ 98474 h 175846"/>
                            <a:gd name="connsiteX11" fmla="*/ 119576 w 970671"/>
                            <a:gd name="connsiteY11" fmla="*/ 91440 h 175846"/>
                            <a:gd name="connsiteX12" fmla="*/ 147711 w 970671"/>
                            <a:gd name="connsiteY12" fmla="*/ 77373 h 175846"/>
                            <a:gd name="connsiteX13" fmla="*/ 182880 w 970671"/>
                            <a:gd name="connsiteY13" fmla="*/ 63305 h 175846"/>
                            <a:gd name="connsiteX14" fmla="*/ 211016 w 970671"/>
                            <a:gd name="connsiteY14" fmla="*/ 49237 h 175846"/>
                            <a:gd name="connsiteX15" fmla="*/ 246185 w 970671"/>
                            <a:gd name="connsiteY15" fmla="*/ 42203 h 175846"/>
                            <a:gd name="connsiteX16" fmla="*/ 316523 w 970671"/>
                            <a:gd name="connsiteY16" fmla="*/ 21102 h 175846"/>
                            <a:gd name="connsiteX17" fmla="*/ 358726 w 970671"/>
                            <a:gd name="connsiteY17" fmla="*/ 14068 h 175846"/>
                            <a:gd name="connsiteX18" fmla="*/ 422031 w 970671"/>
                            <a:gd name="connsiteY18" fmla="*/ 7034 h 175846"/>
                            <a:gd name="connsiteX19" fmla="*/ 478302 w 970671"/>
                            <a:gd name="connsiteY19" fmla="*/ 0 h 175846"/>
                            <a:gd name="connsiteX20" fmla="*/ 626013 w 970671"/>
                            <a:gd name="connsiteY20" fmla="*/ 14068 h 175846"/>
                            <a:gd name="connsiteX21" fmla="*/ 689317 w 970671"/>
                            <a:gd name="connsiteY21" fmla="*/ 21102 h 175846"/>
                            <a:gd name="connsiteX22" fmla="*/ 717453 w 970671"/>
                            <a:gd name="connsiteY22" fmla="*/ 35170 h 175846"/>
                            <a:gd name="connsiteX23" fmla="*/ 745588 w 970671"/>
                            <a:gd name="connsiteY23" fmla="*/ 42203 h 175846"/>
                            <a:gd name="connsiteX24" fmla="*/ 766690 w 970671"/>
                            <a:gd name="connsiteY24" fmla="*/ 49237 h 175846"/>
                            <a:gd name="connsiteX25" fmla="*/ 822960 w 970671"/>
                            <a:gd name="connsiteY25" fmla="*/ 70339 h 175846"/>
                            <a:gd name="connsiteX26" fmla="*/ 851096 w 970671"/>
                            <a:gd name="connsiteY26" fmla="*/ 91440 h 175846"/>
                            <a:gd name="connsiteX27" fmla="*/ 872197 w 970671"/>
                            <a:gd name="connsiteY27" fmla="*/ 105508 h 175846"/>
                            <a:gd name="connsiteX28" fmla="*/ 928468 w 970671"/>
                            <a:gd name="connsiteY28" fmla="*/ 147711 h 175846"/>
                            <a:gd name="connsiteX29" fmla="*/ 949570 w 970671"/>
                            <a:gd name="connsiteY29" fmla="*/ 154745 h 175846"/>
                            <a:gd name="connsiteX30" fmla="*/ 970671 w 970671"/>
                            <a:gd name="connsiteY30" fmla="*/ 175846 h 175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970671" h="175846">
                              <a:moveTo>
                                <a:pt x="0" y="154745"/>
                              </a:moveTo>
                              <a:cubicBezTo>
                                <a:pt x="11723" y="147711"/>
                                <a:pt x="22476" y="138720"/>
                                <a:pt x="35170" y="133643"/>
                              </a:cubicBezTo>
                              <a:cubicBezTo>
                                <a:pt x="153723" y="86223"/>
                                <a:pt x="7292" y="160628"/>
                                <a:pt x="91440" y="112542"/>
                              </a:cubicBezTo>
                              <a:cubicBezTo>
                                <a:pt x="100544" y="107340"/>
                                <a:pt x="109938" y="102605"/>
                                <a:pt x="119576" y="98474"/>
                              </a:cubicBezTo>
                              <a:cubicBezTo>
                                <a:pt x="126391" y="95553"/>
                                <a:pt x="147972" y="90114"/>
                                <a:pt x="140677" y="91440"/>
                              </a:cubicBezTo>
                              <a:cubicBezTo>
                                <a:pt x="107649" y="97445"/>
                                <a:pt x="75028" y="105508"/>
                                <a:pt x="42203" y="112542"/>
                              </a:cubicBezTo>
                              <a:cubicBezTo>
                                <a:pt x="37514" y="119576"/>
                                <a:pt x="31916" y="126082"/>
                                <a:pt x="28136" y="133643"/>
                              </a:cubicBezTo>
                              <a:cubicBezTo>
                                <a:pt x="24820" y="140275"/>
                                <a:pt x="13688" y="154745"/>
                                <a:pt x="21102" y="154745"/>
                              </a:cubicBezTo>
                              <a:cubicBezTo>
                                <a:pt x="32825" y="154745"/>
                                <a:pt x="39058" y="139459"/>
                                <a:pt x="49237" y="133643"/>
                              </a:cubicBezTo>
                              <a:cubicBezTo>
                                <a:pt x="55675" y="129964"/>
                                <a:pt x="63305" y="128954"/>
                                <a:pt x="70339" y="126610"/>
                              </a:cubicBezTo>
                              <a:cubicBezTo>
                                <a:pt x="77373" y="117231"/>
                                <a:pt x="81901" y="105288"/>
                                <a:pt x="91440" y="98474"/>
                              </a:cubicBezTo>
                              <a:cubicBezTo>
                                <a:pt x="99307" y="92855"/>
                                <a:pt x="110524" y="94834"/>
                                <a:pt x="119576" y="91440"/>
                              </a:cubicBezTo>
                              <a:cubicBezTo>
                                <a:pt x="129394" y="87758"/>
                                <a:pt x="138129" y="81631"/>
                                <a:pt x="147711" y="77373"/>
                              </a:cubicBezTo>
                              <a:cubicBezTo>
                                <a:pt x="159249" y="72245"/>
                                <a:pt x="171342" y="68433"/>
                                <a:pt x="182880" y="63305"/>
                              </a:cubicBezTo>
                              <a:cubicBezTo>
                                <a:pt x="192462" y="59046"/>
                                <a:pt x="201068" y="52553"/>
                                <a:pt x="211016" y="49237"/>
                              </a:cubicBezTo>
                              <a:cubicBezTo>
                                <a:pt x="222358" y="45456"/>
                                <a:pt x="234462" y="44548"/>
                                <a:pt x="246185" y="42203"/>
                              </a:cubicBezTo>
                              <a:cubicBezTo>
                                <a:pt x="281710" y="18520"/>
                                <a:pt x="257683" y="30154"/>
                                <a:pt x="316523" y="21102"/>
                              </a:cubicBezTo>
                              <a:cubicBezTo>
                                <a:pt x="330619" y="18933"/>
                                <a:pt x="344589" y="15953"/>
                                <a:pt x="358726" y="14068"/>
                              </a:cubicBezTo>
                              <a:cubicBezTo>
                                <a:pt x="379771" y="11262"/>
                                <a:pt x="400945" y="9515"/>
                                <a:pt x="422031" y="7034"/>
                              </a:cubicBezTo>
                              <a:lnTo>
                                <a:pt x="478302" y="0"/>
                              </a:lnTo>
                              <a:lnTo>
                                <a:pt x="626013" y="14068"/>
                              </a:lnTo>
                              <a:cubicBezTo>
                                <a:pt x="647139" y="16181"/>
                                <a:pt x="668630" y="16328"/>
                                <a:pt x="689317" y="21102"/>
                              </a:cubicBezTo>
                              <a:cubicBezTo>
                                <a:pt x="699534" y="23460"/>
                                <a:pt x="707635" y="31488"/>
                                <a:pt x="717453" y="35170"/>
                              </a:cubicBezTo>
                              <a:cubicBezTo>
                                <a:pt x="726504" y="38564"/>
                                <a:pt x="736293" y="39547"/>
                                <a:pt x="745588" y="42203"/>
                              </a:cubicBezTo>
                              <a:cubicBezTo>
                                <a:pt x="752717" y="44240"/>
                                <a:pt x="759656" y="46892"/>
                                <a:pt x="766690" y="49237"/>
                              </a:cubicBezTo>
                              <a:cubicBezTo>
                                <a:pt x="831533" y="92467"/>
                                <a:pt x="731709" y="29784"/>
                                <a:pt x="822960" y="70339"/>
                              </a:cubicBezTo>
                              <a:cubicBezTo>
                                <a:pt x="833673" y="75100"/>
                                <a:pt x="841556" y="84626"/>
                                <a:pt x="851096" y="91440"/>
                              </a:cubicBezTo>
                              <a:cubicBezTo>
                                <a:pt x="857975" y="96353"/>
                                <a:pt x="865360" y="100536"/>
                                <a:pt x="872197" y="105508"/>
                              </a:cubicBezTo>
                              <a:cubicBezTo>
                                <a:pt x="891159" y="119298"/>
                                <a:pt x="906225" y="140297"/>
                                <a:pt x="928468" y="147711"/>
                              </a:cubicBezTo>
                              <a:lnTo>
                                <a:pt x="949570" y="154745"/>
                              </a:lnTo>
                              <a:lnTo>
                                <a:pt x="970671" y="175846"/>
                              </a:ln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65BB2B8" id="Freeform: Shape 184" o:spid="_x0000_s1026" style="position:absolute;margin-left:34.9pt;margin-top:50.4pt;width:76.45pt;height:13.85pt;z-index:251816448;visibility:visible;mso-wrap-style:square;mso-wrap-distance-left:9pt;mso-wrap-distance-top:0;mso-wrap-distance-right:9pt;mso-wrap-distance-bottom:0;mso-position-horizontal:absolute;mso-position-horizontal-relative:text;mso-position-vertical:absolute;mso-position-vertical-relative:text;v-text-anchor:middle" coordsize="970671,175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" path="m,154745v11723,-7034,22476,-16025,35170,-21102c153723,86223,7292,160628,91440,112542v9104,-5202,18498,-9937,28136,-14068c126391,95553,147972,90114,140677,91440v-33028,6005,-65649,14068,-98474,21102c37514,119576,31916,126082,28136,133643v-3316,6632,-14448,21102,-7034,21102c32825,154745,39058,139459,49237,133643v6438,-3679,14068,-4689,21102,-7033c77373,117231,81901,105288,91440,98474v7867,-5619,19084,-3640,28136,-7034c129394,87758,138129,81631,147711,77373v11538,-5128,23631,-8940,35169,-14068c192462,59046,201068,52553,211016,49237v11342,-3781,23446,-4689,35169,-7034c281710,18520,257683,30154,316523,21102v14096,-2169,28066,-5149,42203,-7034c379771,11262,400945,9515,422031,7034l478302,,626013,14068v21126,2113,42617,2260,63304,7034c699534,23460,707635,31488,717453,35170v9051,3394,18840,4377,28135,7033c752717,44240,759656,46892,766690,49237v64843,43230,-34981,-19453,56270,21102c833673,75100,841556,84626,851096,91440v6879,4913,14264,9096,21101,14068c891159,119298,906225,140297,928468,147711r21102,7034l970671,175846e" filled="f" strokecolor="#0a121c [484]" strokeweight="2pt">
                <v:path arrowok="t" o:connecttype="custom" o:connectlocs="0,154745;35170,133643;91440,112542;119576,98474;140677,91440;42203,112542;28136,133643;21102,154745;49237,133643;70339,126610;91440,98474;119576,91440;147711,77373;182880,63305;211016,49237;246185,42203;316523,21102;358726,14068;422031,7034;478302,0;626013,14068;689317,21102;717453,35170;745588,42203;766690,49237;822960,70339;851096,91440;872197,105508;928468,147711;949570,154745;970671,175846" o:connectangles="0,0,0,0,0,0,0,0,0,0,0,0,0,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14400" behindDoc="0" locked="0" layoutInCell="1" allowOverlap="1">
                <wp:simplePos x="0" y="0"/>
                <wp:positionH relativeFrom="column">
                  <wp:posOffset>196948</wp:posOffset>
                </wp:positionH>
                <wp:positionV relativeFrom="paragraph">
                  <wp:posOffset>801761</wp:posOffset>
                </wp:positionV>
                <wp:extent cx="1554480" cy="0"/>
                <wp:effectExtent l="38100" t="38100" r="64770" b="95250"/>
                <wp:wrapNone/>
                <wp:docPr id="1945221852" name="Straight Connector 182"/>
                <wp:cNvGraphicFramePr/>
                <a:graphic xmlns:a="http://schemas.openxmlformats.org/drawingml/2006/main">
                  <a:graphicData uri="http://schemas.microsoft.com/office/word/2010/wordprocessingShape">
                    <wps:wsp>
                      <wps:cNvCnPr/>
                      <wps:spPr>
                        <a:xfrm>
                          <a:off x="0" y="0"/>
                          <a:ext cx="155448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E8A1474" id="Straight Connector 182" o:spid="_x0000_s1026" style="position:absolute;z-index:251814400;visibility:visible;mso-wrap-style:square;mso-wrap-distance-left:9pt;mso-wrap-distance-top:0;mso-wrap-distance-right:9pt;mso-wrap-distance-bottom:0;mso-position-horizontal:absolute;mso-position-horizontal-relative:text;mso-position-vertical:absolute;mso-position-vertical-relative:text" from="15.5pt,63.15pt" to="137.9pt,6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w:t xml:space="preserve"> </w:t>
      </w:r>
    </w:p>
    <w:p w:rsidR="00643730" w:rsidRPr="00643730" w:rsidRDefault="00643730" w:rsidP="00D4580D">
      <w:pPr>
        <w:rPr>
          <w:rFonts w:ascii="Times New Roman" w:eastAsiaTheme="minorEastAsia" w:hAnsi="Times New Roman" w:cs="Times New Roman"/>
          <w:sz w:val="28"/>
          <w:szCs w:val="28"/>
        </w:rPr>
      </w:pPr>
    </w:p>
    <w:p w:rsidR="00643730" w:rsidRPr="00643730" w:rsidRDefault="00643730" w:rsidP="00D4580D">
      <w:pPr>
        <w:rPr>
          <w:rFonts w:ascii="Times New Roman" w:eastAsiaTheme="minorEastAsia" w:hAnsi="Times New Roman" w:cs="Times New Roman"/>
          <w:sz w:val="28"/>
          <w:szCs w:val="28"/>
        </w:rPr>
      </w:pPr>
    </w:p>
    <w:p w:rsidR="00643730" w:rsidRPr="00643730" w:rsidRDefault="00643730" w:rsidP="00D4580D">
      <w:pPr>
        <w:rPr>
          <w:rFonts w:ascii="Times New Roman" w:eastAsiaTheme="minorEastAsia" w:hAnsi="Times New Roman" w:cs="Times New Roman"/>
          <w:noProof/>
          <w:sz w:val="28"/>
          <w:szCs w:val="28"/>
        </w:rPr>
      </w:pPr>
    </w:p>
    <w:p w:rsidR="00643730" w:rsidRPr="00643730" w:rsidRDefault="00643730" w:rsidP="00D4580D">
      <w:pPr>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t xml:space="preserve">                                                                                                                            </w:t>
      </w:r>
    </w:p>
    <w:p w:rsidR="00643730" w:rsidRPr="00643730" w:rsidRDefault="00643730" w:rsidP="00D4580D">
      <w:pPr>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t xml:space="preserve">                                                                                                                       </w:t>
      </w:r>
    </w:p>
    <w:p w:rsidR="00643730" w:rsidRPr="00643730" w:rsidRDefault="00643730" w:rsidP="00D4580D">
      <w:pPr>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t xml:space="preserve">                                                                                                                             </w:t>
      </w:r>
    </w:p>
    <w:p w:rsidR="00643730" w:rsidRPr="00643730" w:rsidRDefault="00643730" w:rsidP="00D4580D">
      <w:pPr>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t xml:space="preserve">                                                                                                                       </w:t>
      </w:r>
    </w:p>
    <w:p w:rsidR="00643730" w:rsidRPr="00643730" w:rsidRDefault="00643730" w:rsidP="00D4580D">
      <w:pPr>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lastRenderedPageBreak/>
        <w:t xml:space="preserve">Example-1: Find the area of the surface that is generated by revolving the portion of the curve </w:t>
      </w:r>
      <w:r w:rsidRPr="00643730">
        <w:rPr>
          <w:rFonts w:ascii="Times New Roman" w:hAnsi="Times New Roman" w:cs="Times New Roman"/>
          <w:noProof/>
          <w:position w:val="-7"/>
          <w:sz w:val="28"/>
          <w:szCs w:val="28"/>
        </w:rPr>
        <w:drawing>
          <wp:inline distT="0" distB="0" distL="0" distR="0">
            <wp:extent cx="485648" cy="211328"/>
            <wp:effectExtent l="0" t="0" r="0" b="0"/>
            <wp:docPr id="61702012" name="Picture 61702012" descr="{&quot;mathml&quot;:&quot;&lt;math xmlns=\&quot;http://www.w3.org/1998/Math/MathML\&quot; style=\&quot;font-family:stix;font-size:16px;\&quot;&gt;&lt;mi&gt;y&lt;/mi&gt;&lt;mo&gt;=&lt;/mo&gt;&lt;msup&gt;&lt;mi&gt;x&lt;/mi&gt;&lt;mn&gt;3&lt;/mn&gt;&lt;/msup&gt;&lt;/math&gt;&quot;,&quot;origin&quot;:&quot;MathType Legacy&quot;,&quot;version&quot;:&quot;v3.18.2&quot;}" title="y equals x cu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y&lt;/mi&gt;&lt;mo&gt;=&lt;/mo&gt;&lt;msup&gt;&lt;mi&gt;x&lt;/mi&gt;&lt;mn&gt;3&lt;/mn&gt;&lt;/msup&gt;&lt;/math&gt;&quot;,&quot;origin&quot;:&quot;MathType Legacy&quot;,&quot;version&quot;:&quot;v3.18.2&quot;}" title="y equals x cubed"/>
                    <pic:cNvPicPr/>
                  </pic:nvPicPr>
                  <pic:blipFill>
                    <a:blip r:embed="rId527" cstate="print">
                      <a:extLst>
                        <a:ext uri="{28A0092B-C50C-407E-A947-70E740481C1C}">
                          <a14:useLocalDpi xmlns:a14="http://schemas.microsoft.com/office/drawing/2010/main" val="0"/>
                        </a:ext>
                      </a:extLst>
                    </a:blip>
                    <a:stretch>
                      <a:fillRect/>
                    </a:stretch>
                  </pic:blipFill>
                  <pic:spPr>
                    <a:xfrm>
                      <a:off x="0" y="0"/>
                      <a:ext cx="485648" cy="211328"/>
                    </a:xfrm>
                    <a:prstGeom prst="rect">
                      <a:avLst/>
                    </a:prstGeom>
                  </pic:spPr>
                </pic:pic>
              </a:graphicData>
            </a:graphic>
          </wp:inline>
        </w:drawing>
      </w:r>
      <w:r w:rsidRPr="00643730">
        <w:rPr>
          <w:rFonts w:ascii="Times New Roman" w:eastAsiaTheme="minorEastAsia" w:hAnsi="Times New Roman" w:cs="Times New Roman"/>
          <w:sz w:val="28"/>
          <w:szCs w:val="28"/>
        </w:rPr>
        <w:t xml:space="preserve"> between </w:t>
      </w:r>
      <w:r w:rsidRPr="00643730">
        <w:rPr>
          <w:rFonts w:ascii="Times New Roman" w:hAnsi="Times New Roman" w:cs="Times New Roman"/>
          <w:noProof/>
          <w:sz w:val="28"/>
          <w:szCs w:val="28"/>
        </w:rPr>
        <w:t xml:space="preserve">  </w:t>
      </w:r>
      <w:r w:rsidRPr="00643730">
        <w:rPr>
          <w:rFonts w:ascii="Times New Roman" w:hAnsi="Times New Roman" w:cs="Times New Roman"/>
          <w:noProof/>
          <w:sz w:val="28"/>
          <w:szCs w:val="28"/>
        </w:rPr>
        <w:drawing>
          <wp:inline distT="0" distB="0" distL="0" distR="0">
            <wp:extent cx="1204976" cy="142240"/>
            <wp:effectExtent l="0" t="0" r="0" b="0"/>
            <wp:docPr id="1321971003" name="Picture 1321971003" descr="{&quot;mathml&quot;:&quot;&lt;math xmlns=\&quot;http://www.w3.org/1998/Math/MathML\&quot; style=\&quot;font-family:stix;font-size:16px;\&quot;&gt;&lt;mi&gt;x&lt;/mi&gt;&lt;mo&gt;=&lt;/mo&gt;&lt;mn&gt;0&lt;/mn&gt;&lt;mo&gt;&amp;#xA0;&lt;/mo&gt;&lt;mi&gt;a&lt;/mi&gt;&lt;mi&gt;n&lt;/mi&gt;&lt;mi&gt;d&lt;/mi&gt;&lt;mo&gt;&amp;#xA0;&lt;/mo&gt;&lt;mi&gt;x&lt;/mi&gt;&lt;mo&gt;=&lt;/mo&gt;&lt;mn&gt;1&lt;/mn&gt;&lt;/math&gt;&quot;,&quot;origin&quot;:&quot;MathType Legacy&quot;,&quot;version&quot;:&quot;v3.18.2&quot;}" title="x equals 0 space a n d space x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x&lt;/mi&gt;&lt;mo&gt;=&lt;/mo&gt;&lt;mn&gt;0&lt;/mn&gt;&lt;mo&gt;&amp;#xA0;&lt;/mo&gt;&lt;mi&gt;a&lt;/mi&gt;&lt;mi&gt;n&lt;/mi&gt;&lt;mi&gt;d&lt;/mi&gt;&lt;mo&gt;&amp;#xA0;&lt;/mo&gt;&lt;mi&gt;x&lt;/mi&gt;&lt;mo&gt;=&lt;/mo&gt;&lt;mn&gt;1&lt;/mn&gt;&lt;/math&gt;&quot;,&quot;origin&quot;:&quot;MathType Legacy&quot;,&quot;version&quot;:&quot;v3.18.2&quot;}" title="x equals 0 space a n d space x equals 1"/>
                    <pic:cNvPicPr/>
                  </pic:nvPicPr>
                  <pic:blipFill>
                    <a:blip r:embed="rId528" cstate="print">
                      <a:extLst>
                        <a:ext uri="{28A0092B-C50C-407E-A947-70E740481C1C}">
                          <a14:useLocalDpi xmlns:a14="http://schemas.microsoft.com/office/drawing/2010/main" val="0"/>
                        </a:ext>
                      </a:extLst>
                    </a:blip>
                    <a:stretch>
                      <a:fillRect/>
                    </a:stretch>
                  </pic:blipFill>
                  <pic:spPr>
                    <a:xfrm>
                      <a:off x="0" y="0"/>
                      <a:ext cx="1204976" cy="142240"/>
                    </a:xfrm>
                    <a:prstGeom prst="rect">
                      <a:avLst/>
                    </a:prstGeom>
                  </pic:spPr>
                </pic:pic>
              </a:graphicData>
            </a:graphic>
          </wp:inline>
        </w:drawing>
      </w:r>
      <w:r w:rsidRPr="00643730">
        <w:rPr>
          <w:rFonts w:ascii="Times New Roman" w:hAnsi="Times New Roman" w:cs="Times New Roman"/>
          <w:noProof/>
          <w:sz w:val="28"/>
          <w:szCs w:val="28"/>
        </w:rPr>
        <w:t xml:space="preserve"> </w:t>
      </w:r>
      <w:r w:rsidRPr="00643730">
        <w:rPr>
          <w:rFonts w:ascii="Times New Roman" w:eastAsiaTheme="minorEastAsia" w:hAnsi="Times New Roman" w:cs="Times New Roman"/>
          <w:sz w:val="28"/>
          <w:szCs w:val="28"/>
        </w:rPr>
        <w:t>about the x-axis.</w:t>
      </w:r>
    </w:p>
    <w:p w:rsidR="00643730" w:rsidRPr="00643730" w:rsidRDefault="00643730" w:rsidP="00D4580D">
      <w:pPr>
        <w:rPr>
          <w:rFonts w:ascii="Times New Roman" w:eastAsiaTheme="minorEastAsia" w:hAnsi="Times New Roman" w:cs="Times New Roman"/>
          <w:sz w:val="28"/>
          <w:szCs w:val="28"/>
        </w:rPr>
      </w:pP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61504" behindDoc="0" locked="0" layoutInCell="1" allowOverlap="1">
                <wp:simplePos x="0" y="0"/>
                <wp:positionH relativeFrom="column">
                  <wp:posOffset>3242603</wp:posOffset>
                </wp:positionH>
                <wp:positionV relativeFrom="paragraph">
                  <wp:posOffset>943025</wp:posOffset>
                </wp:positionV>
                <wp:extent cx="330625" cy="1256714"/>
                <wp:effectExtent l="0" t="0" r="12700" b="19685"/>
                <wp:wrapNone/>
                <wp:docPr id="974266117" name="Freeform: Shape 219"/>
                <wp:cNvGraphicFramePr/>
                <a:graphic xmlns:a="http://schemas.openxmlformats.org/drawingml/2006/main">
                  <a:graphicData uri="http://schemas.microsoft.com/office/word/2010/wordprocessingShape">
                    <wps:wsp>
                      <wps:cNvSpPr/>
                      <wps:spPr>
                        <a:xfrm>
                          <a:off x="0" y="0"/>
                          <a:ext cx="330625" cy="1256714"/>
                        </a:xfrm>
                        <a:custGeom>
                          <a:avLst/>
                          <a:gdLst>
                            <a:gd name="connsiteX0" fmla="*/ 63305 w 330625"/>
                            <a:gd name="connsiteY0" fmla="*/ 921 h 1739451"/>
                            <a:gd name="connsiteX1" fmla="*/ 70339 w 330625"/>
                            <a:gd name="connsiteY1" fmla="*/ 408884 h 1739451"/>
                            <a:gd name="connsiteX2" fmla="*/ 91440 w 330625"/>
                            <a:gd name="connsiteY2" fmla="*/ 570663 h 1739451"/>
                            <a:gd name="connsiteX3" fmla="*/ 98474 w 330625"/>
                            <a:gd name="connsiteY3" fmla="*/ 648035 h 1739451"/>
                            <a:gd name="connsiteX4" fmla="*/ 105508 w 330625"/>
                            <a:gd name="connsiteY4" fmla="*/ 697272 h 1739451"/>
                            <a:gd name="connsiteX5" fmla="*/ 140677 w 330625"/>
                            <a:gd name="connsiteY5" fmla="*/ 1724213 h 1739451"/>
                            <a:gd name="connsiteX6" fmla="*/ 225083 w 330625"/>
                            <a:gd name="connsiteY6" fmla="*/ 1520232 h 1739451"/>
                            <a:gd name="connsiteX7" fmla="*/ 316523 w 330625"/>
                            <a:gd name="connsiteY7" fmla="*/ 1267013 h 1739451"/>
                            <a:gd name="connsiteX8" fmla="*/ 330591 w 330625"/>
                            <a:gd name="connsiteY8" fmla="*/ 1034896 h 1739451"/>
                            <a:gd name="connsiteX9" fmla="*/ 323557 w 330625"/>
                            <a:gd name="connsiteY9" fmla="*/ 254140 h 1739451"/>
                            <a:gd name="connsiteX10" fmla="*/ 302456 w 330625"/>
                            <a:gd name="connsiteY10" fmla="*/ 190835 h 1739451"/>
                            <a:gd name="connsiteX11" fmla="*/ 274320 w 330625"/>
                            <a:gd name="connsiteY11" fmla="*/ 134564 h 1739451"/>
                            <a:gd name="connsiteX12" fmla="*/ 267287 w 330625"/>
                            <a:gd name="connsiteY12" fmla="*/ 92361 h 1739451"/>
                            <a:gd name="connsiteX13" fmla="*/ 253219 w 330625"/>
                            <a:gd name="connsiteY13" fmla="*/ 64226 h 1739451"/>
                            <a:gd name="connsiteX14" fmla="*/ 218050 w 330625"/>
                            <a:gd name="connsiteY14" fmla="*/ 29056 h 1739451"/>
                            <a:gd name="connsiteX15" fmla="*/ 182880 w 330625"/>
                            <a:gd name="connsiteY15" fmla="*/ 7955 h 1739451"/>
                            <a:gd name="connsiteX16" fmla="*/ 161779 w 330625"/>
                            <a:gd name="connsiteY16" fmla="*/ 921 h 1739451"/>
                            <a:gd name="connsiteX17" fmla="*/ 0 w 330625"/>
                            <a:gd name="connsiteY17" fmla="*/ 921 h 17394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30625" h="1739451">
                              <a:moveTo>
                                <a:pt x="63305" y="921"/>
                              </a:moveTo>
                              <a:cubicBezTo>
                                <a:pt x="65650" y="136909"/>
                                <a:pt x="66398" y="272933"/>
                                <a:pt x="70339" y="408884"/>
                              </a:cubicBezTo>
                              <a:cubicBezTo>
                                <a:pt x="72567" y="485740"/>
                                <a:pt x="81254" y="492568"/>
                                <a:pt x="91440" y="570663"/>
                              </a:cubicBezTo>
                              <a:cubicBezTo>
                                <a:pt x="94789" y="596343"/>
                                <a:pt x="95614" y="622296"/>
                                <a:pt x="98474" y="648035"/>
                              </a:cubicBezTo>
                              <a:cubicBezTo>
                                <a:pt x="100305" y="664513"/>
                                <a:pt x="103163" y="680860"/>
                                <a:pt x="105508" y="697272"/>
                              </a:cubicBezTo>
                              <a:cubicBezTo>
                                <a:pt x="117231" y="1039586"/>
                                <a:pt x="91427" y="1385258"/>
                                <a:pt x="140677" y="1724213"/>
                              </a:cubicBezTo>
                              <a:cubicBezTo>
                                <a:pt x="151258" y="1797033"/>
                                <a:pt x="198668" y="1588912"/>
                                <a:pt x="225083" y="1520232"/>
                              </a:cubicBezTo>
                              <a:cubicBezTo>
                                <a:pt x="257298" y="1436473"/>
                                <a:pt x="286043" y="1351419"/>
                                <a:pt x="316523" y="1267013"/>
                              </a:cubicBezTo>
                              <a:cubicBezTo>
                                <a:pt x="321212" y="1189641"/>
                                <a:pt x="331289" y="1112407"/>
                                <a:pt x="330591" y="1034896"/>
                              </a:cubicBezTo>
                              <a:cubicBezTo>
                                <a:pt x="328246" y="774644"/>
                                <a:pt x="328083" y="514363"/>
                                <a:pt x="323557" y="254140"/>
                              </a:cubicBezTo>
                              <a:cubicBezTo>
                                <a:pt x="323304" y="239590"/>
                                <a:pt x="307258" y="201238"/>
                                <a:pt x="302456" y="190835"/>
                              </a:cubicBezTo>
                              <a:cubicBezTo>
                                <a:pt x="293668" y="171794"/>
                                <a:pt x="283699" y="153321"/>
                                <a:pt x="274320" y="134564"/>
                              </a:cubicBezTo>
                              <a:cubicBezTo>
                                <a:pt x="271976" y="120496"/>
                                <a:pt x="271385" y="106021"/>
                                <a:pt x="267287" y="92361"/>
                              </a:cubicBezTo>
                              <a:cubicBezTo>
                                <a:pt x="264274" y="82318"/>
                                <a:pt x="259656" y="72503"/>
                                <a:pt x="253219" y="64226"/>
                              </a:cubicBezTo>
                              <a:cubicBezTo>
                                <a:pt x="243040" y="51139"/>
                                <a:pt x="230996" y="39413"/>
                                <a:pt x="218050" y="29056"/>
                              </a:cubicBezTo>
                              <a:cubicBezTo>
                                <a:pt x="207374" y="20516"/>
                                <a:pt x="195108" y="14069"/>
                                <a:pt x="182880" y="7955"/>
                              </a:cubicBezTo>
                              <a:cubicBezTo>
                                <a:pt x="176249" y="4639"/>
                                <a:pt x="169188" y="1206"/>
                                <a:pt x="161779" y="921"/>
                              </a:cubicBezTo>
                              <a:cubicBezTo>
                                <a:pt x="107893" y="-1152"/>
                                <a:pt x="53926" y="921"/>
                                <a:pt x="0" y="921"/>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F17401B" id="Freeform: Shape 219" o:spid="_x0000_s1026" style="position:absolute;margin-left:255.3pt;margin-top:74.25pt;width:26.05pt;height:98.95pt;z-index:251861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330625,1739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" path="m63305,921v2345,135988,3093,272012,7034,407963c72567,485740,81254,492568,91440,570663v3349,25680,4174,51633,7034,77372c100305,664513,103163,680860,105508,697272v11723,342314,-14081,687986,35169,1026941c151258,1797033,198668,1588912,225083,1520232v32215,-83759,60960,-168813,91440,-253219c321212,1189641,331289,1112407,330591,1034896,328246,774644,328083,514363,323557,254140v-253,-14550,-16299,-52902,-21101,-63305c293668,171794,283699,153321,274320,134564v-2344,-14068,-2935,-28543,-7033,-42203c264274,82318,259656,72503,253219,64226,243040,51139,230996,39413,218050,29056,207374,20516,195108,14069,182880,7955,176249,4639,169188,1206,161779,921,107893,-1152,53926,921,,921e" filled="f" strokecolor="#0a121c [484]" strokeweight="2pt">
                <v:path arrowok="t" o:connecttype="custom" o:connectlocs="63305,665;70339,295409;91440,412291;98474,468191;105508,503763;140677,1245705;225083,1098333;316523,915388;330591,747689;323557,183610;302456,137874;274320,97219;267287,66729;253219,46402;218050,20992;182880,5747;161779,665;0,665" o:connectangles="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57408" behindDoc="0" locked="0" layoutInCell="1" allowOverlap="1">
                <wp:simplePos x="0" y="0"/>
                <wp:positionH relativeFrom="column">
                  <wp:posOffset>2295671</wp:posOffset>
                </wp:positionH>
                <wp:positionV relativeFrom="paragraph">
                  <wp:posOffset>982590</wp:posOffset>
                </wp:positionV>
                <wp:extent cx="995875" cy="624156"/>
                <wp:effectExtent l="38100" t="38100" r="71120" b="81280"/>
                <wp:wrapNone/>
                <wp:docPr id="984456678" name="Straight Connector 212"/>
                <wp:cNvGraphicFramePr/>
                <a:graphic xmlns:a="http://schemas.openxmlformats.org/drawingml/2006/main">
                  <a:graphicData uri="http://schemas.microsoft.com/office/word/2010/wordprocessingShape">
                    <wps:wsp>
                      <wps:cNvCnPr/>
                      <wps:spPr>
                        <a:xfrm flipV="1">
                          <a:off x="0" y="0"/>
                          <a:ext cx="995875" cy="624156"/>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1C2F88" id="Straight Connector 212" o:spid="_x0000_s1026" style="position:absolute;flip:y;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0.75pt,77.35pt" to="259.15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59456" behindDoc="0" locked="0" layoutInCell="1" allowOverlap="1">
                <wp:simplePos x="0" y="0"/>
                <wp:positionH relativeFrom="column">
                  <wp:posOffset>2274863</wp:posOffset>
                </wp:positionH>
                <wp:positionV relativeFrom="paragraph">
                  <wp:posOffset>1609188</wp:posOffset>
                </wp:positionV>
                <wp:extent cx="1136552" cy="590550"/>
                <wp:effectExtent l="38100" t="19050" r="64135" b="95250"/>
                <wp:wrapNone/>
                <wp:docPr id="191594452" name="Straight Connector 213"/>
                <wp:cNvGraphicFramePr/>
                <a:graphic xmlns:a="http://schemas.openxmlformats.org/drawingml/2006/main">
                  <a:graphicData uri="http://schemas.microsoft.com/office/word/2010/wordprocessingShape">
                    <wps:wsp>
                      <wps:cNvCnPr/>
                      <wps:spPr>
                        <a:xfrm>
                          <a:off x="0" y="0"/>
                          <a:ext cx="1136552" cy="5905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3AE8E6" id="Straight Connector 213" o:spid="_x0000_s1026" style="position:absolute;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9.1pt,126.7pt" to="268.6pt,17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55360" behindDoc="0" locked="0" layoutInCell="1" allowOverlap="1">
                <wp:simplePos x="0" y="0"/>
                <wp:positionH relativeFrom="column">
                  <wp:posOffset>2042209</wp:posOffset>
                </wp:positionH>
                <wp:positionV relativeFrom="paragraph">
                  <wp:posOffset>724975</wp:posOffset>
                </wp:positionV>
                <wp:extent cx="53877" cy="1730326"/>
                <wp:effectExtent l="57150" t="19050" r="60960" b="80010"/>
                <wp:wrapNone/>
                <wp:docPr id="218066043" name="Straight Connector 211"/>
                <wp:cNvGraphicFramePr/>
                <a:graphic xmlns:a="http://schemas.openxmlformats.org/drawingml/2006/main">
                  <a:graphicData uri="http://schemas.microsoft.com/office/word/2010/wordprocessingShape">
                    <wps:wsp>
                      <wps:cNvCnPr/>
                      <wps:spPr>
                        <a:xfrm>
                          <a:off x="0" y="0"/>
                          <a:ext cx="53877" cy="1730326"/>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7A80A7D" id="Straight Connector 211" o:spid="_x0000_s1026" style="position:absolute;z-index:251855360;visibility:visible;mso-wrap-style:square;mso-wrap-distance-left:9pt;mso-wrap-distance-top:0;mso-wrap-distance-right:9pt;mso-wrap-distance-bottom:0;mso-position-horizontal:absolute;mso-position-horizontal-relative:text;mso-position-vertical:absolute;mso-position-vertical-relative:text" from="160.8pt,57.1pt" to="165.05pt,19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53312" behindDoc="0" locked="0" layoutInCell="1" allowOverlap="1">
                <wp:simplePos x="0" y="0"/>
                <wp:positionH relativeFrom="column">
                  <wp:posOffset>1484141</wp:posOffset>
                </wp:positionH>
                <wp:positionV relativeFrom="paragraph">
                  <wp:posOffset>1611239</wp:posOffset>
                </wp:positionV>
                <wp:extent cx="2300067" cy="49237"/>
                <wp:effectExtent l="38100" t="38100" r="62230" b="84455"/>
                <wp:wrapNone/>
                <wp:docPr id="528276236" name="Straight Connector 210"/>
                <wp:cNvGraphicFramePr/>
                <a:graphic xmlns:a="http://schemas.openxmlformats.org/drawingml/2006/main">
                  <a:graphicData uri="http://schemas.microsoft.com/office/word/2010/wordprocessingShape">
                    <wps:wsp>
                      <wps:cNvCnPr/>
                      <wps:spPr>
                        <a:xfrm flipV="1">
                          <a:off x="0" y="0"/>
                          <a:ext cx="2300067" cy="49237"/>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4F3CECE" id="Straight Connector 210" o:spid="_x0000_s1026" style="position:absolute;flip:y;z-index:251853312;visibility:visible;mso-wrap-style:square;mso-wrap-distance-left:9pt;mso-wrap-distance-top:0;mso-wrap-distance-right:9pt;mso-wrap-distance-bottom:0;mso-position-horizontal:absolute;mso-position-horizontal-relative:text;mso-position-vertical:absolute;mso-position-vertical-relative:text" from="116.85pt,126.85pt" to="297.95pt,1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" strokecolor="black [3200]" strokeweight="2pt">
                <v:shadow on="t" color="black" opacity="24903f" origin=",.5" offset="0,.55556mm"/>
              </v:line>
            </w:pict>
          </mc:Fallback>
        </mc:AlternateContent>
      </w:r>
      <w:r w:rsidRPr="00643730">
        <w:rPr>
          <w:rFonts w:ascii="Times New Roman" w:eastAsiaTheme="minorEastAsia" w:hAnsi="Times New Roman" w:cs="Times New Roman"/>
          <w:sz w:val="28"/>
          <w:szCs w:val="28"/>
        </w:rPr>
        <w:t xml:space="preserve">Solve: </w:t>
      </w:r>
    </w:p>
    <w:p w:rsidR="00643730" w:rsidRPr="00643730" w:rsidRDefault="00643730" w:rsidP="00C0665D">
      <w:pPr>
        <w:rPr>
          <w:rFonts w:ascii="Times New Roman" w:eastAsiaTheme="minorEastAsia" w:hAnsi="Times New Roman" w:cs="Times New Roman"/>
          <w:sz w:val="28"/>
          <w:szCs w:val="28"/>
        </w:rPr>
      </w:pPr>
    </w:p>
    <w:p w:rsidR="00643730" w:rsidRPr="00643730" w:rsidRDefault="00643730" w:rsidP="00C0665D">
      <w:pPr>
        <w:rPr>
          <w:rFonts w:ascii="Times New Roman" w:eastAsiaTheme="minorEastAsia" w:hAnsi="Times New Roman" w:cs="Times New Roman"/>
          <w:sz w:val="28"/>
          <w:szCs w:val="28"/>
        </w:rPr>
      </w:pPr>
    </w:p>
    <w:p w:rsidR="00643730" w:rsidRPr="00643730" w:rsidRDefault="00643730" w:rsidP="00C0665D">
      <w:pPr>
        <w:ind w:firstLine="720"/>
        <w:rPr>
          <w:rFonts w:ascii="Times New Roman" w:eastAsiaTheme="minorEastAsia" w:hAnsi="Times New Roman" w:cs="Times New Roman"/>
          <w:sz w:val="28"/>
          <w:szCs w:val="28"/>
        </w:rPr>
      </w:pP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63552" behindDoc="0" locked="0" layoutInCell="1" allowOverlap="1">
                <wp:simplePos x="0" y="0"/>
                <wp:positionH relativeFrom="column">
                  <wp:posOffset>3690258</wp:posOffset>
                </wp:positionH>
                <wp:positionV relativeFrom="paragraph">
                  <wp:posOffset>312762</wp:posOffset>
                </wp:positionV>
                <wp:extent cx="151720" cy="400929"/>
                <wp:effectExtent l="19050" t="0" r="20320" b="18415"/>
                <wp:wrapNone/>
                <wp:docPr id="1668508338" name="Freeform: Shape 221"/>
                <wp:cNvGraphicFramePr/>
                <a:graphic xmlns:a="http://schemas.openxmlformats.org/drawingml/2006/main">
                  <a:graphicData uri="http://schemas.microsoft.com/office/word/2010/wordprocessingShape">
                    <wps:wsp>
                      <wps:cNvSpPr/>
                      <wps:spPr>
                        <a:xfrm>
                          <a:off x="0" y="0"/>
                          <a:ext cx="151720" cy="400929"/>
                        </a:xfrm>
                        <a:custGeom>
                          <a:avLst/>
                          <a:gdLst>
                            <a:gd name="connsiteX0" fmla="*/ 16579 w 151720"/>
                            <a:gd name="connsiteY0" fmla="*/ 0 h 400929"/>
                            <a:gd name="connsiteX1" fmla="*/ 23613 w 151720"/>
                            <a:gd name="connsiteY1" fmla="*/ 372794 h 400929"/>
                            <a:gd name="connsiteX2" fmla="*/ 51748 w 151720"/>
                            <a:gd name="connsiteY2" fmla="*/ 393895 h 400929"/>
                            <a:gd name="connsiteX3" fmla="*/ 79884 w 151720"/>
                            <a:gd name="connsiteY3" fmla="*/ 400929 h 400929"/>
                            <a:gd name="connsiteX4" fmla="*/ 100985 w 151720"/>
                            <a:gd name="connsiteY4" fmla="*/ 393895 h 400929"/>
                            <a:gd name="connsiteX5" fmla="*/ 108019 w 151720"/>
                            <a:gd name="connsiteY5" fmla="*/ 358726 h 400929"/>
                            <a:gd name="connsiteX6" fmla="*/ 115053 w 151720"/>
                            <a:gd name="connsiteY6" fmla="*/ 316523 h 400929"/>
                            <a:gd name="connsiteX7" fmla="*/ 86917 w 151720"/>
                            <a:gd name="connsiteY7" fmla="*/ 302455 h 400929"/>
                            <a:gd name="connsiteX8" fmla="*/ 143188 w 151720"/>
                            <a:gd name="connsiteY8" fmla="*/ 309489 h 400929"/>
                            <a:gd name="connsiteX9" fmla="*/ 150222 w 151720"/>
                            <a:gd name="connsiteY9" fmla="*/ 365760 h 4009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1720" h="400929">
                              <a:moveTo>
                                <a:pt x="16579" y="0"/>
                              </a:moveTo>
                              <a:cubicBezTo>
                                <a:pt x="-6580" y="138953"/>
                                <a:pt x="-6588" y="121115"/>
                                <a:pt x="23613" y="372794"/>
                              </a:cubicBezTo>
                              <a:cubicBezTo>
                                <a:pt x="25010" y="384433"/>
                                <a:pt x="41263" y="388652"/>
                                <a:pt x="51748" y="393895"/>
                              </a:cubicBezTo>
                              <a:cubicBezTo>
                                <a:pt x="60395" y="398218"/>
                                <a:pt x="70505" y="398584"/>
                                <a:pt x="79884" y="400929"/>
                              </a:cubicBezTo>
                              <a:cubicBezTo>
                                <a:pt x="86918" y="398584"/>
                                <a:pt x="96872" y="400064"/>
                                <a:pt x="100985" y="393895"/>
                              </a:cubicBezTo>
                              <a:cubicBezTo>
                                <a:pt x="107616" y="383948"/>
                                <a:pt x="105880" y="370488"/>
                                <a:pt x="108019" y="358726"/>
                              </a:cubicBezTo>
                              <a:cubicBezTo>
                                <a:pt x="110570" y="344694"/>
                                <a:pt x="112708" y="330591"/>
                                <a:pt x="115053" y="316523"/>
                              </a:cubicBezTo>
                              <a:cubicBezTo>
                                <a:pt x="105674" y="311834"/>
                                <a:pt x="76744" y="304998"/>
                                <a:pt x="86917" y="302455"/>
                              </a:cubicBezTo>
                              <a:cubicBezTo>
                                <a:pt x="105256" y="297870"/>
                                <a:pt x="129822" y="296123"/>
                                <a:pt x="143188" y="309489"/>
                              </a:cubicBezTo>
                              <a:cubicBezTo>
                                <a:pt x="156554" y="322855"/>
                                <a:pt x="150222" y="365760"/>
                                <a:pt x="150222" y="365760"/>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DC9D055" id="Freeform: Shape 221" o:spid="_x0000_s1026" style="position:absolute;margin-left:290.55pt;margin-top:24.65pt;width:11.95pt;height:31.55pt;z-index:251863552;visibility:visible;mso-wrap-style:square;mso-wrap-distance-left:9pt;mso-wrap-distance-top:0;mso-wrap-distance-right:9pt;mso-wrap-distance-bottom:0;mso-position-horizontal:absolute;mso-position-horizontal-relative:text;mso-position-vertical:absolute;mso-position-vertical-relative:text;v-text-anchor:middle" coordsize="151720,4009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" path="m16579,c-6580,138953,-6588,121115,23613,372794v1397,11639,17650,15858,28135,21101c60395,398218,70505,398584,79884,400929v7034,-2345,16988,-865,21101,-7034c107616,383948,105880,370488,108019,358726v2551,-14032,4689,-28135,7034,-42203c105674,311834,76744,304998,86917,302455v18339,-4585,42905,-6332,56271,7034c156554,322855,150222,365760,150222,365760e" filled="f" strokecolor="#0a121c [484]" strokeweight="2pt">
                <v:path arrowok="t" o:connecttype="custom" o:connectlocs="16579,0;23613,372794;51748,393895;79884,400929;100985,393895;108019,358726;115053,316523;86917,302455;143188,309489;150222,365760" o:connectangles="0,0,0,0,0,0,0,0,0,0"/>
              </v:shape>
            </w:pict>
          </mc:Fallback>
        </mc:AlternateContent>
      </w:r>
      <w:r w:rsidRPr="00643730">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y=</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3</m:t>
            </m:r>
          </m:sup>
        </m:sSup>
      </m:oMath>
    </w:p>
    <w:p w:rsidR="00643730" w:rsidRPr="00643730" w:rsidRDefault="00643730" w:rsidP="00C0665D">
      <w:pPr>
        <w:ind w:firstLine="720"/>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t xml:space="preserve">                                                                                    X</w:t>
      </w:r>
    </w:p>
    <w:p w:rsidR="00643730" w:rsidRPr="00643730" w:rsidRDefault="00643730" w:rsidP="00C0665D">
      <w:pPr>
        <w:ind w:firstLine="720"/>
        <w:rPr>
          <w:rFonts w:ascii="Times New Roman" w:eastAsiaTheme="minorEastAsia" w:hAnsi="Times New Roman" w:cs="Times New Roman"/>
          <w:sz w:val="28"/>
          <w:szCs w:val="28"/>
        </w:rPr>
      </w:pPr>
    </w:p>
    <w:p w:rsidR="00643730" w:rsidRPr="00643730" w:rsidRDefault="00643730" w:rsidP="00C0665D">
      <w:pPr>
        <w:ind w:firstLine="720"/>
        <w:rPr>
          <w:rFonts w:ascii="Times New Roman" w:eastAsiaTheme="minorEastAsia" w:hAnsi="Times New Roman" w:cs="Times New Roman"/>
          <w:sz w:val="28"/>
          <w:szCs w:val="28"/>
        </w:rPr>
      </w:pPr>
    </w:p>
    <w:p w:rsidR="00643730" w:rsidRPr="00643730" w:rsidRDefault="00643730" w:rsidP="00CC3ACD">
      <w:pPr>
        <w:ind w:firstLine="720"/>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t xml:space="preserve">since </w:t>
      </w:r>
      <w:r w:rsidRPr="00643730">
        <w:rPr>
          <w:rFonts w:ascii="Times New Roman" w:hAnsi="Times New Roman" w:cs="Times New Roman"/>
          <w:noProof/>
          <w:position w:val="-7"/>
          <w:sz w:val="28"/>
          <w:szCs w:val="28"/>
        </w:rPr>
        <w:drawing>
          <wp:inline distT="0" distB="0" distL="0" distR="0">
            <wp:extent cx="485648" cy="211328"/>
            <wp:effectExtent l="0" t="0" r="0" b="0"/>
            <wp:docPr id="1244834389" name="Picture 1244834389" descr="{&quot;mathml&quot;:&quot;&lt;math xmlns=\&quot;http://www.w3.org/1998/Math/MathML\&quot; style=\&quot;font-family:stix;font-size:16px;\&quot;&gt;&lt;mi&gt;y&lt;/mi&gt;&lt;mo&gt;=&lt;/mo&gt;&lt;msup&gt;&lt;mi&gt;x&lt;/mi&gt;&lt;mn&gt;3&lt;/mn&gt;&lt;/msup&gt;&lt;/math&gt;&quot;,&quot;origin&quot;:&quot;MathType Legacy&quot;,&quot;version&quot;:&quot;v3.18.2&quot;}" title="y equals x cu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y&lt;/mi&gt;&lt;mo&gt;=&lt;/mo&gt;&lt;msup&gt;&lt;mi&gt;x&lt;/mi&gt;&lt;mn&gt;3&lt;/mn&gt;&lt;/msup&gt;&lt;/math&gt;&quot;,&quot;origin&quot;:&quot;MathType Legacy&quot;,&quot;version&quot;:&quot;v3.18.2&quot;}" title="y equals x cubed"/>
                    <pic:cNvPicPr/>
                  </pic:nvPicPr>
                  <pic:blipFill>
                    <a:blip r:embed="rId527" cstate="print">
                      <a:extLst>
                        <a:ext uri="{28A0092B-C50C-407E-A947-70E740481C1C}">
                          <a14:useLocalDpi xmlns:a14="http://schemas.microsoft.com/office/drawing/2010/main" val="0"/>
                        </a:ext>
                      </a:extLst>
                    </a:blip>
                    <a:stretch>
                      <a:fillRect/>
                    </a:stretch>
                  </pic:blipFill>
                  <pic:spPr>
                    <a:xfrm>
                      <a:off x="0" y="0"/>
                      <a:ext cx="485648" cy="211328"/>
                    </a:xfrm>
                    <a:prstGeom prst="rect">
                      <a:avLst/>
                    </a:prstGeom>
                  </pic:spPr>
                </pic:pic>
              </a:graphicData>
            </a:graphic>
          </wp:inline>
        </w:drawing>
      </w:r>
      <w:r w:rsidRPr="00643730">
        <w:rPr>
          <w:rFonts w:ascii="Times New Roman" w:eastAsiaTheme="minorEastAsia" w:hAnsi="Times New Roman" w:cs="Times New Roman"/>
          <w:sz w:val="28"/>
          <w:szCs w:val="28"/>
        </w:rPr>
        <w:t xml:space="preserve"> we have  </w:t>
      </w:r>
      <w:r w:rsidRPr="00643730">
        <w:rPr>
          <w:rFonts w:ascii="Times New Roman" w:hAnsi="Times New Roman" w:cs="Times New Roman"/>
          <w:noProof/>
          <w:position w:val="-23"/>
          <w:sz w:val="28"/>
          <w:szCs w:val="28"/>
        </w:rPr>
        <w:drawing>
          <wp:inline distT="0" distB="0" distL="0" distR="0">
            <wp:extent cx="1038352" cy="432816"/>
            <wp:effectExtent l="0" t="0" r="0" b="0"/>
            <wp:docPr id="1368856137" name="Picture 1368856137" descr="{&quot;mathml&quot;:&quot;&lt;math xmlns=\&quot;http://www.w3.org/1998/Math/MathML\&quot; style=\&quot;font-family:stix;font-size:16px;\&quot;&gt;&lt;mfrac&gt;&lt;mrow&gt;&lt;mi&gt;d&lt;/mi&gt;&lt;mi&gt;y&lt;/mi&gt;&lt;/mrow&gt;&lt;mrow&gt;&lt;mi&gt;d&lt;/mi&gt;&lt;mi&gt;x&lt;/mi&gt;&lt;/mrow&gt;&lt;/mfrac&gt;&lt;mo&gt;=&lt;/mo&gt;&lt;mn&gt;3&lt;/mn&gt;&lt;mo&gt;&amp;#xA0;&lt;/mo&gt;&lt;msup&gt;&lt;mi&gt;x&lt;/mi&gt;&lt;mn&gt;2&lt;/mn&gt;&lt;/msup&gt;&lt;mo&gt;,&lt;/mo&gt;&lt;mn&gt;1&lt;/mn&gt;&lt;/math&gt;&quot;,&quot;origin&quot;:&quot;MathType Legacy&quot;,&quot;version&quot;:&quot;v3.18.2&quot;}" title="fraction numerator d y over denominator d x end fraction equals 3 space x squared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frac&gt;&lt;mrow&gt;&lt;mi&gt;d&lt;/mi&gt;&lt;mi&gt;y&lt;/mi&gt;&lt;/mrow&gt;&lt;mrow&gt;&lt;mi&gt;d&lt;/mi&gt;&lt;mi&gt;x&lt;/mi&gt;&lt;/mrow&gt;&lt;/mfrac&gt;&lt;mo&gt;=&lt;/mo&gt;&lt;mn&gt;3&lt;/mn&gt;&lt;mo&gt;&amp;#xA0;&lt;/mo&gt;&lt;msup&gt;&lt;mi&gt;x&lt;/mi&gt;&lt;mn&gt;2&lt;/mn&gt;&lt;/msup&gt;&lt;mo&gt;,&lt;/mo&gt;&lt;mn&gt;1&lt;/mn&gt;&lt;/math&gt;&quot;,&quot;origin&quot;:&quot;MathType Legacy&quot;,&quot;version&quot;:&quot;v3.18.2&quot;}" title="fraction numerator d y over denominator d x end fraction equals 3 space x squared comma 1"/>
                    <pic:cNvPicPr/>
                  </pic:nvPicPr>
                  <pic:blipFill>
                    <a:blip r:embed="rId529" cstate="print">
                      <a:extLst>
                        <a:ext uri="{28A0092B-C50C-407E-A947-70E740481C1C}">
                          <a14:useLocalDpi xmlns:a14="http://schemas.microsoft.com/office/drawing/2010/main" val="0"/>
                        </a:ext>
                      </a:extLst>
                    </a:blip>
                    <a:stretch>
                      <a:fillRect/>
                    </a:stretch>
                  </pic:blipFill>
                  <pic:spPr>
                    <a:xfrm>
                      <a:off x="0" y="0"/>
                      <a:ext cx="1038352" cy="432816"/>
                    </a:xfrm>
                    <a:prstGeom prst="rect">
                      <a:avLst/>
                    </a:prstGeom>
                  </pic:spPr>
                </pic:pic>
              </a:graphicData>
            </a:graphic>
          </wp:inline>
        </w:drawing>
      </w:r>
      <w:r w:rsidRPr="00643730">
        <w:rPr>
          <w:rFonts w:ascii="Times New Roman" w:eastAsiaTheme="minorEastAsia" w:hAnsi="Times New Roman" w:cs="Times New Roman"/>
          <w:sz w:val="28"/>
          <w:szCs w:val="28"/>
        </w:rPr>
        <w:t xml:space="preserve"> and hence surface area</w:t>
      </w:r>
    </w:p>
    <w:p w:rsidR="00643730" w:rsidRPr="00643730" w:rsidRDefault="00643730" w:rsidP="00CC3ACD">
      <w:pPr>
        <w:ind w:firstLine="720"/>
        <w:rPr>
          <w:rFonts w:ascii="Times New Roman" w:hAnsi="Times New Roman" w:cs="Times New Roman"/>
          <w:noProof/>
          <w:position w:val="-86"/>
          <w:sz w:val="28"/>
          <w:szCs w:val="28"/>
        </w:rPr>
      </w:pPr>
      <w:r w:rsidRPr="00643730">
        <w:rPr>
          <w:rFonts w:ascii="Times New Roman" w:hAnsi="Times New Roman" w:cs="Times New Roman"/>
          <w:noProof/>
          <w:position w:val="-42"/>
          <w:sz w:val="28"/>
          <w:szCs w:val="28"/>
        </w:rPr>
        <w:drawing>
          <wp:inline distT="0" distB="0" distL="0" distR="0">
            <wp:extent cx="2306320" cy="648208"/>
            <wp:effectExtent l="0" t="0" r="0" b="0"/>
            <wp:docPr id="1874355195" name="Picture 1874355195" descr="{&quot;mathml&quot;:&quot;&lt;math xmlns=\&quot;http://www.w3.org/1998/Math/MathML\&quot; style=\&quot;font-family:stix;font-size:16px;\&quot;&gt;&lt;mi&gt;s&lt;/mi&gt;&lt;mo&gt;=&lt;/mo&gt;&lt;msubsup&gt;&lt;mo&gt;&amp;#x222B;&lt;/mo&gt;&lt;mn&gt;0&lt;/mn&gt;&lt;mn&gt;1&lt;/mn&gt;&lt;/msubsup&gt;&lt;mn&gt;2&lt;/mn&gt;&lt;mi&gt;&amp;#x3C0;y&lt;/mi&gt;&lt;msqrt&gt;&lt;mn&gt;1&lt;/mn&gt;&lt;mo&gt;+&lt;/mo&gt;&lt;msup&gt;&lt;mfenced&gt;&lt;mfrac&gt;&lt;mi&gt;dy&lt;/mi&gt;&lt;mi&gt;dx&lt;/mi&gt;&lt;/mfrac&gt;&lt;/mfenced&gt;&lt;mn&gt;2&lt;/mn&gt;&lt;/msup&gt;&lt;/msqrt&gt;&lt;mo&gt;d&lt;/mo&gt;&lt;mi&gt;x&lt;/mi&gt;&lt;/math&gt;&quot;,&quot;origin&quot;:&quot;MathType Legacy&quot;,&quot;version&quot;:&quot;v3.18.2&quot;}" title="s equals integral subscript 0 superscript 1 2 straight pi straight y square root of 1 plus open parentheses dy over dx close parentheses squared end root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s&lt;/mi&gt;&lt;mo&gt;=&lt;/mo&gt;&lt;msubsup&gt;&lt;mo&gt;&amp;#x222B;&lt;/mo&gt;&lt;mn&gt;0&lt;/mn&gt;&lt;mn&gt;1&lt;/mn&gt;&lt;/msubsup&gt;&lt;mn&gt;2&lt;/mn&gt;&lt;mi&gt;&amp;#x3C0;y&lt;/mi&gt;&lt;msqrt&gt;&lt;mn&gt;1&lt;/mn&gt;&lt;mo&gt;+&lt;/mo&gt;&lt;msup&gt;&lt;mfenced&gt;&lt;mfrac&gt;&lt;mi&gt;dy&lt;/mi&gt;&lt;mi&gt;dx&lt;/mi&gt;&lt;/mfrac&gt;&lt;/mfenced&gt;&lt;mn&gt;2&lt;/mn&gt;&lt;/msup&gt;&lt;/msqrt&gt;&lt;mo&gt;d&lt;/mo&gt;&lt;mi&gt;x&lt;/mi&gt;&lt;/math&gt;&quot;,&quot;origin&quot;:&quot;MathType Legacy&quot;,&quot;version&quot;:&quot;v3.18.2&quot;}" title="s equals integral subscript 0 superscript 1 2 straight pi straight y square root of 1 plus open parentheses dy over dx close parentheses squared end root d x"/>
                    <pic:cNvPicPr/>
                  </pic:nvPicPr>
                  <pic:blipFill>
                    <a:blip r:embed="rId530" cstate="print">
                      <a:extLst>
                        <a:ext uri="{28A0092B-C50C-407E-A947-70E740481C1C}">
                          <a14:useLocalDpi xmlns:a14="http://schemas.microsoft.com/office/drawing/2010/main" val="0"/>
                        </a:ext>
                      </a:extLst>
                    </a:blip>
                    <a:stretch>
                      <a:fillRect/>
                    </a:stretch>
                  </pic:blipFill>
                  <pic:spPr>
                    <a:xfrm>
                      <a:off x="0" y="0"/>
                      <a:ext cx="2306320" cy="648208"/>
                    </a:xfrm>
                    <a:prstGeom prst="rect">
                      <a:avLst/>
                    </a:prstGeom>
                  </pic:spPr>
                </pic:pic>
              </a:graphicData>
            </a:graphic>
          </wp:inline>
        </w:drawing>
      </w:r>
    </w:p>
    <w:p w:rsidR="00643730" w:rsidRPr="00643730" w:rsidRDefault="00643730" w:rsidP="00CC3ACD">
      <w:pPr>
        <w:ind w:firstLine="720"/>
        <w:rPr>
          <w:rFonts w:ascii="Times New Roman" w:eastAsiaTheme="minorEastAsia" w:hAnsi="Times New Roman" w:cs="Times New Roman"/>
          <w:sz w:val="28"/>
          <w:szCs w:val="28"/>
        </w:rPr>
      </w:pPr>
      <w:r w:rsidRPr="00643730">
        <w:rPr>
          <w:rFonts w:ascii="Times New Roman" w:hAnsi="Times New Roman" w:cs="Times New Roman"/>
          <w:noProof/>
          <w:position w:val="-86"/>
          <w:sz w:val="28"/>
          <w:szCs w:val="28"/>
        </w:rPr>
        <w:drawing>
          <wp:inline distT="0" distB="0" distL="0" distR="0" wp14:anchorId="044436A9" wp14:editId="47F1B02F">
            <wp:extent cx="2172208" cy="1428496"/>
            <wp:effectExtent l="0" t="0" r="0" b="0"/>
            <wp:docPr id="297895778" name="Picture 297895778" descr="{&quot;mathml&quot;:&quot;&lt;math style=\&quot;font-family:stix;font-size:16px;\&quot; xmlns=\&quot;http://www.w3.org/1998/Math/MathML\&quot;&gt;&lt;mo&gt;=&lt;/mo&gt;&lt;msubsup&gt;&lt;mo&gt;&amp;#x222B;&lt;/mo&gt;&lt;mn&gt;0&lt;/mn&gt;&lt;mn&gt;1&lt;/mn&gt;&lt;/msubsup&gt;&lt;mn&gt;2&lt;/mn&gt;&lt;mi mathvariant=\&quot;normal\&quot;&gt;&amp;#x3C0;&lt;/mi&gt;&lt;mo&gt;&amp;#xA0;&lt;/mo&gt;&lt;msup&gt;&lt;mi mathvariant=\&quot;normal\&quot;&gt;x&lt;/mi&gt;&lt;mn&gt;3&lt;/mn&gt;&lt;/msup&gt;&lt;mo&gt;&amp;#xA0;&lt;/mo&gt;&lt;msqrt&gt;&lt;mn&gt;1&lt;/mn&gt;&lt;mo&gt;+&lt;/mo&gt;&lt;mn&gt;9&lt;/mn&gt;&lt;mo&gt;&amp;#xA0;&lt;/mo&gt;&lt;msup&gt;&lt;mi mathvariant=\&quot;normal\&quot;&gt;x&lt;/mi&gt;&lt;mn&gt;4&lt;/mn&gt;&lt;/msup&gt;&lt;/msqrt&gt;&lt;mo&gt;d&lt;/mo&gt;&lt;mi&gt;x&lt;/mi&gt;&lt;mspace linebreak=\&quot;newline\&quot;/&gt;&lt;mo&gt;=&lt;/mo&gt;&lt;mfrac&gt;&lt;mrow&gt;&lt;mn&gt;2&lt;/mn&gt;&lt;mi mathvariant=\&quot;normal\&quot;&gt;&amp;#x3C0;&lt;/mi&gt;&lt;/mrow&gt;&lt;mn&gt;36&lt;/mn&gt;&lt;/mfrac&gt;&lt;msubsup&gt;&lt;mo&gt;&amp;#x222B;&lt;/mo&gt;&lt;mn&gt;1&lt;/mn&gt;&lt;mn&gt;10&lt;/mn&gt;&lt;/msubsup&gt;&lt;msup&gt;&lt;mi&gt;u&lt;/mi&gt;&lt;mfrac&gt;&lt;mn&gt;1&lt;/mn&gt;&lt;mn&gt;2&lt;/mn&gt;&lt;/mfrac&gt;&lt;/msup&gt;&lt;mo&gt;d&lt;/mo&gt;&lt;mi&gt;u&lt;/mi&gt;&lt;mspace linebreak=\&quot;newline\&quot;/&gt;&lt;/math&gt;&quot;,&quot;origin&quot;:&quot;MathType Legacy&quot;,&quot;version&quot;:&quot;v3.18.2&quot;}" title="equals integral subscript 0 superscript 1 2 straight pi space straight x cubed space square root of 1 plus 9 space straight x to the power of 4 end root d x&#10;equals fraction numerator 2 straight pi over denominator 36 end fraction integral subscript 1 superscript 10 u to the power of 1 half end exponent d u&#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subsup&gt;&lt;mo&gt;&amp;#x222B;&lt;/mo&gt;&lt;mn&gt;0&lt;/mn&gt;&lt;mn&gt;1&lt;/mn&gt;&lt;/msubsup&gt;&lt;mn&gt;2&lt;/mn&gt;&lt;mi mathvariant=\&quot;normal\&quot;&gt;&amp;#x3C0;&lt;/mi&gt;&lt;mo&gt;&amp;#xA0;&lt;/mo&gt;&lt;msup&gt;&lt;mi mathvariant=\&quot;normal\&quot;&gt;x&lt;/mi&gt;&lt;mn&gt;3&lt;/mn&gt;&lt;/msup&gt;&lt;mo&gt;&amp;#xA0;&lt;/mo&gt;&lt;msqrt&gt;&lt;mn&gt;1&lt;/mn&gt;&lt;mo&gt;+&lt;/mo&gt;&lt;mn&gt;9&lt;/mn&gt;&lt;mo&gt;&amp;#xA0;&lt;/mo&gt;&lt;msup&gt;&lt;mi mathvariant=\&quot;normal\&quot;&gt;x&lt;/mi&gt;&lt;mn&gt;4&lt;/mn&gt;&lt;/msup&gt;&lt;/msqrt&gt;&lt;mo&gt;d&lt;/mo&gt;&lt;mi&gt;x&lt;/mi&gt;&lt;mspace linebreak=\&quot;newline\&quot;/&gt;&lt;mo&gt;=&lt;/mo&gt;&lt;mfrac&gt;&lt;mrow&gt;&lt;mn&gt;2&lt;/mn&gt;&lt;mi mathvariant=\&quot;normal\&quot;&gt;&amp;#x3C0;&lt;/mi&gt;&lt;/mrow&gt;&lt;mn&gt;36&lt;/mn&gt;&lt;/mfrac&gt;&lt;msubsup&gt;&lt;mo&gt;&amp;#x222B;&lt;/mo&gt;&lt;mn&gt;1&lt;/mn&gt;&lt;mn&gt;10&lt;/mn&gt;&lt;/msubsup&gt;&lt;msup&gt;&lt;mi&gt;u&lt;/mi&gt;&lt;mfrac&gt;&lt;mn&gt;1&lt;/mn&gt;&lt;mn&gt;2&lt;/mn&gt;&lt;/mfrac&gt;&lt;/msup&gt;&lt;mo&gt;d&lt;/mo&gt;&lt;mi&gt;u&lt;/mi&gt;&lt;mspace linebreak=\&quot;newline\&quot;/&gt;&lt;/math&gt;&quot;,&quot;origin&quot;:&quot;MathType Legacy&quot;,&quot;version&quot;:&quot;v3.18.2&quot;}" title="equals integral subscript 0 superscript 1 2 straight pi space straight x cubed space square root of 1 plus 9 space straight x to the power of 4 end root d x&#10;equals fraction numerator 2 straight pi over denominator 36 end fraction integral subscript 1 superscript 10 u to the power of 1 half end exponent d u&#10;"/>
                    <pic:cNvPicPr/>
                  </pic:nvPicPr>
                  <pic:blipFill>
                    <a:blip r:embed="rId531" cstate="print">
                      <a:extLst>
                        <a:ext uri="{28A0092B-C50C-407E-A947-70E740481C1C}">
                          <a14:useLocalDpi xmlns:a14="http://schemas.microsoft.com/office/drawing/2010/main" val="0"/>
                        </a:ext>
                      </a:extLst>
                    </a:blip>
                    <a:stretch>
                      <a:fillRect/>
                    </a:stretch>
                  </pic:blipFill>
                  <pic:spPr>
                    <a:xfrm>
                      <a:off x="0" y="0"/>
                      <a:ext cx="2172208" cy="1428496"/>
                    </a:xfrm>
                    <a:prstGeom prst="rect">
                      <a:avLst/>
                    </a:prstGeom>
                  </pic:spPr>
                </pic:pic>
              </a:graphicData>
            </a:graphic>
          </wp:inline>
        </w:drawing>
      </w:r>
    </w:p>
    <w:p w:rsidR="00643730" w:rsidRPr="00643730" w:rsidRDefault="00643730" w:rsidP="00CC3ACD">
      <w:pPr>
        <w:ind w:firstLine="720"/>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t xml:space="preserve">                                       </w:t>
      </w:r>
      <w:r w:rsidRPr="00643730">
        <w:rPr>
          <w:rFonts w:ascii="Times New Roman" w:hAnsi="Times New Roman" w:cs="Times New Roman"/>
          <w:noProof/>
          <w:position w:val="-41"/>
          <w:sz w:val="28"/>
          <w:szCs w:val="28"/>
        </w:rPr>
        <w:drawing>
          <wp:inline distT="0" distB="0" distL="0" distR="0">
            <wp:extent cx="1511808" cy="526288"/>
            <wp:effectExtent l="0" t="0" r="0" b="0"/>
            <wp:docPr id="757319727" name="Picture 757319727" descr="{&quot;mathml&quot;:&quot;&lt;math style=\&quot;font-family:stix;font-size:16px;\&quot; xmlns=\&quot;http://www.w3.org/1998/Math/MathML\&quot;&gt;&lt;mi&gt;h&lt;/mi&gt;&lt;mi&gt;e&lt;/mi&gt;&lt;mi&gt;r&lt;/mi&gt;&lt;mi&gt;e&lt;/mi&gt;&lt;mo&gt;,&lt;/mo&gt;&lt;mn&gt;1&lt;/mn&gt;&lt;mo&gt;+&lt;/mo&gt;&lt;mn&gt;9&lt;/mn&gt;&lt;mo&gt;&amp;#xA0;&lt;/mo&gt;&lt;msup&gt;&lt;mi&gt;x&lt;/mi&gt;&lt;mrow&gt;&lt;mn&gt;4&lt;/mn&gt;&lt;mo&gt;&amp;#xA0;&lt;/mo&gt;&lt;/mrow&gt;&lt;/msup&gt;&lt;mo&gt;=&lt;/mo&gt;&lt;mi&gt;u&lt;/mi&gt;&lt;mo&gt;&amp;#xA0;&lt;/mo&gt;&lt;mspace linebreak=\&quot;newline\&quot;/&gt;&lt;mi&gt;d&lt;/mi&gt;&lt;mi&gt;u&lt;/mi&gt;&lt;mo&gt;=&lt;/mo&gt;&lt;mn&gt;36&lt;/mn&gt;&lt;mo&gt;&amp;#xA0;&lt;/mo&gt;&lt;msup&gt;&lt;mi&gt;x&lt;/mi&gt;&lt;mn&gt;3&lt;/mn&gt;&lt;/msup&gt;&lt;/math&gt;&quot;,&quot;origin&quot;:&quot;MathType Legacy&quot;,&quot;version&quot;:&quot;v3.18.2&quot;}" title="h e r e comma 1 plus 9 space x to the power of 4 space end exponent equals u space&#10;d u equals 36 space x cu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h&lt;/mi&gt;&lt;mi&gt;e&lt;/mi&gt;&lt;mi&gt;r&lt;/mi&gt;&lt;mi&gt;e&lt;/mi&gt;&lt;mo&gt;,&lt;/mo&gt;&lt;mn&gt;1&lt;/mn&gt;&lt;mo&gt;+&lt;/mo&gt;&lt;mn&gt;9&lt;/mn&gt;&lt;mo&gt;&amp;#xA0;&lt;/mo&gt;&lt;msup&gt;&lt;mi&gt;x&lt;/mi&gt;&lt;mrow&gt;&lt;mn&gt;4&lt;/mn&gt;&lt;mo&gt;&amp;#xA0;&lt;/mo&gt;&lt;/mrow&gt;&lt;/msup&gt;&lt;mo&gt;=&lt;/mo&gt;&lt;mi&gt;u&lt;/mi&gt;&lt;mo&gt;&amp;#xA0;&lt;/mo&gt;&lt;mspace linebreak=\&quot;newline\&quot;/&gt;&lt;mi&gt;d&lt;/mi&gt;&lt;mi&gt;u&lt;/mi&gt;&lt;mo&gt;=&lt;/mo&gt;&lt;mn&gt;36&lt;/mn&gt;&lt;mo&gt;&amp;#xA0;&lt;/mo&gt;&lt;msup&gt;&lt;mi&gt;x&lt;/mi&gt;&lt;mn&gt;3&lt;/mn&gt;&lt;/msup&gt;&lt;/math&gt;&quot;,&quot;origin&quot;:&quot;MathType Legacy&quot;,&quot;version&quot;:&quot;v3.18.2&quot;}" title="h e r e comma 1 plus 9 space x to the power of 4 space end exponent equals u space&#10;d u equals 36 space x cubed"/>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1511808" cy="526288"/>
                    </a:xfrm>
                    <a:prstGeom prst="rect">
                      <a:avLst/>
                    </a:prstGeom>
                  </pic:spPr>
                </pic:pic>
              </a:graphicData>
            </a:graphic>
          </wp:inline>
        </w:drawing>
      </w:r>
    </w:p>
    <w:p w:rsidR="00643730" w:rsidRPr="00643730" w:rsidRDefault="00643730" w:rsidP="00CC3ACD">
      <w:pPr>
        <w:ind w:firstLine="720"/>
        <w:rPr>
          <w:rFonts w:ascii="Times New Roman" w:eastAsiaTheme="minorEastAsia" w:hAnsi="Times New Roman" w:cs="Times New Roman"/>
          <w:sz w:val="28"/>
          <w:szCs w:val="28"/>
        </w:rPr>
      </w:pPr>
      <w:r w:rsidRPr="00643730">
        <w:rPr>
          <w:rFonts w:ascii="Times New Roman" w:hAnsi="Times New Roman" w:cs="Times New Roman"/>
          <w:noProof/>
          <w:position w:val="-28"/>
          <w:sz w:val="28"/>
          <w:szCs w:val="28"/>
        </w:rPr>
        <w:drawing>
          <wp:inline distT="0" distB="0" distL="0" distR="0">
            <wp:extent cx="2113280" cy="617728"/>
            <wp:effectExtent l="0" t="0" r="0" b="0"/>
            <wp:docPr id="1649008196" name="Picture 1649008196" descr="{&quot;mathml&quot;:&quot;&lt;math style=\&quot;font-family:stix;font-size:16px;\&quot; xmlns=\&quot;http://www.w3.org/1998/Math/MathML\&quot;&gt;&lt;mo&gt;=&lt;/mo&gt;&lt;mfrac&gt;&lt;mi mathvariant=\&quot;normal\&quot;&gt;&amp;#x3C0;&lt;/mi&gt;&lt;mn&gt;27&lt;/mn&gt;&lt;/mfrac&gt;&lt;mfenced&gt;&lt;mrow&gt;&lt;msup&gt;&lt;mn&gt;10&lt;/mn&gt;&lt;mfrac&gt;&lt;mn&gt;3&lt;/mn&gt;&lt;mrow&gt;&lt;mn&gt;2&lt;/mn&gt;&lt;mo&gt;&amp;#xA0;&lt;/mo&gt;&lt;/mrow&gt;&lt;/mfrac&gt;&lt;/msup&gt;&lt;mo&gt;&amp;#xA0;&lt;/mo&gt;&lt;mo&gt;-&lt;/mo&gt;&lt;mn&gt;1&lt;/mn&gt;&lt;/mrow&gt;&lt;/mfenced&gt;&lt;mo&gt;&amp;#xA0;&lt;/mo&gt;&lt;mo&gt;&amp;#x2248;&lt;/mo&gt;&lt;mn&gt;3&lt;/mn&gt;&lt;mo&gt;.&lt;/mo&gt;&lt;mn&gt;56&lt;/mn&gt;&lt;/math&gt;&quot;,&quot;origin&quot;:&quot;MathType Legacy&quot;,&quot;version&quot;:&quot;v3.18.2&quot;}" title="equals straight pi over 27 open parentheses 10 to the power of fraction numerator 3 over denominator 2 space end fraction end exponent space minus 1 close parentheses space almost equal to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o&gt;=&lt;/mo&gt;&lt;mfrac&gt;&lt;mi mathvariant=\&quot;normal\&quot;&gt;&amp;#x3C0;&lt;/mi&gt;&lt;mn&gt;27&lt;/mn&gt;&lt;/mfrac&gt;&lt;mfenced&gt;&lt;mrow&gt;&lt;msup&gt;&lt;mn&gt;10&lt;/mn&gt;&lt;mfrac&gt;&lt;mn&gt;3&lt;/mn&gt;&lt;mrow&gt;&lt;mn&gt;2&lt;/mn&gt;&lt;mo&gt;&amp;#xA0;&lt;/mo&gt;&lt;/mrow&gt;&lt;/mfrac&gt;&lt;/msup&gt;&lt;mo&gt;&amp;#xA0;&lt;/mo&gt;&lt;mo&gt;-&lt;/mo&gt;&lt;mn&gt;1&lt;/mn&gt;&lt;/mrow&gt;&lt;/mfenced&gt;&lt;mo&gt;&amp;#xA0;&lt;/mo&gt;&lt;mo&gt;&amp;#x2248;&lt;/mo&gt;&lt;mn&gt;3&lt;/mn&gt;&lt;mo&gt;.&lt;/mo&gt;&lt;mn&gt;56&lt;/mn&gt;&lt;/math&gt;&quot;,&quot;origin&quot;:&quot;MathType Legacy&quot;,&quot;version&quot;:&quot;v3.18.2&quot;}" title="equals straight pi over 27 open parentheses 10 to the power of fraction numerator 3 over denominator 2 space end fraction end exponent space minus 1 close parentheses space almost equal to 3.56"/>
                    <pic:cNvPicPr/>
                  </pic:nvPicPr>
                  <pic:blipFill>
                    <a:blip r:embed="rId533" cstate="print">
                      <a:extLst>
                        <a:ext uri="{28A0092B-C50C-407E-A947-70E740481C1C}">
                          <a14:useLocalDpi xmlns:a14="http://schemas.microsoft.com/office/drawing/2010/main" val="0"/>
                        </a:ext>
                      </a:extLst>
                    </a:blip>
                    <a:stretch>
                      <a:fillRect/>
                    </a:stretch>
                  </pic:blipFill>
                  <pic:spPr>
                    <a:xfrm>
                      <a:off x="0" y="0"/>
                      <a:ext cx="2113280" cy="617728"/>
                    </a:xfrm>
                    <a:prstGeom prst="rect">
                      <a:avLst/>
                    </a:prstGeom>
                  </pic:spPr>
                </pic:pic>
              </a:graphicData>
            </a:graphic>
          </wp:inline>
        </w:drawing>
      </w:r>
    </w:p>
    <w:p w:rsidR="00643730" w:rsidRPr="00643730" w:rsidRDefault="00643730" w:rsidP="00CC3ACD">
      <w:pPr>
        <w:ind w:firstLine="720"/>
        <w:rPr>
          <w:rFonts w:ascii="Times New Roman" w:eastAsiaTheme="minorEastAsia" w:hAnsi="Times New Roman" w:cs="Times New Roman"/>
          <w:sz w:val="28"/>
          <w:szCs w:val="28"/>
        </w:rPr>
      </w:pPr>
    </w:p>
    <w:p w:rsidR="00643730" w:rsidRPr="00643730" w:rsidRDefault="00643730" w:rsidP="00EF7DDA">
      <w:pPr>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lastRenderedPageBreak/>
        <w:t>Example-2: Find the area of the surface that is generated by revolving the portion of the curve</w:t>
      </w:r>
      <w:r w:rsidRPr="00643730">
        <w:rPr>
          <w:rFonts w:ascii="Times New Roman" w:hAnsi="Times New Roman" w:cs="Times New Roman"/>
          <w:noProof/>
          <w:position w:val="-7"/>
          <w:sz w:val="28"/>
          <w:szCs w:val="28"/>
        </w:rPr>
        <w:drawing>
          <wp:inline distT="0" distB="0" distL="0" distR="0">
            <wp:extent cx="485648" cy="211328"/>
            <wp:effectExtent l="0" t="0" r="0" b="0"/>
            <wp:docPr id="1907618208" name="Picture 1907618208" descr="{&quot;mathml&quot;:&quot;&lt;math style=\&quot;font-family:stix;font-size:16px;\&quot; xmlns=\&quot;http://www.w3.org/1998/Math/MathML\&quot;&gt;&lt;mi&gt;y&lt;/mi&gt;&lt;mo&gt;=&lt;/mo&gt;&lt;msup&gt;&lt;mi&gt;x&lt;/mi&gt;&lt;mn&gt;2&lt;/mn&gt;&lt;/msup&gt;&lt;/math&gt;&quot;,&quot;origin&quot;:&quot;MathType Legacy&quot;,&quot;version&quot;:&quot;v3.18.2&quot;}" title="y equals x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y&lt;/mi&gt;&lt;mo&gt;=&lt;/mo&gt;&lt;msup&gt;&lt;mi&gt;x&lt;/mi&gt;&lt;mn&gt;2&lt;/mn&gt;&lt;/msup&gt;&lt;/math&gt;&quot;,&quot;origin&quot;:&quot;MathType Legacy&quot;,&quot;version&quot;:&quot;v3.18.2&quot;}" title="y equals x squared"/>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485648" cy="211328"/>
                    </a:xfrm>
                    <a:prstGeom prst="rect">
                      <a:avLst/>
                    </a:prstGeom>
                  </pic:spPr>
                </pic:pic>
              </a:graphicData>
            </a:graphic>
          </wp:inline>
        </w:drawing>
      </w:r>
      <w:r w:rsidRPr="00643730">
        <w:rPr>
          <w:rFonts w:ascii="Times New Roman" w:eastAsiaTheme="minorEastAsia" w:hAnsi="Times New Roman" w:cs="Times New Roman"/>
          <w:sz w:val="28"/>
          <w:szCs w:val="28"/>
        </w:rPr>
        <w:t xml:space="preserve"> between </w:t>
      </w:r>
      <w:r w:rsidRPr="00643730">
        <w:rPr>
          <w:rFonts w:ascii="Times New Roman" w:hAnsi="Times New Roman" w:cs="Times New Roman"/>
          <w:noProof/>
          <w:sz w:val="28"/>
          <w:szCs w:val="28"/>
        </w:rPr>
        <w:t xml:space="preserve">  </w:t>
      </w:r>
      <w:r w:rsidRPr="00643730">
        <w:rPr>
          <w:rFonts w:ascii="Times New Roman" w:hAnsi="Times New Roman" w:cs="Times New Roman"/>
          <w:noProof/>
          <w:sz w:val="28"/>
          <w:szCs w:val="28"/>
        </w:rPr>
        <w:drawing>
          <wp:inline distT="0" distB="0" distL="0" distR="0" wp14:anchorId="2785FB0D" wp14:editId="59FCEC03">
            <wp:extent cx="1255776" cy="142240"/>
            <wp:effectExtent l="0" t="0" r="0" b="0"/>
            <wp:docPr id="1342151364" name="Picture 1342151364" descr="{&quot;mathml&quot;:&quot;&lt;math style=\&quot;font-family:stix;font-size:16px;\&quot; xmlns=\&quot;http://www.w3.org/1998/Math/MathML\&quot;&gt;&lt;mi&gt;x&lt;/mi&gt;&lt;mo&gt;=&lt;/mo&gt;&lt;mn&gt;1&lt;/mn&gt;&lt;mo&gt;&amp;#xA0;&lt;/mo&gt;&lt;mo&gt;&amp;#xA0;&lt;/mo&gt;&lt;mi&gt;a&lt;/mi&gt;&lt;mi&gt;n&lt;/mi&gt;&lt;mi&gt;d&lt;/mi&gt;&lt;mo&gt;&amp;#xA0;&lt;/mo&gt;&lt;mi&gt;x&lt;/mi&gt;&lt;mo&gt;=&lt;/mo&gt;&lt;mn&gt;2&lt;/mn&gt;&lt;/math&gt;&quot;,&quot;origin&quot;:&quot;MathType Legacy&quot;,&quot;version&quot;:&quot;v3.18.2&quot;}" title="x equals 1 space space a n d space x equal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i&gt;x&lt;/mi&gt;&lt;mo&gt;=&lt;/mo&gt;&lt;mn&gt;1&lt;/mn&gt;&lt;mo&gt;&amp;#xA0;&lt;/mo&gt;&lt;mo&gt;&amp;#xA0;&lt;/mo&gt;&lt;mi&gt;a&lt;/mi&gt;&lt;mi&gt;n&lt;/mi&gt;&lt;mi&gt;d&lt;/mi&gt;&lt;mo&gt;&amp;#xA0;&lt;/mo&gt;&lt;mi&gt;x&lt;/mi&gt;&lt;mo&gt;=&lt;/mo&gt;&lt;mn&gt;2&lt;/mn&gt;&lt;/math&gt;&quot;,&quot;origin&quot;:&quot;MathType Legacy&quot;,&quot;version&quot;:&quot;v3.18.2&quot;}" title="x equals 1 space space a n d space x equals 2"/>
                    <pic:cNvPicPr/>
                  </pic:nvPicPr>
                  <pic:blipFill>
                    <a:blip r:embed="rId534" cstate="print">
                      <a:extLst>
                        <a:ext uri="{28A0092B-C50C-407E-A947-70E740481C1C}">
                          <a14:useLocalDpi xmlns:a14="http://schemas.microsoft.com/office/drawing/2010/main" val="0"/>
                        </a:ext>
                      </a:extLst>
                    </a:blip>
                    <a:stretch>
                      <a:fillRect/>
                    </a:stretch>
                  </pic:blipFill>
                  <pic:spPr>
                    <a:xfrm>
                      <a:off x="0" y="0"/>
                      <a:ext cx="1255776" cy="142240"/>
                    </a:xfrm>
                    <a:prstGeom prst="rect">
                      <a:avLst/>
                    </a:prstGeom>
                  </pic:spPr>
                </pic:pic>
              </a:graphicData>
            </a:graphic>
          </wp:inline>
        </w:drawing>
      </w:r>
      <w:r w:rsidRPr="00643730">
        <w:rPr>
          <w:rFonts w:ascii="Times New Roman" w:hAnsi="Times New Roman" w:cs="Times New Roman"/>
          <w:noProof/>
          <w:sz w:val="28"/>
          <w:szCs w:val="28"/>
        </w:rPr>
        <w:t xml:space="preserve"> </w:t>
      </w:r>
      <w:r w:rsidRPr="00643730">
        <w:rPr>
          <w:rFonts w:ascii="Times New Roman" w:eastAsiaTheme="minorEastAsia" w:hAnsi="Times New Roman" w:cs="Times New Roman"/>
          <w:sz w:val="28"/>
          <w:szCs w:val="28"/>
        </w:rPr>
        <w:t>about the y-axis.</w:t>
      </w:r>
    </w:p>
    <w:p w:rsidR="00643730" w:rsidRPr="00643730" w:rsidRDefault="00643730" w:rsidP="00EF7DDA">
      <w:pPr>
        <w:rPr>
          <w:rFonts w:ascii="Times New Roman" w:eastAsiaTheme="minorEastAsia" w:hAnsi="Times New Roman" w:cs="Times New Roman"/>
          <w:sz w:val="28"/>
          <w:szCs w:val="28"/>
        </w:rPr>
      </w:pP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71744" behindDoc="0" locked="0" layoutInCell="1" allowOverlap="1">
                <wp:simplePos x="0" y="0"/>
                <wp:positionH relativeFrom="column">
                  <wp:posOffset>2489982</wp:posOffset>
                </wp:positionH>
                <wp:positionV relativeFrom="paragraph">
                  <wp:posOffset>359263</wp:posOffset>
                </wp:positionV>
                <wp:extent cx="42203" cy="1688124"/>
                <wp:effectExtent l="57150" t="19050" r="72390" b="83820"/>
                <wp:wrapNone/>
                <wp:docPr id="1570430302" name="Straight Connector 209"/>
                <wp:cNvGraphicFramePr/>
                <a:graphic xmlns:a="http://schemas.openxmlformats.org/drawingml/2006/main">
                  <a:graphicData uri="http://schemas.microsoft.com/office/word/2010/wordprocessingShape">
                    <wps:wsp>
                      <wps:cNvCnPr/>
                      <wps:spPr>
                        <a:xfrm>
                          <a:off x="0" y="0"/>
                          <a:ext cx="42203" cy="1688124"/>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EDA6FBF" id="Straight Connector 209" o:spid="_x0000_s1026" style="position:absolute;z-index:251871744;visibility:visible;mso-wrap-style:square;mso-wrap-distance-left:9pt;mso-wrap-distance-top:0;mso-wrap-distance-right:9pt;mso-wrap-distance-bottom:0;mso-position-horizontal:absolute;mso-position-horizontal-relative:text;mso-position-vertical:absolute;mso-position-vertical-relative:text" from="196.05pt,28.3pt" to="199.35pt,16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" strokecolor="black [3200]" strokeweight="2pt">
                <v:shadow on="t" color="black" opacity="24903f" origin=",.5" offset="0,.55556mm"/>
              </v:line>
            </w:pict>
          </mc:Fallback>
        </mc:AlternateContent>
      </w:r>
    </w:p>
    <w:p w:rsidR="00643730" w:rsidRPr="00643730" w:rsidRDefault="00643730" w:rsidP="00EF7DDA">
      <w:pPr>
        <w:ind w:firstLine="720"/>
        <w:rPr>
          <w:rFonts w:ascii="Times New Roman" w:eastAsiaTheme="minorEastAsia" w:hAnsi="Times New Roman" w:cs="Times New Roman"/>
          <w:sz w:val="28"/>
          <w:szCs w:val="28"/>
        </w:rPr>
      </w:pP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81984" behindDoc="0" locked="0" layoutInCell="1" allowOverlap="1">
                <wp:simplePos x="0" y="0"/>
                <wp:positionH relativeFrom="column">
                  <wp:posOffset>2518117</wp:posOffset>
                </wp:positionH>
                <wp:positionV relativeFrom="paragraph">
                  <wp:posOffset>172525</wp:posOffset>
                </wp:positionV>
                <wp:extent cx="502627" cy="253468"/>
                <wp:effectExtent l="0" t="0" r="12065" b="13335"/>
                <wp:wrapNone/>
                <wp:docPr id="1419462165" name="Freeform: Shape 214"/>
                <wp:cNvGraphicFramePr/>
                <a:graphic xmlns:a="http://schemas.openxmlformats.org/drawingml/2006/main">
                  <a:graphicData uri="http://schemas.microsoft.com/office/word/2010/wordprocessingShape">
                    <wps:wsp>
                      <wps:cNvSpPr/>
                      <wps:spPr>
                        <a:xfrm>
                          <a:off x="0" y="0"/>
                          <a:ext cx="502627" cy="253468"/>
                        </a:xfrm>
                        <a:custGeom>
                          <a:avLst/>
                          <a:gdLst>
                            <a:gd name="connsiteX0" fmla="*/ 147711 w 502627"/>
                            <a:gd name="connsiteY0" fmla="*/ 0 h 253468"/>
                            <a:gd name="connsiteX1" fmla="*/ 211015 w 502627"/>
                            <a:gd name="connsiteY1" fmla="*/ 7033 h 253468"/>
                            <a:gd name="connsiteX2" fmla="*/ 246185 w 502627"/>
                            <a:gd name="connsiteY2" fmla="*/ 14067 h 253468"/>
                            <a:gd name="connsiteX3" fmla="*/ 288388 w 502627"/>
                            <a:gd name="connsiteY3" fmla="*/ 21101 h 253468"/>
                            <a:gd name="connsiteX4" fmla="*/ 309489 w 502627"/>
                            <a:gd name="connsiteY4" fmla="*/ 28135 h 253468"/>
                            <a:gd name="connsiteX5" fmla="*/ 337625 w 502627"/>
                            <a:gd name="connsiteY5" fmla="*/ 35169 h 253468"/>
                            <a:gd name="connsiteX6" fmla="*/ 358726 w 502627"/>
                            <a:gd name="connsiteY6" fmla="*/ 63304 h 253468"/>
                            <a:gd name="connsiteX7" fmla="*/ 400929 w 502627"/>
                            <a:gd name="connsiteY7" fmla="*/ 77372 h 253468"/>
                            <a:gd name="connsiteX8" fmla="*/ 429065 w 502627"/>
                            <a:gd name="connsiteY8" fmla="*/ 98473 h 253468"/>
                            <a:gd name="connsiteX9" fmla="*/ 450166 w 502627"/>
                            <a:gd name="connsiteY9" fmla="*/ 119575 h 253468"/>
                            <a:gd name="connsiteX10" fmla="*/ 471268 w 502627"/>
                            <a:gd name="connsiteY10" fmla="*/ 126609 h 253468"/>
                            <a:gd name="connsiteX11" fmla="*/ 471268 w 502627"/>
                            <a:gd name="connsiteY11" fmla="*/ 196947 h 253468"/>
                            <a:gd name="connsiteX12" fmla="*/ 393895 w 502627"/>
                            <a:gd name="connsiteY12" fmla="*/ 218049 h 253468"/>
                            <a:gd name="connsiteX13" fmla="*/ 126609 w 502627"/>
                            <a:gd name="connsiteY13" fmla="*/ 225083 h 253468"/>
                            <a:gd name="connsiteX14" fmla="*/ 133643 w 502627"/>
                            <a:gd name="connsiteY14" fmla="*/ 246184 h 253468"/>
                            <a:gd name="connsiteX15" fmla="*/ 189914 w 502627"/>
                            <a:gd name="connsiteY15" fmla="*/ 253218 h 253468"/>
                            <a:gd name="connsiteX16" fmla="*/ 344658 w 502627"/>
                            <a:gd name="connsiteY16" fmla="*/ 239150 h 253468"/>
                            <a:gd name="connsiteX17" fmla="*/ 429065 w 502627"/>
                            <a:gd name="connsiteY17" fmla="*/ 218049 h 253468"/>
                            <a:gd name="connsiteX18" fmla="*/ 457200 w 502627"/>
                            <a:gd name="connsiteY18" fmla="*/ 203981 h 253468"/>
                            <a:gd name="connsiteX19" fmla="*/ 478301 w 502627"/>
                            <a:gd name="connsiteY19" fmla="*/ 175846 h 253468"/>
                            <a:gd name="connsiteX20" fmla="*/ 499403 w 502627"/>
                            <a:gd name="connsiteY20" fmla="*/ 161778 h 253468"/>
                            <a:gd name="connsiteX21" fmla="*/ 492369 w 502627"/>
                            <a:gd name="connsiteY21" fmla="*/ 91440 h 253468"/>
                            <a:gd name="connsiteX22" fmla="*/ 443132 w 502627"/>
                            <a:gd name="connsiteY22" fmla="*/ 84406 h 253468"/>
                            <a:gd name="connsiteX23" fmla="*/ 274320 w 502627"/>
                            <a:gd name="connsiteY23" fmla="*/ 77372 h 253468"/>
                            <a:gd name="connsiteX24" fmla="*/ 267286 w 502627"/>
                            <a:gd name="connsiteY24" fmla="*/ 56270 h 253468"/>
                            <a:gd name="connsiteX25" fmla="*/ 0 w 502627"/>
                            <a:gd name="connsiteY25" fmla="*/ 42203 h 253468"/>
                            <a:gd name="connsiteX26" fmla="*/ 168812 w 502627"/>
                            <a:gd name="connsiteY26" fmla="*/ 35169 h 253468"/>
                            <a:gd name="connsiteX27" fmla="*/ 232117 w 502627"/>
                            <a:gd name="connsiteY27" fmla="*/ 63304 h 253468"/>
                            <a:gd name="connsiteX28" fmla="*/ 253218 w 502627"/>
                            <a:gd name="connsiteY28" fmla="*/ 70338 h 253468"/>
                            <a:gd name="connsiteX29" fmla="*/ 436098 w 502627"/>
                            <a:gd name="connsiteY29" fmla="*/ 77372 h 253468"/>
                            <a:gd name="connsiteX30" fmla="*/ 464234 w 502627"/>
                            <a:gd name="connsiteY30" fmla="*/ 84406 h 253468"/>
                            <a:gd name="connsiteX31" fmla="*/ 436098 w 502627"/>
                            <a:gd name="connsiteY31" fmla="*/ 196947 h 253468"/>
                            <a:gd name="connsiteX32" fmla="*/ 407963 w 502627"/>
                            <a:gd name="connsiteY32" fmla="*/ 211015 h 253468"/>
                            <a:gd name="connsiteX33" fmla="*/ 386861 w 502627"/>
                            <a:gd name="connsiteY33" fmla="*/ 218049 h 253468"/>
                            <a:gd name="connsiteX34" fmla="*/ 7034 w 502627"/>
                            <a:gd name="connsiteY34" fmla="*/ 218049 h 253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502627" h="253468">
                              <a:moveTo>
                                <a:pt x="147711" y="0"/>
                              </a:moveTo>
                              <a:cubicBezTo>
                                <a:pt x="168812" y="2344"/>
                                <a:pt x="189997" y="4031"/>
                                <a:pt x="211015" y="7033"/>
                              </a:cubicBezTo>
                              <a:cubicBezTo>
                                <a:pt x="222850" y="8724"/>
                                <a:pt x="234422" y="11928"/>
                                <a:pt x="246185" y="14067"/>
                              </a:cubicBezTo>
                              <a:cubicBezTo>
                                <a:pt x="260217" y="16618"/>
                                <a:pt x="274320" y="18756"/>
                                <a:pt x="288388" y="21101"/>
                              </a:cubicBezTo>
                              <a:cubicBezTo>
                                <a:pt x="295422" y="23446"/>
                                <a:pt x="302360" y="26098"/>
                                <a:pt x="309489" y="28135"/>
                              </a:cubicBezTo>
                              <a:cubicBezTo>
                                <a:pt x="318784" y="30791"/>
                                <a:pt x="329758" y="29550"/>
                                <a:pt x="337625" y="35169"/>
                              </a:cubicBezTo>
                              <a:cubicBezTo>
                                <a:pt x="347164" y="41983"/>
                                <a:pt x="348972" y="56801"/>
                                <a:pt x="358726" y="63304"/>
                              </a:cubicBezTo>
                              <a:cubicBezTo>
                                <a:pt x="371064" y="71530"/>
                                <a:pt x="400929" y="77372"/>
                                <a:pt x="400929" y="77372"/>
                              </a:cubicBezTo>
                              <a:cubicBezTo>
                                <a:pt x="410308" y="84406"/>
                                <a:pt x="420164" y="90844"/>
                                <a:pt x="429065" y="98473"/>
                              </a:cubicBezTo>
                              <a:cubicBezTo>
                                <a:pt x="436618" y="104947"/>
                                <a:pt x="441889" y="114057"/>
                                <a:pt x="450166" y="119575"/>
                              </a:cubicBezTo>
                              <a:cubicBezTo>
                                <a:pt x="456335" y="123688"/>
                                <a:pt x="464234" y="124264"/>
                                <a:pt x="471268" y="126609"/>
                              </a:cubicBezTo>
                              <a:cubicBezTo>
                                <a:pt x="479628" y="151691"/>
                                <a:pt x="488105" y="166640"/>
                                <a:pt x="471268" y="196947"/>
                              </a:cubicBezTo>
                              <a:cubicBezTo>
                                <a:pt x="462233" y="213211"/>
                                <a:pt x="399866" y="217784"/>
                                <a:pt x="393895" y="218049"/>
                              </a:cubicBezTo>
                              <a:cubicBezTo>
                                <a:pt x="304857" y="222006"/>
                                <a:pt x="215704" y="222738"/>
                                <a:pt x="126609" y="225083"/>
                              </a:cubicBezTo>
                              <a:cubicBezTo>
                                <a:pt x="128954" y="232117"/>
                                <a:pt x="126868" y="243173"/>
                                <a:pt x="133643" y="246184"/>
                              </a:cubicBezTo>
                              <a:cubicBezTo>
                                <a:pt x="150917" y="253861"/>
                                <a:pt x="171022" y="253848"/>
                                <a:pt x="189914" y="253218"/>
                              </a:cubicBezTo>
                              <a:cubicBezTo>
                                <a:pt x="241679" y="251492"/>
                                <a:pt x="293077" y="243839"/>
                                <a:pt x="344658" y="239150"/>
                              </a:cubicBezTo>
                              <a:cubicBezTo>
                                <a:pt x="408198" y="207382"/>
                                <a:pt x="329045" y="243055"/>
                                <a:pt x="429065" y="218049"/>
                              </a:cubicBezTo>
                              <a:cubicBezTo>
                                <a:pt x="439237" y="215506"/>
                                <a:pt x="447822" y="208670"/>
                                <a:pt x="457200" y="203981"/>
                              </a:cubicBezTo>
                              <a:cubicBezTo>
                                <a:pt x="464234" y="194603"/>
                                <a:pt x="470012" y="184135"/>
                                <a:pt x="478301" y="175846"/>
                              </a:cubicBezTo>
                              <a:cubicBezTo>
                                <a:pt x="484279" y="169868"/>
                                <a:pt x="498013" y="170117"/>
                                <a:pt x="499403" y="161778"/>
                              </a:cubicBezTo>
                              <a:cubicBezTo>
                                <a:pt x="503277" y="138536"/>
                                <a:pt x="506228" y="110496"/>
                                <a:pt x="492369" y="91440"/>
                              </a:cubicBezTo>
                              <a:cubicBezTo>
                                <a:pt x="482618" y="78032"/>
                                <a:pt x="459677" y="85473"/>
                                <a:pt x="443132" y="84406"/>
                              </a:cubicBezTo>
                              <a:cubicBezTo>
                                <a:pt x="386929" y="80780"/>
                                <a:pt x="330591" y="79717"/>
                                <a:pt x="274320" y="77372"/>
                              </a:cubicBezTo>
                              <a:cubicBezTo>
                                <a:pt x="271975" y="70338"/>
                                <a:pt x="274655" y="57089"/>
                                <a:pt x="267286" y="56270"/>
                              </a:cubicBezTo>
                              <a:cubicBezTo>
                                <a:pt x="-80498" y="17628"/>
                                <a:pt x="107489" y="78034"/>
                                <a:pt x="0" y="42203"/>
                              </a:cubicBezTo>
                              <a:cubicBezTo>
                                <a:pt x="74292" y="17439"/>
                                <a:pt x="50230" y="19701"/>
                                <a:pt x="168812" y="35169"/>
                              </a:cubicBezTo>
                              <a:cubicBezTo>
                                <a:pt x="184484" y="37213"/>
                                <a:pt x="216964" y="56810"/>
                                <a:pt x="232117" y="63304"/>
                              </a:cubicBezTo>
                              <a:cubicBezTo>
                                <a:pt x="238932" y="66225"/>
                                <a:pt x="245821" y="69828"/>
                                <a:pt x="253218" y="70338"/>
                              </a:cubicBezTo>
                              <a:cubicBezTo>
                                <a:pt x="314079" y="74535"/>
                                <a:pt x="375138" y="75027"/>
                                <a:pt x="436098" y="77372"/>
                              </a:cubicBezTo>
                              <a:cubicBezTo>
                                <a:pt x="445477" y="79717"/>
                                <a:pt x="462060" y="74986"/>
                                <a:pt x="464234" y="84406"/>
                              </a:cubicBezTo>
                              <a:cubicBezTo>
                                <a:pt x="473020" y="122477"/>
                                <a:pt x="467167" y="170316"/>
                                <a:pt x="436098" y="196947"/>
                              </a:cubicBezTo>
                              <a:cubicBezTo>
                                <a:pt x="428137" y="203771"/>
                                <a:pt x="417601" y="206885"/>
                                <a:pt x="407963" y="211015"/>
                              </a:cubicBezTo>
                              <a:cubicBezTo>
                                <a:pt x="401148" y="213936"/>
                                <a:pt x="394274" y="217919"/>
                                <a:pt x="386861" y="218049"/>
                              </a:cubicBezTo>
                              <a:cubicBezTo>
                                <a:pt x="260271" y="220270"/>
                                <a:pt x="133643" y="218049"/>
                                <a:pt x="7034" y="218049"/>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4391513" id="Freeform: Shape 214" o:spid="_x0000_s1026" style="position:absolute;margin-left:198.3pt;margin-top:13.6pt;width:39.6pt;height:19.95pt;z-index:251881984;visibility:visible;mso-wrap-style:square;mso-wrap-distance-left:9pt;mso-wrap-distance-top:0;mso-wrap-distance-right:9pt;mso-wrap-distance-bottom:0;mso-position-horizontal:absolute;mso-position-horizontal-relative:text;mso-position-vertical:absolute;mso-position-vertical-relative:text;v-text-anchor:middle" coordsize="502627,253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" path="m147711,v21101,2344,42286,4031,63304,7033c222850,8724,234422,11928,246185,14067v14032,2551,28135,4689,42203,7034c295422,23446,302360,26098,309489,28135v9295,2656,20269,1415,28136,7034c347164,41983,348972,56801,358726,63304v12338,8226,42203,14068,42203,14068c410308,84406,420164,90844,429065,98473v7553,6474,12824,15584,21101,21102c456335,123688,464234,124264,471268,126609v8360,25082,16837,40031,,70338c462233,213211,399866,217784,393895,218049v-89038,3957,-178191,4689,-267286,7034c128954,232117,126868,243173,133643,246184v17274,7677,37379,7664,56271,7034c241679,251492,293077,243839,344658,239150v63540,-31768,-15613,3905,84407,-21101c439237,215506,447822,208670,457200,203981v7034,-9378,12812,-19846,21101,-28135c484279,169868,498013,170117,499403,161778v3874,-23242,6825,-51282,-7034,-70338c482618,78032,459677,85473,443132,84406,386929,80780,330591,79717,274320,77372v-2345,-7034,335,-20283,-7034,-21102c-80498,17628,107489,78034,,42203,74292,17439,50230,19701,168812,35169v15672,2044,48152,21641,63305,28135c238932,66225,245821,69828,253218,70338v60861,4197,121920,4689,182880,7034c445477,79717,462060,74986,464234,84406v8786,38071,2933,85910,-28136,112541c428137,203771,417601,206885,407963,211015v-6815,2921,-13689,6904,-21102,7034c260271,220270,133643,218049,7034,218049e" filled="f" strokecolor="#0a121c [484]" strokeweight="2pt">
                <v:path arrowok="t" o:connecttype="custom" o:connectlocs="147711,0;211015,7033;246185,14067;288388,21101;309489,28135;337625,35169;358726,63304;400929,77372;429065,98473;450166,119575;471268,126609;471268,196947;393895,218049;126609,225083;133643,246184;189914,253218;344658,239150;429065,218049;457200,203981;478301,175846;499403,161778;492369,91440;443132,84406;274320,77372;267286,56270;0,42203;168812,35169;232117,63304;253218,70338;436098,77372;464234,84406;436098,196947;407963,211015;386861,218049;7034,218049" o:connectangles="0,0,0,0,0,0,0,0,0,0,0,0,0,0,0,0,0,0,0,0,0,0,0,0,0,0,0,0,0,0,0,0,0,0,0"/>
              </v:shap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79936" behindDoc="0" locked="0" layoutInCell="1" allowOverlap="1">
                <wp:simplePos x="0" y="0"/>
                <wp:positionH relativeFrom="column">
                  <wp:posOffset>2763520</wp:posOffset>
                </wp:positionH>
                <wp:positionV relativeFrom="paragraph">
                  <wp:posOffset>299133</wp:posOffset>
                </wp:positionV>
                <wp:extent cx="259959" cy="1122875"/>
                <wp:effectExtent l="57150" t="19050" r="64135" b="96520"/>
                <wp:wrapNone/>
                <wp:docPr id="1451608830" name="Straight Connector 213"/>
                <wp:cNvGraphicFramePr/>
                <a:graphic xmlns:a="http://schemas.openxmlformats.org/drawingml/2006/main">
                  <a:graphicData uri="http://schemas.microsoft.com/office/word/2010/wordprocessingShape">
                    <wps:wsp>
                      <wps:cNvCnPr/>
                      <wps:spPr>
                        <a:xfrm flipH="1">
                          <a:off x="0" y="0"/>
                          <a:ext cx="259959" cy="11228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81D3756" id="Straight Connector 213" o:spid="_x0000_s1026" style="position:absolute;flip:x;z-index:251879936;visibility:visible;mso-wrap-style:square;mso-wrap-distance-left:9pt;mso-wrap-distance-top:0;mso-wrap-distance-right:9pt;mso-wrap-distance-bottom:0;mso-position-horizontal:absolute;mso-position-horizontal-relative:text;mso-position-vertical:absolute;mso-position-vertical-relative:text" from="217.6pt,23.55pt" to="238.05pt,1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77888" behindDoc="0" locked="0" layoutInCell="1" allowOverlap="1">
                <wp:simplePos x="0" y="0"/>
                <wp:positionH relativeFrom="column">
                  <wp:posOffset>2138289</wp:posOffset>
                </wp:positionH>
                <wp:positionV relativeFrom="paragraph">
                  <wp:posOffset>348371</wp:posOffset>
                </wp:positionV>
                <wp:extent cx="154745" cy="1076178"/>
                <wp:effectExtent l="57150" t="19050" r="74295" b="86360"/>
                <wp:wrapNone/>
                <wp:docPr id="701433280" name="Straight Connector 212"/>
                <wp:cNvGraphicFramePr/>
                <a:graphic xmlns:a="http://schemas.openxmlformats.org/drawingml/2006/main">
                  <a:graphicData uri="http://schemas.microsoft.com/office/word/2010/wordprocessingShape">
                    <wps:wsp>
                      <wps:cNvCnPr/>
                      <wps:spPr>
                        <a:xfrm>
                          <a:off x="0" y="0"/>
                          <a:ext cx="154745" cy="1076178"/>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30BD68B" id="Straight Connector 212" o:spid="_x0000_s1026" style="position:absolute;z-index:251877888;visibility:visible;mso-wrap-style:square;mso-wrap-distance-left:9pt;mso-wrap-distance-top:0;mso-wrap-distance-right:9pt;mso-wrap-distance-bottom:0;mso-position-horizontal:absolute;mso-position-horizontal-relative:text;mso-position-vertical:absolute;mso-position-vertical-relative:text" from="168.35pt,27.45pt" to="180.55pt,1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" strokecolor="black [3200]" strokeweight="2pt">
                <v:shadow on="t" color="black" opacity="24903f" origin=",.5" offset="0,.55556mm"/>
              </v:line>
            </w:pict>
          </mc:Fallback>
        </mc:AlternateContent>
      </w: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73792" behindDoc="0" locked="0" layoutInCell="1" allowOverlap="1">
                <wp:simplePos x="0" y="0"/>
                <wp:positionH relativeFrom="column">
                  <wp:posOffset>2138289</wp:posOffset>
                </wp:positionH>
                <wp:positionV relativeFrom="paragraph">
                  <wp:posOffset>200660</wp:posOffset>
                </wp:positionV>
                <wp:extent cx="885285" cy="232370"/>
                <wp:effectExtent l="0" t="0" r="10160" b="15875"/>
                <wp:wrapNone/>
                <wp:docPr id="102120393" name="Freeform: Shape 210"/>
                <wp:cNvGraphicFramePr/>
                <a:graphic xmlns:a="http://schemas.openxmlformats.org/drawingml/2006/main">
                  <a:graphicData uri="http://schemas.microsoft.com/office/word/2010/wordprocessingShape">
                    <wps:wsp>
                      <wps:cNvSpPr/>
                      <wps:spPr>
                        <a:xfrm>
                          <a:off x="0" y="0"/>
                          <a:ext cx="885285" cy="232370"/>
                        </a:xfrm>
                        <a:custGeom>
                          <a:avLst/>
                          <a:gdLst>
                            <a:gd name="connsiteX0" fmla="*/ 541606 w 885285"/>
                            <a:gd name="connsiteY0" fmla="*/ 7034 h 232370"/>
                            <a:gd name="connsiteX1" fmla="*/ 147711 w 885285"/>
                            <a:gd name="connsiteY1" fmla="*/ 14068 h 232370"/>
                            <a:gd name="connsiteX2" fmla="*/ 112542 w 885285"/>
                            <a:gd name="connsiteY2" fmla="*/ 28135 h 232370"/>
                            <a:gd name="connsiteX3" fmla="*/ 77373 w 885285"/>
                            <a:gd name="connsiteY3" fmla="*/ 70338 h 232370"/>
                            <a:gd name="connsiteX4" fmla="*/ 56271 w 885285"/>
                            <a:gd name="connsiteY4" fmla="*/ 84406 h 232370"/>
                            <a:gd name="connsiteX5" fmla="*/ 49237 w 885285"/>
                            <a:gd name="connsiteY5" fmla="*/ 105508 h 232370"/>
                            <a:gd name="connsiteX6" fmla="*/ 28136 w 885285"/>
                            <a:gd name="connsiteY6" fmla="*/ 140677 h 232370"/>
                            <a:gd name="connsiteX7" fmla="*/ 35169 w 885285"/>
                            <a:gd name="connsiteY7" fmla="*/ 182880 h 232370"/>
                            <a:gd name="connsiteX8" fmla="*/ 372794 w 885285"/>
                            <a:gd name="connsiteY8" fmla="*/ 189914 h 232370"/>
                            <a:gd name="connsiteX9" fmla="*/ 400929 w 885285"/>
                            <a:gd name="connsiteY9" fmla="*/ 196948 h 232370"/>
                            <a:gd name="connsiteX10" fmla="*/ 794825 w 885285"/>
                            <a:gd name="connsiteY10" fmla="*/ 196948 h 232370"/>
                            <a:gd name="connsiteX11" fmla="*/ 822960 w 885285"/>
                            <a:gd name="connsiteY11" fmla="*/ 175846 h 232370"/>
                            <a:gd name="connsiteX12" fmla="*/ 851096 w 885285"/>
                            <a:gd name="connsiteY12" fmla="*/ 161778 h 232370"/>
                            <a:gd name="connsiteX13" fmla="*/ 858129 w 885285"/>
                            <a:gd name="connsiteY13" fmla="*/ 133643 h 232370"/>
                            <a:gd name="connsiteX14" fmla="*/ 879231 w 885285"/>
                            <a:gd name="connsiteY14" fmla="*/ 112542 h 232370"/>
                            <a:gd name="connsiteX15" fmla="*/ 872197 w 885285"/>
                            <a:gd name="connsiteY15" fmla="*/ 28135 h 232370"/>
                            <a:gd name="connsiteX16" fmla="*/ 640080 w 885285"/>
                            <a:gd name="connsiteY16" fmla="*/ 14068 h 232370"/>
                            <a:gd name="connsiteX17" fmla="*/ 611945 w 885285"/>
                            <a:gd name="connsiteY17" fmla="*/ 7034 h 232370"/>
                            <a:gd name="connsiteX18" fmla="*/ 569742 w 885285"/>
                            <a:gd name="connsiteY18" fmla="*/ 0 h 232370"/>
                            <a:gd name="connsiteX19" fmla="*/ 161779 w 885285"/>
                            <a:gd name="connsiteY19" fmla="*/ 14068 h 232370"/>
                            <a:gd name="connsiteX20" fmla="*/ 126609 w 885285"/>
                            <a:gd name="connsiteY20" fmla="*/ 28135 h 232370"/>
                            <a:gd name="connsiteX21" fmla="*/ 98474 w 885285"/>
                            <a:gd name="connsiteY21" fmla="*/ 35169 h 232370"/>
                            <a:gd name="connsiteX22" fmla="*/ 77373 w 885285"/>
                            <a:gd name="connsiteY22" fmla="*/ 49237 h 232370"/>
                            <a:gd name="connsiteX23" fmla="*/ 49237 w 885285"/>
                            <a:gd name="connsiteY23" fmla="*/ 63305 h 232370"/>
                            <a:gd name="connsiteX24" fmla="*/ 21102 w 885285"/>
                            <a:gd name="connsiteY24" fmla="*/ 84406 h 232370"/>
                            <a:gd name="connsiteX25" fmla="*/ 14068 w 885285"/>
                            <a:gd name="connsiteY25" fmla="*/ 105508 h 232370"/>
                            <a:gd name="connsiteX26" fmla="*/ 0 w 885285"/>
                            <a:gd name="connsiteY26" fmla="*/ 133643 h 232370"/>
                            <a:gd name="connsiteX27" fmla="*/ 42203 w 885285"/>
                            <a:gd name="connsiteY27" fmla="*/ 189914 h 232370"/>
                            <a:gd name="connsiteX28" fmla="*/ 330591 w 885285"/>
                            <a:gd name="connsiteY28" fmla="*/ 196948 h 232370"/>
                            <a:gd name="connsiteX29" fmla="*/ 485336 w 885285"/>
                            <a:gd name="connsiteY29" fmla="*/ 211015 h 232370"/>
                            <a:gd name="connsiteX30" fmla="*/ 541606 w 885285"/>
                            <a:gd name="connsiteY30" fmla="*/ 218049 h 232370"/>
                            <a:gd name="connsiteX31" fmla="*/ 633046 w 885285"/>
                            <a:gd name="connsiteY31" fmla="*/ 225083 h 232370"/>
                            <a:gd name="connsiteX32" fmla="*/ 717453 w 885285"/>
                            <a:gd name="connsiteY32" fmla="*/ 232117 h 2323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885285" h="232370">
                              <a:moveTo>
                                <a:pt x="541606" y="7034"/>
                              </a:moveTo>
                              <a:cubicBezTo>
                                <a:pt x="410308" y="9379"/>
                                <a:pt x="278872" y="7618"/>
                                <a:pt x="147711" y="14068"/>
                              </a:cubicBezTo>
                              <a:cubicBezTo>
                                <a:pt x="135100" y="14688"/>
                                <a:pt x="123249" y="21443"/>
                                <a:pt x="112542" y="28135"/>
                              </a:cubicBezTo>
                              <a:cubicBezTo>
                                <a:pt x="81811" y="47341"/>
                                <a:pt x="100061" y="47650"/>
                                <a:pt x="77373" y="70338"/>
                              </a:cubicBezTo>
                              <a:cubicBezTo>
                                <a:pt x="71395" y="76316"/>
                                <a:pt x="63305" y="79717"/>
                                <a:pt x="56271" y="84406"/>
                              </a:cubicBezTo>
                              <a:cubicBezTo>
                                <a:pt x="53926" y="91440"/>
                                <a:pt x="52553" y="98876"/>
                                <a:pt x="49237" y="105508"/>
                              </a:cubicBezTo>
                              <a:cubicBezTo>
                                <a:pt x="43123" y="117736"/>
                                <a:pt x="30582" y="127226"/>
                                <a:pt x="28136" y="140677"/>
                              </a:cubicBezTo>
                              <a:cubicBezTo>
                                <a:pt x="25585" y="154709"/>
                                <a:pt x="21051" y="180863"/>
                                <a:pt x="35169" y="182880"/>
                              </a:cubicBezTo>
                              <a:cubicBezTo>
                                <a:pt x="146604" y="198799"/>
                                <a:pt x="260252" y="187569"/>
                                <a:pt x="372794" y="189914"/>
                              </a:cubicBezTo>
                              <a:cubicBezTo>
                                <a:pt x="382172" y="192259"/>
                                <a:pt x="391394" y="195359"/>
                                <a:pt x="400929" y="196948"/>
                              </a:cubicBezTo>
                              <a:cubicBezTo>
                                <a:pt x="531570" y="218722"/>
                                <a:pt x="660580" y="199745"/>
                                <a:pt x="794825" y="196948"/>
                              </a:cubicBezTo>
                              <a:cubicBezTo>
                                <a:pt x="804203" y="189914"/>
                                <a:pt x="813019" y="182059"/>
                                <a:pt x="822960" y="175846"/>
                              </a:cubicBezTo>
                              <a:cubicBezTo>
                                <a:pt x="831852" y="170289"/>
                                <a:pt x="844383" y="169833"/>
                                <a:pt x="851096" y="161778"/>
                              </a:cubicBezTo>
                              <a:cubicBezTo>
                                <a:pt x="857285" y="154352"/>
                                <a:pt x="853333" y="142036"/>
                                <a:pt x="858129" y="133643"/>
                              </a:cubicBezTo>
                              <a:cubicBezTo>
                                <a:pt x="863064" y="125006"/>
                                <a:pt x="872197" y="119576"/>
                                <a:pt x="879231" y="112542"/>
                              </a:cubicBezTo>
                              <a:cubicBezTo>
                                <a:pt x="876886" y="84406"/>
                                <a:pt x="898304" y="38885"/>
                                <a:pt x="872197" y="28135"/>
                              </a:cubicBezTo>
                              <a:cubicBezTo>
                                <a:pt x="800521" y="-1379"/>
                                <a:pt x="717341" y="20332"/>
                                <a:pt x="640080" y="14068"/>
                              </a:cubicBezTo>
                              <a:cubicBezTo>
                                <a:pt x="630445" y="13287"/>
                                <a:pt x="621424" y="8930"/>
                                <a:pt x="611945" y="7034"/>
                              </a:cubicBezTo>
                              <a:cubicBezTo>
                                <a:pt x="597960" y="4237"/>
                                <a:pt x="583810" y="2345"/>
                                <a:pt x="569742" y="0"/>
                              </a:cubicBezTo>
                              <a:cubicBezTo>
                                <a:pt x="433754" y="4689"/>
                                <a:pt x="297574" y="5446"/>
                                <a:pt x="161779" y="14068"/>
                              </a:cubicBezTo>
                              <a:cubicBezTo>
                                <a:pt x="149178" y="14868"/>
                                <a:pt x="138587" y="24142"/>
                                <a:pt x="126609" y="28135"/>
                              </a:cubicBezTo>
                              <a:cubicBezTo>
                                <a:pt x="117438" y="31192"/>
                                <a:pt x="107852" y="32824"/>
                                <a:pt x="98474" y="35169"/>
                              </a:cubicBezTo>
                              <a:cubicBezTo>
                                <a:pt x="91440" y="39858"/>
                                <a:pt x="84713" y="45043"/>
                                <a:pt x="77373" y="49237"/>
                              </a:cubicBezTo>
                              <a:cubicBezTo>
                                <a:pt x="68269" y="54439"/>
                                <a:pt x="58129" y="57748"/>
                                <a:pt x="49237" y="63305"/>
                              </a:cubicBezTo>
                              <a:cubicBezTo>
                                <a:pt x="39296" y="69518"/>
                                <a:pt x="30480" y="77372"/>
                                <a:pt x="21102" y="84406"/>
                              </a:cubicBezTo>
                              <a:cubicBezTo>
                                <a:pt x="18757" y="91440"/>
                                <a:pt x="16989" y="98693"/>
                                <a:pt x="14068" y="105508"/>
                              </a:cubicBezTo>
                              <a:cubicBezTo>
                                <a:pt x="9938" y="115146"/>
                                <a:pt x="0" y="123158"/>
                                <a:pt x="0" y="133643"/>
                              </a:cubicBezTo>
                              <a:cubicBezTo>
                                <a:pt x="0" y="175209"/>
                                <a:pt x="6980" y="188348"/>
                                <a:pt x="42203" y="189914"/>
                              </a:cubicBezTo>
                              <a:cubicBezTo>
                                <a:pt x="138266" y="194184"/>
                                <a:pt x="234462" y="194603"/>
                                <a:pt x="330591" y="196948"/>
                              </a:cubicBezTo>
                              <a:cubicBezTo>
                                <a:pt x="411862" y="213203"/>
                                <a:pt x="330616" y="198638"/>
                                <a:pt x="485336" y="211015"/>
                              </a:cubicBezTo>
                              <a:cubicBezTo>
                                <a:pt x="504178" y="212522"/>
                                <a:pt x="522789" y="216257"/>
                                <a:pt x="541606" y="218049"/>
                              </a:cubicBezTo>
                              <a:cubicBezTo>
                                <a:pt x="572038" y="220947"/>
                                <a:pt x="602566" y="222738"/>
                                <a:pt x="633046" y="225083"/>
                              </a:cubicBezTo>
                              <a:cubicBezTo>
                                <a:pt x="689126" y="234430"/>
                                <a:pt x="660987" y="232117"/>
                                <a:pt x="717453" y="232117"/>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99D6F7D" id="Freeform: Shape 210" o:spid="_x0000_s1026" style="position:absolute;margin-left:168.35pt;margin-top:15.8pt;width:69.7pt;height:18.3pt;z-index:251873792;visibility:visible;mso-wrap-style:square;mso-wrap-distance-left:9pt;mso-wrap-distance-top:0;mso-wrap-distance-right:9pt;mso-wrap-distance-bottom:0;mso-position-horizontal:absolute;mso-position-horizontal-relative:text;mso-position-vertical:absolute;mso-position-vertical-relative:text;v-text-anchor:middle" coordsize="885285,23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" path="m541606,7034c410308,9379,278872,7618,147711,14068v-12611,620,-24462,7375,-35169,14067c81811,47341,100061,47650,77373,70338,71395,76316,63305,79717,56271,84406v-2345,7034,-3718,14470,-7034,21102c43123,117736,30582,127226,28136,140677v-2551,14032,-7085,40186,7033,42203c146604,198799,260252,187569,372794,189914v9378,2345,18600,5445,28135,7034c531570,218722,660580,199745,794825,196948v9378,-7034,18194,-14889,28135,-21102c831852,170289,844383,169833,851096,161778v6189,-7426,2237,-19742,7033,-28135c863064,125006,872197,119576,879231,112542,876886,84406,898304,38885,872197,28135,800521,-1379,717341,20332,640080,14068,630445,13287,621424,8930,611945,7034,597960,4237,583810,2345,569742,,433754,4689,297574,5446,161779,14068v-12601,800,-23192,10074,-35170,14067c117438,31192,107852,32824,98474,35169,91440,39858,84713,45043,77373,49237,68269,54439,58129,57748,49237,63305,39296,69518,30480,77372,21102,84406v-2345,7034,-4113,14287,-7034,21102c9938,115146,,123158,,133643v,41566,6980,54705,42203,56271c138266,194184,234462,194603,330591,196948v81271,16255,25,1690,154745,14067c504178,212522,522789,216257,541606,218049v30432,2898,60960,4689,91440,7034c689126,234430,660987,232117,717453,232117e" filled="f" strokecolor="#0a121c [484]" strokeweight="2pt">
                <v:path arrowok="t" o:connecttype="custom" o:connectlocs="541606,7034;147711,14068;112542,28135;77373,70338;56271,84406;49237,105508;28136,140677;35169,182880;372794,189914;400929,196948;794825,196948;822960,175846;851096,161778;858129,133643;879231,112542;872197,28135;640080,14068;611945,7034;569742,0;161779,14068;126609,28135;98474,35169;77373,49237;49237,63305;21102,84406;14068,105508;0,133643;42203,189914;330591,196948;485336,211015;541606,218049;633046,225083;717453,232117" o:connectangles="0,0,0,0,0,0,0,0,0,0,0,0,0,0,0,0,0,0,0,0,0,0,0,0,0,0,0,0,0,0,0,0,0"/>
              </v:shape>
            </w:pict>
          </mc:Fallback>
        </mc:AlternateContent>
      </w:r>
      <w:r w:rsidRPr="00643730">
        <w:rPr>
          <w:rFonts w:ascii="Times New Roman" w:eastAsiaTheme="minorEastAsia" w:hAnsi="Times New Roman" w:cs="Times New Roman"/>
          <w:sz w:val="28"/>
          <w:szCs w:val="28"/>
        </w:rPr>
        <w:t xml:space="preserve">                                                            (2,4)</w:t>
      </w:r>
    </w:p>
    <w:p w:rsidR="00643730" w:rsidRPr="00643730" w:rsidRDefault="00643730" w:rsidP="00CC3ACD">
      <w:pPr>
        <w:ind w:firstLine="720"/>
        <w:rPr>
          <w:rFonts w:ascii="Times New Roman" w:eastAsiaTheme="minorEastAsia" w:hAnsi="Times New Roman" w:cs="Times New Roman"/>
          <w:sz w:val="28"/>
          <w:szCs w:val="28"/>
        </w:rPr>
      </w:pPr>
    </w:p>
    <w:p w:rsidR="00643730" w:rsidRPr="00643730" w:rsidRDefault="00643730" w:rsidP="00CC3ACD">
      <w:pPr>
        <w:ind w:firstLine="720"/>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y=</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oMath>
    </w:p>
    <w:p w:rsidR="00643730" w:rsidRPr="00643730" w:rsidRDefault="00643730" w:rsidP="00CC3ACD">
      <w:pPr>
        <w:ind w:firstLine="720"/>
        <w:rPr>
          <w:rFonts w:ascii="Times New Roman" w:eastAsiaTheme="minorEastAsia" w:hAnsi="Times New Roman" w:cs="Times New Roman"/>
          <w:sz w:val="28"/>
          <w:szCs w:val="28"/>
        </w:rPr>
      </w:pPr>
      <w:r w:rsidRPr="00643730">
        <w:rPr>
          <w:rFonts w:ascii="Times New Roman" w:eastAsiaTheme="minorEastAsia" w:hAnsi="Times New Roman" w:cs="Times New Roman"/>
          <w:noProof/>
          <w:sz w:val="28"/>
          <w:szCs w:val="28"/>
        </w:rPr>
        <mc:AlternateContent>
          <mc:Choice Requires="wps">
            <w:drawing>
              <wp:anchor distT="0" distB="0" distL="114300" distR="114300" simplePos="0" relativeHeight="251875840" behindDoc="0" locked="0" layoutInCell="1" allowOverlap="1">
                <wp:simplePos x="0" y="0"/>
                <wp:positionH relativeFrom="column">
                  <wp:posOffset>2223452</wp:posOffset>
                </wp:positionH>
                <wp:positionV relativeFrom="paragraph">
                  <wp:posOffset>224207</wp:posOffset>
                </wp:positionV>
                <wp:extent cx="587235" cy="163884"/>
                <wp:effectExtent l="0" t="0" r="22860" b="26670"/>
                <wp:wrapNone/>
                <wp:docPr id="180431346" name="Freeform: Shape 211"/>
                <wp:cNvGraphicFramePr/>
                <a:graphic xmlns:a="http://schemas.openxmlformats.org/drawingml/2006/main">
                  <a:graphicData uri="http://schemas.microsoft.com/office/word/2010/wordprocessingShape">
                    <wps:wsp>
                      <wps:cNvSpPr/>
                      <wps:spPr>
                        <a:xfrm>
                          <a:off x="0" y="0"/>
                          <a:ext cx="587235" cy="163884"/>
                        </a:xfrm>
                        <a:custGeom>
                          <a:avLst/>
                          <a:gdLst>
                            <a:gd name="connsiteX0" fmla="*/ 456443 w 587235"/>
                            <a:gd name="connsiteY0" fmla="*/ 64181 h 163884"/>
                            <a:gd name="connsiteX1" fmla="*/ 315766 w 587235"/>
                            <a:gd name="connsiteY1" fmla="*/ 29011 h 163884"/>
                            <a:gd name="connsiteX2" fmla="*/ 132886 w 587235"/>
                            <a:gd name="connsiteY2" fmla="*/ 876 h 163884"/>
                            <a:gd name="connsiteX3" fmla="*/ 20345 w 587235"/>
                            <a:gd name="connsiteY3" fmla="*/ 14944 h 163884"/>
                            <a:gd name="connsiteX4" fmla="*/ 76616 w 587235"/>
                            <a:gd name="connsiteY4" fmla="*/ 106384 h 163884"/>
                            <a:gd name="connsiteX5" fmla="*/ 203225 w 587235"/>
                            <a:gd name="connsiteY5" fmla="*/ 120451 h 163884"/>
                            <a:gd name="connsiteX6" fmla="*/ 238394 w 587235"/>
                            <a:gd name="connsiteY6" fmla="*/ 127485 h 163884"/>
                            <a:gd name="connsiteX7" fmla="*/ 259496 w 587235"/>
                            <a:gd name="connsiteY7" fmla="*/ 134519 h 163884"/>
                            <a:gd name="connsiteX8" fmla="*/ 336868 w 587235"/>
                            <a:gd name="connsiteY8" fmla="*/ 141553 h 163884"/>
                            <a:gd name="connsiteX9" fmla="*/ 386105 w 587235"/>
                            <a:gd name="connsiteY9" fmla="*/ 148587 h 163884"/>
                            <a:gd name="connsiteX10" fmla="*/ 576019 w 587235"/>
                            <a:gd name="connsiteY10" fmla="*/ 141553 h 163884"/>
                            <a:gd name="connsiteX11" fmla="*/ 568985 w 587235"/>
                            <a:gd name="connsiteY11" fmla="*/ 64181 h 163884"/>
                            <a:gd name="connsiteX12" fmla="*/ 505680 w 587235"/>
                            <a:gd name="connsiteY12" fmla="*/ 36045 h 163884"/>
                            <a:gd name="connsiteX13" fmla="*/ 41446 w 587235"/>
                            <a:gd name="connsiteY13" fmla="*/ 57147 h 163884"/>
                            <a:gd name="connsiteX14" fmla="*/ 48480 w 587235"/>
                            <a:gd name="connsiteY14" fmla="*/ 99350 h 163884"/>
                            <a:gd name="connsiteX15" fmla="*/ 55514 w 587235"/>
                            <a:gd name="connsiteY15" fmla="*/ 120451 h 163884"/>
                            <a:gd name="connsiteX16" fmla="*/ 301699 w 587235"/>
                            <a:gd name="connsiteY16" fmla="*/ 127485 h 163884"/>
                            <a:gd name="connsiteX17" fmla="*/ 400173 w 587235"/>
                            <a:gd name="connsiteY17" fmla="*/ 155621 h 163884"/>
                            <a:gd name="connsiteX18" fmla="*/ 442376 w 587235"/>
                            <a:gd name="connsiteY18" fmla="*/ 162655 h 163884"/>
                            <a:gd name="connsiteX19" fmla="*/ 561951 w 587235"/>
                            <a:gd name="connsiteY19" fmla="*/ 155621 h 163884"/>
                            <a:gd name="connsiteX20" fmla="*/ 547883 w 587235"/>
                            <a:gd name="connsiteY20" fmla="*/ 120451 h 163884"/>
                            <a:gd name="connsiteX21" fmla="*/ 456443 w 587235"/>
                            <a:gd name="connsiteY21" fmla="*/ 64181 h 1638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587235" h="163884">
                              <a:moveTo>
                                <a:pt x="456443" y="64181"/>
                              </a:moveTo>
                              <a:cubicBezTo>
                                <a:pt x="417757" y="48941"/>
                                <a:pt x="370659" y="39467"/>
                                <a:pt x="315766" y="29011"/>
                              </a:cubicBezTo>
                              <a:cubicBezTo>
                                <a:pt x="257229" y="17861"/>
                                <a:pt x="191503" y="9250"/>
                                <a:pt x="132886" y="876"/>
                              </a:cubicBezTo>
                              <a:cubicBezTo>
                                <a:pt x="95372" y="5565"/>
                                <a:pt x="48049" y="-10781"/>
                                <a:pt x="20345" y="14944"/>
                              </a:cubicBezTo>
                              <a:cubicBezTo>
                                <a:pt x="-40976" y="71885"/>
                                <a:pt x="53692" y="103837"/>
                                <a:pt x="76616" y="106384"/>
                              </a:cubicBezTo>
                              <a:lnTo>
                                <a:pt x="203225" y="120451"/>
                              </a:lnTo>
                              <a:cubicBezTo>
                                <a:pt x="215080" y="121997"/>
                                <a:pt x="226796" y="124585"/>
                                <a:pt x="238394" y="127485"/>
                              </a:cubicBezTo>
                              <a:cubicBezTo>
                                <a:pt x="245587" y="129283"/>
                                <a:pt x="252156" y="133470"/>
                                <a:pt x="259496" y="134519"/>
                              </a:cubicBezTo>
                              <a:cubicBezTo>
                                <a:pt x="285133" y="138181"/>
                                <a:pt x="311129" y="138693"/>
                                <a:pt x="336868" y="141553"/>
                              </a:cubicBezTo>
                              <a:cubicBezTo>
                                <a:pt x="353346" y="143384"/>
                                <a:pt x="369693" y="146242"/>
                                <a:pt x="386105" y="148587"/>
                              </a:cubicBezTo>
                              <a:cubicBezTo>
                                <a:pt x="449410" y="146242"/>
                                <a:pt x="518502" y="168099"/>
                                <a:pt x="576019" y="141553"/>
                              </a:cubicBezTo>
                              <a:cubicBezTo>
                                <a:pt x="599532" y="130701"/>
                                <a:pt x="580567" y="87344"/>
                                <a:pt x="568985" y="64181"/>
                              </a:cubicBezTo>
                              <a:cubicBezTo>
                                <a:pt x="564101" y="54413"/>
                                <a:pt x="520984" y="41146"/>
                                <a:pt x="505680" y="36045"/>
                              </a:cubicBezTo>
                              <a:cubicBezTo>
                                <a:pt x="350935" y="43079"/>
                                <a:pt x="194887" y="35901"/>
                                <a:pt x="41446" y="57147"/>
                              </a:cubicBezTo>
                              <a:cubicBezTo>
                                <a:pt x="27319" y="59103"/>
                                <a:pt x="45386" y="85428"/>
                                <a:pt x="48480" y="99350"/>
                              </a:cubicBezTo>
                              <a:cubicBezTo>
                                <a:pt x="50088" y="106588"/>
                                <a:pt x="48145" y="119632"/>
                                <a:pt x="55514" y="120451"/>
                              </a:cubicBezTo>
                              <a:cubicBezTo>
                                <a:pt x="137107" y="129517"/>
                                <a:pt x="219637" y="125140"/>
                                <a:pt x="301699" y="127485"/>
                              </a:cubicBezTo>
                              <a:cubicBezTo>
                                <a:pt x="398801" y="146906"/>
                                <a:pt x="250879" y="115808"/>
                                <a:pt x="400173" y="155621"/>
                              </a:cubicBezTo>
                              <a:cubicBezTo>
                                <a:pt x="413953" y="159296"/>
                                <a:pt x="428308" y="160310"/>
                                <a:pt x="442376" y="162655"/>
                              </a:cubicBezTo>
                              <a:cubicBezTo>
                                <a:pt x="482234" y="160310"/>
                                <a:pt x="524880" y="170450"/>
                                <a:pt x="561951" y="155621"/>
                              </a:cubicBezTo>
                              <a:cubicBezTo>
                                <a:pt x="573674" y="150932"/>
                                <a:pt x="553929" y="131536"/>
                                <a:pt x="547883" y="120451"/>
                              </a:cubicBezTo>
                              <a:cubicBezTo>
                                <a:pt x="519543" y="68494"/>
                                <a:pt x="495129" y="79421"/>
                                <a:pt x="456443" y="64181"/>
                              </a:cubicBezTo>
                              <a:close/>
                            </a:path>
                          </a:pathLst>
                        </a:cu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1A1A68D" id="Freeform: Shape 211" o:spid="_x0000_s1026" style="position:absolute;margin-left:175.05pt;margin-top:17.65pt;width:46.25pt;height:12.9pt;z-index:251875840;visibility:visible;mso-wrap-style:square;mso-wrap-distance-left:9pt;mso-wrap-distance-top:0;mso-wrap-distance-right:9pt;mso-wrap-distance-bottom:0;mso-position-horizontal:absolute;mso-position-horizontal-relative:text;mso-position-vertical:absolute;mso-position-vertical-relative:text;v-text-anchor:middle" coordsize="587235,163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" path="m456443,64181c417757,48941,370659,39467,315766,29011,257229,17861,191503,9250,132886,876,95372,5565,48049,-10781,20345,14944v-61321,56941,33347,88893,56271,91440l203225,120451v11855,1546,23571,4134,35169,7034c245587,129283,252156,133470,259496,134519v25637,3662,51633,4174,77372,7034c353346,143384,369693,146242,386105,148587v63305,-2345,132397,19512,189914,-7034c599532,130701,580567,87344,568985,64181,564101,54413,520984,41146,505680,36045,350935,43079,194887,35901,41446,57147v-14127,1956,3940,28281,7034,42203c50088,106588,48145,119632,55514,120451v81593,9066,164123,4689,246185,7034c398801,146906,250879,115808,400173,155621v13780,3675,28135,4689,42203,7034c482234,160310,524880,170450,561951,155621v11723,-4689,-8022,-24085,-14068,-35170c519543,68494,495129,79421,456443,64181xe" fillcolor="#4f81bd [3204]" strokecolor="#0a121c [484]" strokeweight="2pt">
                <v:path arrowok="t" o:connecttype="custom" o:connectlocs="456443,64181;315766,29011;132886,876;20345,14944;76616,106384;203225,120451;238394,127485;259496,134519;336868,141553;386105,148587;576019,141553;568985,64181;505680,36045;41446,57147;48480,99350;55514,120451;301699,127485;400173,155621;442376,162655;561951,155621;547883,120451;456443,64181" o:connectangles="0,0,0,0,0,0,0,0,0,0,0,0,0,0,0,0,0,0,0,0,0,0"/>
              </v:shape>
            </w:pict>
          </mc:Fallback>
        </mc:AlternateContent>
      </w:r>
      <w:r w:rsidRPr="00643730">
        <w:rPr>
          <w:rFonts w:ascii="Times New Roman" w:eastAsiaTheme="minorEastAsia" w:hAnsi="Times New Roman" w:cs="Times New Roman"/>
          <w:sz w:val="28"/>
          <w:szCs w:val="28"/>
        </w:rPr>
        <w:t xml:space="preserve">                                                               </w:t>
      </w:r>
    </w:p>
    <w:p w:rsidR="00643730" w:rsidRPr="00643730" w:rsidRDefault="00643730" w:rsidP="00CC3ACD">
      <w:pPr>
        <w:ind w:firstLine="720"/>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t xml:space="preserve">                                                             (1,1)        </w:t>
      </w:r>
    </w:p>
    <w:p w:rsidR="00643730" w:rsidRPr="00643730" w:rsidRDefault="00643730" w:rsidP="00AE4B30">
      <w:pPr>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t xml:space="preserve">Solve:  </w:t>
      </w:r>
      <w:r w:rsidRPr="00643730">
        <w:rPr>
          <w:rFonts w:ascii="Times New Roman" w:hAnsi="Times New Roman" w:cs="Times New Roman"/>
          <w:noProof/>
          <w:position w:val="-12"/>
          <w:sz w:val="28"/>
          <w:szCs w:val="28"/>
        </w:rPr>
        <w:drawing>
          <wp:inline distT="0" distB="0" distL="0" distR="0">
            <wp:extent cx="2779776" cy="290576"/>
            <wp:effectExtent l="0" t="0" r="0" b="0"/>
            <wp:docPr id="1804536223" name="Picture 1804536223" descr="{&quot;mathml&quot;:&quot;&lt;math xmlns=\&quot;http://www.w3.org/1998/Math/MathML\&quot; style=\&quot;font-family:stix;font-size:16px;\&quot;&gt;&lt;mi&gt;y&lt;/mi&gt;&lt;mo&gt;=&lt;/mo&gt;&lt;msup&gt;&lt;mi&gt;x&lt;/mi&gt;&lt;mn&gt;2&lt;/mn&gt;&lt;/msup&gt;&lt;mo&gt;&amp;#xA0;&lt;/mo&gt;&lt;mo&gt;&amp;#xA0;&lt;/mo&gt;&lt;mo&gt;&amp;#x21D2;&lt;/mo&gt;&lt;mi&gt;x&lt;/mi&gt;&lt;mo&gt;=&lt;/mo&gt;&lt;msqrt&gt;&lt;mi&gt;y&lt;/mi&gt;&lt;mo&gt;&amp;#xA0;&lt;/mo&gt;&lt;/msqrt&gt;&lt;mo&gt;&amp;#xA0;&lt;/mo&gt;&lt;mi&gt;a&lt;/mi&gt;&lt;mi&gt;n&lt;/mi&gt;&lt;mi&gt;d&lt;/mi&gt;&lt;mo&gt;&amp;#xA0;&lt;/mo&gt;&lt;mi&gt;x&lt;/mi&gt;&lt;mo&gt;=&lt;/mo&gt;&lt;mn&gt;1&lt;/mn&gt;&lt;mo&gt;,&lt;/mo&gt;&lt;mi&gt;x&lt;/mi&gt;&lt;mo&gt;=&lt;/mo&gt;&lt;mn&gt;2&lt;/mn&gt;&lt;/math&gt;&quot;,&quot;origin&quot;:&quot;MathType Legacy&quot;,&quot;version&quot;:&quot;v3.18.2&quot;}" title="y equals x squared space space rightwards double arrow x equals square root of y space end root space a n d space x equals 1 comma x equal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y&lt;/mi&gt;&lt;mo&gt;=&lt;/mo&gt;&lt;msup&gt;&lt;mi&gt;x&lt;/mi&gt;&lt;mn&gt;2&lt;/mn&gt;&lt;/msup&gt;&lt;mo&gt;&amp;#xA0;&lt;/mo&gt;&lt;mo&gt;&amp;#xA0;&lt;/mo&gt;&lt;mo&gt;&amp;#x21D2;&lt;/mo&gt;&lt;mi&gt;x&lt;/mi&gt;&lt;mo&gt;=&lt;/mo&gt;&lt;msqrt&gt;&lt;mi&gt;y&lt;/mi&gt;&lt;mo&gt;&amp;#xA0;&lt;/mo&gt;&lt;/msqrt&gt;&lt;mo&gt;&amp;#xA0;&lt;/mo&gt;&lt;mi&gt;a&lt;/mi&gt;&lt;mi&gt;n&lt;/mi&gt;&lt;mi&gt;d&lt;/mi&gt;&lt;mo&gt;&amp;#xA0;&lt;/mo&gt;&lt;mi&gt;x&lt;/mi&gt;&lt;mo&gt;=&lt;/mo&gt;&lt;mn&gt;1&lt;/mn&gt;&lt;mo&gt;,&lt;/mo&gt;&lt;mi&gt;x&lt;/mi&gt;&lt;mo&gt;=&lt;/mo&gt;&lt;mn&gt;2&lt;/mn&gt;&lt;/math&gt;&quot;,&quot;origin&quot;:&quot;MathType Legacy&quot;,&quot;version&quot;:&quot;v3.18.2&quot;}" title="y equals x squared space space rightwards double arrow x equals square root of y space end root space a n d space x equals 1 comma x equals 2"/>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2779776" cy="290576"/>
                    </a:xfrm>
                    <a:prstGeom prst="rect">
                      <a:avLst/>
                    </a:prstGeom>
                  </pic:spPr>
                </pic:pic>
              </a:graphicData>
            </a:graphic>
          </wp:inline>
        </w:drawing>
      </w:r>
      <w:r w:rsidRPr="00643730">
        <w:rPr>
          <w:rFonts w:ascii="Times New Roman" w:eastAsiaTheme="minorEastAsia" w:hAnsi="Times New Roman" w:cs="Times New Roman"/>
          <w:sz w:val="28"/>
          <w:szCs w:val="28"/>
        </w:rPr>
        <w:t xml:space="preserve"> corresponding to </w:t>
      </w:r>
      <w:r w:rsidRPr="00643730">
        <w:rPr>
          <w:rFonts w:ascii="Times New Roman" w:hAnsi="Times New Roman" w:cs="Times New Roman"/>
          <w:noProof/>
          <w:position w:val="-7"/>
          <w:sz w:val="28"/>
          <w:szCs w:val="28"/>
        </w:rPr>
        <w:drawing>
          <wp:inline distT="0" distB="0" distL="0" distR="0">
            <wp:extent cx="924560" cy="180848"/>
            <wp:effectExtent l="0" t="0" r="0" b="0"/>
            <wp:docPr id="109229012" name="Picture 109229012" descr="{&quot;mathml&quot;:&quot;&lt;math xmlns=\&quot;http://www.w3.org/1998/Math/MathML\&quot; style=\&quot;font-family:stix;font-size:16px;\&quot;&gt;&lt;mi&gt;y&lt;/mi&gt;&lt;mo&gt;=&lt;/mo&gt;&lt;mn&gt;1&lt;/mn&gt;&lt;mo&gt;&amp;#xA0;&lt;/mo&gt;&lt;mo&gt;,&lt;/mo&gt;&lt;mi&gt;y&lt;/mi&gt;&lt;mo&gt;=&lt;/mo&gt;&lt;mn&gt;4&lt;/mn&gt;&lt;/math&gt;&quot;,&quot;origin&quot;:&quot;MathType Legacy&quot;,&quot;version&quot;:&quot;v3.18.2&quot;}" title="y equals 1 space comma y equal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y&lt;/mi&gt;&lt;mo&gt;=&lt;/mo&gt;&lt;mn&gt;1&lt;/mn&gt;&lt;mo&gt;&amp;#xA0;&lt;/mo&gt;&lt;mo&gt;,&lt;/mo&gt;&lt;mi&gt;y&lt;/mi&gt;&lt;mo&gt;=&lt;/mo&gt;&lt;mn&gt;4&lt;/mn&gt;&lt;/math&gt;&quot;,&quot;origin&quot;:&quot;MathType Legacy&quot;,&quot;version&quot;:&quot;v3.18.2&quot;}" title="y equals 1 space comma y equals 4"/>
                    <pic:cNvPicPr/>
                  </pic:nvPicPr>
                  <pic:blipFill>
                    <a:blip r:embed="rId536" cstate="print">
                      <a:extLst>
                        <a:ext uri="{28A0092B-C50C-407E-A947-70E740481C1C}">
                          <a14:useLocalDpi xmlns:a14="http://schemas.microsoft.com/office/drawing/2010/main" val="0"/>
                        </a:ext>
                      </a:extLst>
                    </a:blip>
                    <a:stretch>
                      <a:fillRect/>
                    </a:stretch>
                  </pic:blipFill>
                  <pic:spPr>
                    <a:xfrm>
                      <a:off x="0" y="0"/>
                      <a:ext cx="924560" cy="180848"/>
                    </a:xfrm>
                    <a:prstGeom prst="rect">
                      <a:avLst/>
                    </a:prstGeom>
                  </pic:spPr>
                </pic:pic>
              </a:graphicData>
            </a:graphic>
          </wp:inline>
        </w:drawing>
      </w:r>
      <w:r w:rsidRPr="00643730">
        <w:rPr>
          <w:rFonts w:ascii="Times New Roman" w:eastAsiaTheme="minorEastAsia" w:hAnsi="Times New Roman" w:cs="Times New Roman"/>
          <w:sz w:val="28"/>
          <w:szCs w:val="28"/>
        </w:rPr>
        <w:t xml:space="preserve"> </w:t>
      </w:r>
    </w:p>
    <w:p w:rsidR="00643730" w:rsidRPr="00643730" w:rsidRDefault="00643730" w:rsidP="00CC3ACD">
      <w:pPr>
        <w:ind w:firstLine="720"/>
        <w:rPr>
          <w:rFonts w:ascii="Times New Roman" w:eastAsiaTheme="minorEastAsia" w:hAnsi="Times New Roman" w:cs="Times New Roman"/>
          <w:sz w:val="28"/>
          <w:szCs w:val="28"/>
        </w:rPr>
      </w:pPr>
      <w:r w:rsidRPr="00643730">
        <w:rPr>
          <w:rFonts w:ascii="Times New Roman" w:hAnsi="Times New Roman" w:cs="Times New Roman"/>
          <w:noProof/>
          <w:position w:val="-79"/>
          <w:sz w:val="28"/>
          <w:szCs w:val="28"/>
        </w:rPr>
        <w:drawing>
          <wp:inline distT="0" distB="0" distL="0" distR="0">
            <wp:extent cx="1154176" cy="979424"/>
            <wp:effectExtent l="0" t="0" r="0" b="0"/>
            <wp:docPr id="1868680816" name="Picture 1868680816" descr="{&quot;mathml&quot;:&quot;&lt;math xmlns=\&quot;http://www.w3.org/1998/Math/MathML\&quot; style=\&quot;font-family:stix;font-size:16px;\&quot;&gt;&lt;mi&gt;x&lt;/mi&gt;&lt;mo&gt;=&lt;/mo&gt;&lt;msqrt&gt;&lt;mi&gt;y&lt;/mi&gt;&lt;/msqrt&gt;&lt;mspace linebreak=\&quot;newline\&quot;/&gt;&lt;mfrac&gt;&lt;mrow&gt;&lt;mi&gt;d&lt;/mi&gt;&lt;mi&gt;x&lt;/mi&gt;&lt;/mrow&gt;&lt;mrow&gt;&lt;mi&gt;d&lt;/mi&gt;&lt;mi&gt;y&lt;/mi&gt;&lt;/mrow&gt;&lt;/mfrac&gt;&lt;mo&gt;&amp;#xA0;&lt;/mo&gt;&lt;mo&gt;=&lt;/mo&gt;&lt;mo&gt;&amp;#xA0;&lt;/mo&gt;&lt;mfrac&gt;&lt;mn&gt;1&lt;/mn&gt;&lt;mrow&gt;&lt;mn&gt;2&lt;/mn&gt;&lt;msqrt&gt;&lt;mi&gt;y&lt;/mi&gt;&lt;/msqrt&gt;&lt;/mrow&gt;&lt;/mfrac&gt;&lt;/math&gt;&quot;,&quot;origin&quot;:&quot;MathType Legacy&quot;,&quot;version&quot;:&quot;v3.18.2&quot;}" title="x equals square root of y&#10;fraction numerator d x over denominator d y end fraction space equals space fraction numerator 1 over denominator 2 square root of y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x&lt;/mi&gt;&lt;mo&gt;=&lt;/mo&gt;&lt;msqrt&gt;&lt;mi&gt;y&lt;/mi&gt;&lt;/msqrt&gt;&lt;mspace linebreak=\&quot;newline\&quot;/&gt;&lt;mfrac&gt;&lt;mrow&gt;&lt;mi&gt;d&lt;/mi&gt;&lt;mi&gt;x&lt;/mi&gt;&lt;/mrow&gt;&lt;mrow&gt;&lt;mi&gt;d&lt;/mi&gt;&lt;mi&gt;y&lt;/mi&gt;&lt;/mrow&gt;&lt;/mfrac&gt;&lt;mo&gt;&amp;#xA0;&lt;/mo&gt;&lt;mo&gt;=&lt;/mo&gt;&lt;mo&gt;&amp;#xA0;&lt;/mo&gt;&lt;mfrac&gt;&lt;mn&gt;1&lt;/mn&gt;&lt;mrow&gt;&lt;mn&gt;2&lt;/mn&gt;&lt;msqrt&gt;&lt;mi&gt;y&lt;/mi&gt;&lt;/msqrt&gt;&lt;/mrow&gt;&lt;/mfrac&gt;&lt;/math&gt;&quot;,&quot;origin&quot;:&quot;MathType Legacy&quot;,&quot;version&quot;:&quot;v3.18.2&quot;}" title="x equals square root of y&#10;fraction numerator d x over denominator d y end fraction space equals space fraction numerator 1 over denominator 2 square root of y end fraction"/>
                    <pic:cNvPicPr/>
                  </pic:nvPicPr>
                  <pic:blipFill>
                    <a:blip r:embed="rId537" cstate="print">
                      <a:extLst>
                        <a:ext uri="{28A0092B-C50C-407E-A947-70E740481C1C}">
                          <a14:useLocalDpi xmlns:a14="http://schemas.microsoft.com/office/drawing/2010/main" val="0"/>
                        </a:ext>
                      </a:extLst>
                    </a:blip>
                    <a:stretch>
                      <a:fillRect/>
                    </a:stretch>
                  </pic:blipFill>
                  <pic:spPr>
                    <a:xfrm>
                      <a:off x="0" y="0"/>
                      <a:ext cx="1154176" cy="979424"/>
                    </a:xfrm>
                    <a:prstGeom prst="rect">
                      <a:avLst/>
                    </a:prstGeom>
                  </pic:spPr>
                </pic:pic>
              </a:graphicData>
            </a:graphic>
          </wp:inline>
        </w:drawing>
      </w:r>
    </w:p>
    <w:p w:rsidR="00643730" w:rsidRPr="00643730" w:rsidRDefault="00643730" w:rsidP="00CC3ACD">
      <w:pPr>
        <w:ind w:firstLine="720"/>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t>Surface area S,</w:t>
      </w:r>
    </w:p>
    <w:p w:rsidR="00643730" w:rsidRPr="00643730" w:rsidRDefault="00643730" w:rsidP="00CC3ACD">
      <w:pPr>
        <w:ind w:firstLine="720"/>
        <w:rPr>
          <w:rFonts w:ascii="Times New Roman" w:eastAsiaTheme="minorEastAsia" w:hAnsi="Times New Roman" w:cs="Times New Roman"/>
          <w:sz w:val="28"/>
          <w:szCs w:val="28"/>
        </w:rPr>
      </w:pPr>
      <w:r w:rsidRPr="00643730">
        <w:rPr>
          <w:rFonts w:ascii="Times New Roman" w:hAnsi="Times New Roman" w:cs="Times New Roman"/>
          <w:noProof/>
          <w:position w:val="-293"/>
          <w:sz w:val="28"/>
          <w:szCs w:val="28"/>
        </w:rPr>
        <w:lastRenderedPageBreak/>
        <w:drawing>
          <wp:inline distT="0" distB="0" distL="0" distR="0">
            <wp:extent cx="4301744" cy="4085421"/>
            <wp:effectExtent l="0" t="0" r="0" b="0"/>
            <wp:docPr id="1250023689" name="Picture 1250023689" descr="{&quot;mathml&quot;:&quot;&lt;math xmlns=\&quot;http://www.w3.org/1998/Math/MathML\&quot; style=\&quot;font-family:stix;font-size:16px;\&quot;&gt;&lt;mo&gt;=&lt;/mo&gt;&lt;msubsup&gt;&lt;mo&gt;&amp;#x222B;&lt;/mo&gt;&lt;mn&gt;1&lt;/mn&gt;&lt;mn&gt;4&lt;/mn&gt;&lt;/msubsup&gt;&lt;mn&gt;2&lt;/mn&gt;&lt;mi&gt;&amp;#x3C0;x&lt;/mi&gt;&lt;msqrt&gt;&lt;mn&gt;1&lt;/mn&gt;&lt;mo&gt;+&lt;/mo&gt;&lt;msup&gt;&lt;mfenced open=\&quot;[\&quot; close=\&quot;]\&quot;&gt;&lt;mfrac&gt;&lt;mi&gt;dx&lt;/mi&gt;&lt;mi&gt;dy&lt;/mi&gt;&lt;/mfrac&gt;&lt;/mfenced&gt;&lt;mn&gt;2&lt;/mn&gt;&lt;/msup&gt;&lt;/msqrt&gt;&lt;mo&gt;d&lt;/mo&gt;&lt;mi&gt;y&lt;/mi&gt;&lt;mspace linebreak=\&quot;newline\&quot;/&gt;&lt;mo&gt;=&lt;/mo&gt;&lt;msubsup&gt;&lt;mo&gt;&amp;#x222B;&lt;/mo&gt;&lt;mn&gt;1&lt;/mn&gt;&lt;mn&gt;4&lt;/mn&gt;&lt;/msubsup&gt;&lt;mn&gt;2&lt;/mn&gt;&lt;mi&gt;&amp;#x3C0;&lt;/mi&gt;&lt;msqrt&gt;&lt;mi&gt;y&lt;/mi&gt;&lt;/msqrt&gt;&lt;msqrt&gt;&lt;mn&gt;1&lt;/mn&gt;&lt;mo&gt;+&lt;/mo&gt;&lt;msup&gt;&lt;mfenced open=\&quot;[\&quot; close=\&quot;]\&quot;&gt;&lt;mfrac&gt;&lt;mn&gt;1&lt;/mn&gt;&lt;mrow&gt;&lt;mn&gt;2&lt;/mn&gt;&lt;msqrt&gt;&lt;mi&gt;y&lt;/mi&gt;&lt;/msqrt&gt;&lt;/mrow&gt;&lt;/mfrac&gt;&lt;/mfenced&gt;&lt;mn&gt;2&lt;/mn&gt;&lt;/msup&gt;&lt;/msqrt&gt;&lt;mo&gt;d&lt;/mo&gt;&lt;mi&gt;y&lt;/mi&gt;&lt;mspace linebreak=\&quot;newline\&quot;/&gt;&lt;mo&gt;=&lt;/mo&gt;&lt;mi mathvariant=\&quot;normal\&quot;&gt;&amp;#x3C0;&lt;/mi&gt;&lt;msubsup&gt;&lt;mo&gt;&amp;#x222B;&lt;/mo&gt;&lt;mn&gt;1&lt;/mn&gt;&lt;mn&gt;4&lt;/mn&gt;&lt;/msubsup&gt;&lt;msqrt&gt;&lt;mn&gt;4&lt;/mn&gt;&lt;mi mathvariant=\&quot;normal\&quot;&gt;y&lt;/mi&gt;&lt;mo&gt;+&lt;/mo&gt;&lt;mn&gt;1&lt;/mn&gt;&lt;/msqrt&gt;&lt;mo&gt;d&lt;/mo&gt;&lt;mi mathvariant=\&quot;normal\&quot;&gt;y&lt;/mi&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i&gt;here&lt;/mi&gt;&lt;mo&gt;,&lt;/mo&gt;&lt;mi mathvariant=\&quot;normal\&quot;&gt;u&lt;/mi&gt;&lt;mo&gt;=&lt;/mo&gt;&lt;mn&gt;4&lt;/mn&gt;&lt;mi mathvariant=\&quot;normal\&quot;&gt;y&lt;/mi&gt;&lt;mo&gt;+&lt;/mo&gt;&lt;mn&gt;1&lt;/mn&gt;&lt;mspace linebreak=\&quot;newline\&quot;/&gt;&lt;mo&gt;=&lt;/mo&gt;&lt;mfrac&gt;&lt;mi mathvariant=\&quot;normal\&quot;&gt;&amp;#x3C0;&lt;/mi&gt;&lt;mn&gt;4&lt;/mn&gt;&lt;/mfrac&gt;&lt;msubsup&gt;&lt;mo&gt;&amp;#x222B;&lt;/mo&gt;&lt;mn&gt;5&lt;/mn&gt;&lt;mn&gt;17&lt;/mn&gt;&lt;/msubsup&gt;&lt;msup&gt;&lt;mi mathvariant=\&quot;normal\&quot;&gt;u&lt;/mi&gt;&lt;mfrac&gt;&lt;mn&gt;1&lt;/mn&gt;&lt;mn&gt;2&lt;/mn&gt;&lt;/mfrac&gt;&lt;/msup&gt;&lt;mo&gt;d&lt;/mo&gt;&lt;mi mathvariant=\&quot;normal\&quot;&gt;u&lt;/mi&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i&gt;du&lt;/mi&gt;&lt;mo&gt;=&lt;/mo&gt;&lt;mn&gt;4&lt;/mn&gt;&lt;mi&gt;dy&lt;/mi&gt;&lt;mspace linebreak=\&quot;newline\&quot;/&gt;&lt;mo&gt;=&lt;/mo&gt;&lt;mfrac&gt;&lt;mi mathvariant=\&quot;normal\&quot;&gt;&amp;#x3C0;&lt;/mi&gt;&lt;mn&gt;6&lt;/mn&gt;&lt;/mfrac&gt;&lt;mfenced&gt;&lt;mrow&gt;&lt;msup&gt;&lt;mn&gt;17&lt;/mn&gt;&lt;mfrac&gt;&lt;mn&gt;3&lt;/mn&gt;&lt;mn&gt;2&lt;/mn&gt;&lt;/mfrac&gt;&lt;/msup&gt;&lt;mo&gt;-&lt;/mo&gt;&lt;msup&gt;&lt;mn&gt;5&lt;/mn&gt;&lt;mfrac&gt;&lt;mn&gt;3&lt;/mn&gt;&lt;mn&gt;2&lt;/mn&gt;&lt;/mfrac&gt;&lt;/msup&gt;&lt;/mrow&gt;&lt;/mfenced&gt;&lt;mspace linebreak=\&quot;newline\&quot;/&gt;&lt;mo&gt;&amp;#x2248;&lt;/mo&gt;&lt;mn&gt;30&lt;/mn&gt;&lt;mo&gt;.&lt;/mo&gt;&lt;mn&gt;85&lt;/mn&gt;&lt;mspace linebreak=\&quot;newline\&quot;/&gt;&lt;/math&gt;&quot;,&quot;origin&quot;:&quot;MathType Legacy&quot;,&quot;version&quot;:&quot;v3.18.2&quot;}" title="equals integral subscript 1 superscript 4 2 straight pi straight x square root of 1 plus open square brackets dx over dy close square brackets squared end root d y&#10;equals integral subscript 1 superscript 4 2 pi square root of y square root of 1 plus open square brackets fraction numerator 1 over denominator 2 square root of y end fraction close square brackets squared end root d y&#10;equals straight pi integral subscript 1 superscript 4 square root of 4 straight y plus 1 end root d straight y space space space space space space space space space space space space space space space space space space space space space space space space space space space space space here comma straight u equals 4 straight y plus 1&#10;equals straight pi over 4 integral subscript 5 superscript 17 straight u to the power of 1 half end exponent d straight u space space space space space space space space space space space space space space space space space space space space space space space space space space space space space space space space space space space space space space space space space space space du equals 4 dy&#10;equals straight pi over 6 open parentheses 17 to the power of 3 over 2 end exponent minus 5 to the power of 3 over 2 end exponent close parentheses&#10;almost equal to 30.8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o&gt;=&lt;/mo&gt;&lt;msubsup&gt;&lt;mo&gt;&amp;#x222B;&lt;/mo&gt;&lt;mn&gt;1&lt;/mn&gt;&lt;mn&gt;4&lt;/mn&gt;&lt;/msubsup&gt;&lt;mn&gt;2&lt;/mn&gt;&lt;mi&gt;&amp;#x3C0;x&lt;/mi&gt;&lt;msqrt&gt;&lt;mn&gt;1&lt;/mn&gt;&lt;mo&gt;+&lt;/mo&gt;&lt;msup&gt;&lt;mfenced open=\&quot;[\&quot; close=\&quot;]\&quot;&gt;&lt;mfrac&gt;&lt;mi&gt;dx&lt;/mi&gt;&lt;mi&gt;dy&lt;/mi&gt;&lt;/mfrac&gt;&lt;/mfenced&gt;&lt;mn&gt;2&lt;/mn&gt;&lt;/msup&gt;&lt;/msqrt&gt;&lt;mo&gt;d&lt;/mo&gt;&lt;mi&gt;y&lt;/mi&gt;&lt;mspace linebreak=\&quot;newline\&quot;/&gt;&lt;mo&gt;=&lt;/mo&gt;&lt;msubsup&gt;&lt;mo&gt;&amp;#x222B;&lt;/mo&gt;&lt;mn&gt;1&lt;/mn&gt;&lt;mn&gt;4&lt;/mn&gt;&lt;/msubsup&gt;&lt;mn&gt;2&lt;/mn&gt;&lt;mi&gt;&amp;#x3C0;&lt;/mi&gt;&lt;msqrt&gt;&lt;mi&gt;y&lt;/mi&gt;&lt;/msqrt&gt;&lt;msqrt&gt;&lt;mn&gt;1&lt;/mn&gt;&lt;mo&gt;+&lt;/mo&gt;&lt;msup&gt;&lt;mfenced open=\&quot;[\&quot; close=\&quot;]\&quot;&gt;&lt;mfrac&gt;&lt;mn&gt;1&lt;/mn&gt;&lt;mrow&gt;&lt;mn&gt;2&lt;/mn&gt;&lt;msqrt&gt;&lt;mi&gt;y&lt;/mi&gt;&lt;/msqrt&gt;&lt;/mrow&gt;&lt;/mfrac&gt;&lt;/mfenced&gt;&lt;mn&gt;2&lt;/mn&gt;&lt;/msup&gt;&lt;/msqrt&gt;&lt;mo&gt;d&lt;/mo&gt;&lt;mi&gt;y&lt;/mi&gt;&lt;mspace linebreak=\&quot;newline\&quot;/&gt;&lt;mo&gt;=&lt;/mo&gt;&lt;mi mathvariant=\&quot;normal\&quot;&gt;&amp;#x3C0;&lt;/mi&gt;&lt;msubsup&gt;&lt;mo&gt;&amp;#x222B;&lt;/mo&gt;&lt;mn&gt;1&lt;/mn&gt;&lt;mn&gt;4&lt;/mn&gt;&lt;/msubsup&gt;&lt;msqrt&gt;&lt;mn&gt;4&lt;/mn&gt;&lt;mi mathvariant=\&quot;normal\&quot;&gt;y&lt;/mi&gt;&lt;mo&gt;+&lt;/mo&gt;&lt;mn&gt;1&lt;/mn&gt;&lt;/msqrt&gt;&lt;mo&gt;d&lt;/mo&gt;&lt;mi mathvariant=\&quot;normal\&quot;&gt;y&lt;/mi&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i&gt;here&lt;/mi&gt;&lt;mo&gt;,&lt;/mo&gt;&lt;mi mathvariant=\&quot;normal\&quot;&gt;u&lt;/mi&gt;&lt;mo&gt;=&lt;/mo&gt;&lt;mn&gt;4&lt;/mn&gt;&lt;mi mathvariant=\&quot;normal\&quot;&gt;y&lt;/mi&gt;&lt;mo&gt;+&lt;/mo&gt;&lt;mn&gt;1&lt;/mn&gt;&lt;mspace linebreak=\&quot;newline\&quot;/&gt;&lt;mo&gt;=&lt;/mo&gt;&lt;mfrac&gt;&lt;mi mathvariant=\&quot;normal\&quot;&gt;&amp;#x3C0;&lt;/mi&gt;&lt;mn&gt;4&lt;/mn&gt;&lt;/mfrac&gt;&lt;msubsup&gt;&lt;mo&gt;&amp;#x222B;&lt;/mo&gt;&lt;mn&gt;5&lt;/mn&gt;&lt;mn&gt;17&lt;/mn&gt;&lt;/msubsup&gt;&lt;msup&gt;&lt;mi mathvariant=\&quot;normal\&quot;&gt;u&lt;/mi&gt;&lt;mfrac&gt;&lt;mn&gt;1&lt;/mn&gt;&lt;mn&gt;2&lt;/mn&gt;&lt;/mfrac&gt;&lt;/msup&gt;&lt;mo&gt;d&lt;/mo&gt;&lt;mi mathvariant=\&quot;normal\&quot;&gt;u&lt;/mi&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i&gt;du&lt;/mi&gt;&lt;mo&gt;=&lt;/mo&gt;&lt;mn&gt;4&lt;/mn&gt;&lt;mi&gt;dy&lt;/mi&gt;&lt;mspace linebreak=\&quot;newline\&quot;/&gt;&lt;mo&gt;=&lt;/mo&gt;&lt;mfrac&gt;&lt;mi mathvariant=\&quot;normal\&quot;&gt;&amp;#x3C0;&lt;/mi&gt;&lt;mn&gt;6&lt;/mn&gt;&lt;/mfrac&gt;&lt;mfenced&gt;&lt;mrow&gt;&lt;msup&gt;&lt;mn&gt;17&lt;/mn&gt;&lt;mfrac&gt;&lt;mn&gt;3&lt;/mn&gt;&lt;mn&gt;2&lt;/mn&gt;&lt;/mfrac&gt;&lt;/msup&gt;&lt;mo&gt;-&lt;/mo&gt;&lt;msup&gt;&lt;mn&gt;5&lt;/mn&gt;&lt;mfrac&gt;&lt;mn&gt;3&lt;/mn&gt;&lt;mn&gt;2&lt;/mn&gt;&lt;/mfrac&gt;&lt;/msup&gt;&lt;/mrow&gt;&lt;/mfenced&gt;&lt;mspace linebreak=\&quot;newline\&quot;/&gt;&lt;mo&gt;&amp;#x2248;&lt;/mo&gt;&lt;mn&gt;30&lt;/mn&gt;&lt;mo&gt;.&lt;/mo&gt;&lt;mn&gt;85&lt;/mn&gt;&lt;mspace linebreak=\&quot;newline\&quot;/&gt;&lt;/math&gt;&quot;,&quot;origin&quot;:&quot;MathType Legacy&quot;,&quot;version&quot;:&quot;v3.18.2&quot;}" title="equals integral subscript 1 superscript 4 2 straight pi straight x square root of 1 plus open square brackets dx over dy close square brackets squared end root d y&#10;equals integral subscript 1 superscript 4 2 pi square root of y square root of 1 plus open square brackets fraction numerator 1 over denominator 2 square root of y end fraction close square brackets squared end root d y&#10;equals straight pi integral subscript 1 superscript 4 square root of 4 straight y plus 1 end root d straight y space space space space space space space space space space space space space space space space space space space space space space space space space space space space space here comma straight u equals 4 straight y plus 1&#10;equals straight pi over 4 integral subscript 5 superscript 17 straight u to the power of 1 half end exponent d straight u space space space space space space space space space space space space space space space space space space space space space space space space space space space space space space space space space space space space space space space space space space space du equals 4 dy&#10;equals straight pi over 6 open parentheses 17 to the power of 3 over 2 end exponent minus 5 to the power of 3 over 2 end exponent close parentheses&#10;almost equal to 30.85&#10;"/>
                    <pic:cNvPicPr/>
                  </pic:nvPicPr>
                  <pic:blipFill>
                    <a:blip r:embed="rId538" cstate="print">
                      <a:extLst>
                        <a:ext uri="{28A0092B-C50C-407E-A947-70E740481C1C}">
                          <a14:useLocalDpi xmlns:a14="http://schemas.microsoft.com/office/drawing/2010/main" val="0"/>
                        </a:ext>
                      </a:extLst>
                    </a:blip>
                    <a:stretch>
                      <a:fillRect/>
                    </a:stretch>
                  </pic:blipFill>
                  <pic:spPr>
                    <a:xfrm>
                      <a:off x="0" y="0"/>
                      <a:ext cx="4301744" cy="4085421"/>
                    </a:xfrm>
                    <a:prstGeom prst="rect">
                      <a:avLst/>
                    </a:prstGeom>
                  </pic:spPr>
                </pic:pic>
              </a:graphicData>
            </a:graphic>
          </wp:inline>
        </w:drawing>
      </w:r>
    </w:p>
    <w:p w:rsidR="00643730" w:rsidRPr="00643730" w:rsidRDefault="00643730" w:rsidP="00CC3ACD">
      <w:pPr>
        <w:ind w:firstLine="720"/>
        <w:rPr>
          <w:rFonts w:ascii="Times New Roman" w:eastAsiaTheme="minorEastAsia" w:hAnsi="Times New Roman" w:cs="Times New Roman"/>
          <w:sz w:val="28"/>
          <w:szCs w:val="28"/>
        </w:rPr>
      </w:pPr>
      <w:r w:rsidRPr="00643730">
        <w:rPr>
          <w:rFonts w:ascii="Times New Roman" w:eastAsiaTheme="minorEastAsia" w:hAnsi="Times New Roman" w:cs="Times New Roman"/>
          <w:sz w:val="28"/>
          <w:szCs w:val="28"/>
        </w:rPr>
        <w:t xml:space="preserve">                                                </w:t>
      </w:r>
    </w:p>
    <w:p w:rsidR="00643730" w:rsidRPr="00643730" w:rsidRDefault="00643730" w:rsidP="005F592E">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p>
    <w:p w:rsidR="00643730" w:rsidRPr="00643730" w:rsidRDefault="00643730" w:rsidP="005F592E">
      <w:pPr>
        <w:rPr>
          <w:rFonts w:ascii="Times New Roman" w:hAnsi="Times New Roman" w:cs="Times New Roman"/>
          <w:sz w:val="28"/>
          <w:szCs w:val="28"/>
        </w:rPr>
      </w:pPr>
    </w:p>
    <w:p w:rsidR="00643730" w:rsidRPr="00643730" w:rsidRDefault="00643730" w:rsidP="005F592E">
      <w:pPr>
        <w:pStyle w:val="MTDisplayEquation"/>
        <w:rPr>
          <w:sz w:val="28"/>
          <w:szCs w:val="28"/>
        </w:rPr>
      </w:pPr>
    </w:p>
    <w:p w:rsidR="00643730" w:rsidRPr="00643730" w:rsidRDefault="00643730" w:rsidP="00115C9D">
      <w:pPr>
        <w:rPr>
          <w:rFonts w:ascii="Times New Roman" w:hAnsi="Times New Roman" w:cs="Times New Roman"/>
          <w:sz w:val="28"/>
          <w:szCs w:val="28"/>
        </w:rPr>
      </w:pPr>
    </w:p>
    <w:p w:rsidR="0053185C" w:rsidRPr="00643730" w:rsidRDefault="0053185C">
      <w:pPr>
        <w:rPr>
          <w:rFonts w:ascii="Times New Roman" w:hAnsi="Times New Roman" w:cs="Times New Roman"/>
          <w:sz w:val="28"/>
          <w:szCs w:val="28"/>
        </w:rPr>
      </w:pPr>
    </w:p>
    <w:sectPr w:rsidR="0053185C" w:rsidRPr="00643730" w:rsidSect="006437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B5C57" w:rsidRDefault="00CB5C57" w:rsidP="00643730">
      <w:pPr>
        <w:spacing w:after="0" w:line="240" w:lineRule="auto"/>
      </w:pPr>
      <w:r>
        <w:separator/>
      </w:r>
    </w:p>
  </w:endnote>
  <w:endnote w:type="continuationSeparator" w:id="0">
    <w:p w:rsidR="00CB5C57" w:rsidRDefault="00CB5C57" w:rsidP="006437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B5C57" w:rsidRDefault="00CB5C57" w:rsidP="00643730">
      <w:pPr>
        <w:spacing w:after="0" w:line="240" w:lineRule="auto"/>
      </w:pPr>
      <w:r>
        <w:separator/>
      </w:r>
    </w:p>
  </w:footnote>
  <w:footnote w:type="continuationSeparator" w:id="0">
    <w:p w:rsidR="00CB5C57" w:rsidRDefault="00CB5C57" w:rsidP="0064373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9297FDA"/>
    <w:multiLevelType w:val="hybridMultilevel"/>
    <w:tmpl w:val="637AC392"/>
    <w:lvl w:ilvl="0" w:tplc="5E18185C">
      <w:start w:val="1"/>
      <w:numFmt w:val="bullet"/>
      <w:lvlText w:val=""/>
      <w:lvlJc w:val="left"/>
      <w:pPr>
        <w:tabs>
          <w:tab w:val="num" w:pos="1080"/>
        </w:tabs>
        <w:ind w:left="720" w:hanging="360"/>
      </w:pPr>
      <w:rPr>
        <w:rFonts w:ascii="Symbol" w:hAnsi="Symbol" w:hint="default"/>
      </w:rPr>
    </w:lvl>
    <w:lvl w:ilvl="1" w:tplc="D828258A">
      <w:numFmt w:val="decimal"/>
      <w:lvlText w:val=""/>
      <w:lvlJc w:val="left"/>
      <w:pPr>
        <w:ind w:left="0" w:firstLine="0"/>
      </w:pPr>
    </w:lvl>
    <w:lvl w:ilvl="2" w:tplc="6B24A97E">
      <w:numFmt w:val="decimal"/>
      <w:lvlText w:val=""/>
      <w:lvlJc w:val="left"/>
      <w:pPr>
        <w:ind w:left="0" w:firstLine="0"/>
      </w:pPr>
    </w:lvl>
    <w:lvl w:ilvl="3" w:tplc="E5048824">
      <w:numFmt w:val="decimal"/>
      <w:lvlText w:val=""/>
      <w:lvlJc w:val="left"/>
      <w:pPr>
        <w:ind w:left="0" w:firstLine="0"/>
      </w:pPr>
    </w:lvl>
    <w:lvl w:ilvl="4" w:tplc="668A2092">
      <w:numFmt w:val="decimal"/>
      <w:lvlText w:val=""/>
      <w:lvlJc w:val="left"/>
      <w:pPr>
        <w:ind w:left="0" w:firstLine="0"/>
      </w:pPr>
    </w:lvl>
    <w:lvl w:ilvl="5" w:tplc="D2E8C97A">
      <w:numFmt w:val="decimal"/>
      <w:lvlText w:val=""/>
      <w:lvlJc w:val="left"/>
      <w:pPr>
        <w:ind w:left="0" w:firstLine="0"/>
      </w:pPr>
    </w:lvl>
    <w:lvl w:ilvl="6" w:tplc="DE0E39AE">
      <w:numFmt w:val="decimal"/>
      <w:lvlText w:val=""/>
      <w:lvlJc w:val="left"/>
      <w:pPr>
        <w:ind w:left="0" w:firstLine="0"/>
      </w:pPr>
    </w:lvl>
    <w:lvl w:ilvl="7" w:tplc="155CC0AA">
      <w:numFmt w:val="decimal"/>
      <w:lvlText w:val=""/>
      <w:lvlJc w:val="left"/>
      <w:pPr>
        <w:ind w:left="0" w:firstLine="0"/>
      </w:pPr>
    </w:lvl>
    <w:lvl w:ilvl="8" w:tplc="CC30F02C">
      <w:numFmt w:val="decimal"/>
      <w:lvlText w:val=""/>
      <w:lvlJc w:val="left"/>
      <w:pPr>
        <w:ind w:left="0" w:firstLine="0"/>
      </w:pPr>
    </w:lvl>
  </w:abstractNum>
  <w:num w:numId="1" w16cid:durableId="7097633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3730"/>
    <w:rsid w:val="000E4318"/>
    <w:rsid w:val="00193F3E"/>
    <w:rsid w:val="00526F23"/>
    <w:rsid w:val="0053185C"/>
    <w:rsid w:val="00643730"/>
    <w:rsid w:val="00704777"/>
    <w:rsid w:val="00CB5C57"/>
    <w:rsid w:val="00CC6984"/>
    <w:rsid w:val="00D2777C"/>
    <w:rsid w:val="00EB0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41DD763"/>
  <w15:chartTrackingRefBased/>
  <w15:docId w15:val="{442FFF83-1ADD-49F1-ABD4-B88AFAA8F1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43730"/>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643730"/>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643730"/>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643730"/>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643730"/>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64373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4373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4373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4373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3730"/>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643730"/>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643730"/>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643730"/>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643730"/>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64373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4373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4373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43730"/>
    <w:rPr>
      <w:rFonts w:eastAsiaTheme="majorEastAsia" w:cstheme="majorBidi"/>
      <w:color w:val="272727" w:themeColor="text1" w:themeTint="D8"/>
    </w:rPr>
  </w:style>
  <w:style w:type="paragraph" w:styleId="Title">
    <w:name w:val="Title"/>
    <w:basedOn w:val="Normal"/>
    <w:next w:val="Normal"/>
    <w:link w:val="TitleChar"/>
    <w:uiPriority w:val="10"/>
    <w:qFormat/>
    <w:rsid w:val="0064373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4373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43730"/>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4373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43730"/>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43730"/>
    <w:rPr>
      <w:i/>
      <w:iCs/>
      <w:color w:val="404040" w:themeColor="text1" w:themeTint="BF"/>
    </w:rPr>
  </w:style>
  <w:style w:type="paragraph" w:styleId="ListParagraph">
    <w:name w:val="List Paragraph"/>
    <w:basedOn w:val="Normal"/>
    <w:uiPriority w:val="34"/>
    <w:qFormat/>
    <w:rsid w:val="00643730"/>
    <w:pPr>
      <w:ind w:left="720"/>
      <w:contextualSpacing/>
    </w:pPr>
  </w:style>
  <w:style w:type="character" w:styleId="IntenseEmphasis">
    <w:name w:val="Intense Emphasis"/>
    <w:basedOn w:val="DefaultParagraphFont"/>
    <w:uiPriority w:val="21"/>
    <w:qFormat/>
    <w:rsid w:val="00643730"/>
    <w:rPr>
      <w:i/>
      <w:iCs/>
      <w:color w:val="365F91" w:themeColor="accent1" w:themeShade="BF"/>
    </w:rPr>
  </w:style>
  <w:style w:type="paragraph" w:styleId="IntenseQuote">
    <w:name w:val="Intense Quote"/>
    <w:basedOn w:val="Normal"/>
    <w:next w:val="Normal"/>
    <w:link w:val="IntenseQuoteChar"/>
    <w:uiPriority w:val="30"/>
    <w:qFormat/>
    <w:rsid w:val="00643730"/>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643730"/>
    <w:rPr>
      <w:i/>
      <w:iCs/>
      <w:color w:val="365F91" w:themeColor="accent1" w:themeShade="BF"/>
    </w:rPr>
  </w:style>
  <w:style w:type="character" w:styleId="IntenseReference">
    <w:name w:val="Intense Reference"/>
    <w:basedOn w:val="DefaultParagraphFont"/>
    <w:uiPriority w:val="32"/>
    <w:qFormat/>
    <w:rsid w:val="00643730"/>
    <w:rPr>
      <w:b/>
      <w:bCs/>
      <w:smallCaps/>
      <w:color w:val="365F91" w:themeColor="accent1" w:themeShade="BF"/>
      <w:spacing w:val="5"/>
    </w:rPr>
  </w:style>
  <w:style w:type="character" w:styleId="PlaceholderText">
    <w:name w:val="Placeholder Text"/>
    <w:basedOn w:val="DefaultParagraphFont"/>
    <w:uiPriority w:val="99"/>
    <w:semiHidden/>
    <w:rsid w:val="00643730"/>
    <w:rPr>
      <w:color w:val="808080"/>
    </w:rPr>
  </w:style>
  <w:style w:type="paragraph" w:customStyle="1" w:styleId="MTDisplayEquation">
    <w:name w:val="MTDisplayEquation"/>
    <w:basedOn w:val="Normal"/>
    <w:next w:val="Normal"/>
    <w:link w:val="MTDisplayEquationChar"/>
    <w:rsid w:val="00643730"/>
    <w:pPr>
      <w:tabs>
        <w:tab w:val="center" w:pos="4680"/>
        <w:tab w:val="right" w:pos="9360"/>
      </w:tabs>
      <w:spacing w:after="160" w:line="259" w:lineRule="auto"/>
    </w:pPr>
    <w:rPr>
      <w:rFonts w:ascii="Times New Roman" w:hAnsi="Times New Roman" w:cs="Times New Roman"/>
      <w:sz w:val="32"/>
      <w:szCs w:val="32"/>
    </w:rPr>
  </w:style>
  <w:style w:type="character" w:customStyle="1" w:styleId="MTDisplayEquationChar">
    <w:name w:val="MTDisplayEquation Char"/>
    <w:basedOn w:val="DefaultParagraphFont"/>
    <w:link w:val="MTDisplayEquation"/>
    <w:rsid w:val="00643730"/>
    <w:rPr>
      <w:rFonts w:ascii="Times New Roman" w:hAnsi="Times New Roman" w:cs="Times New Roman"/>
      <w:sz w:val="32"/>
      <w:szCs w:val="32"/>
    </w:rPr>
  </w:style>
  <w:style w:type="character" w:customStyle="1" w:styleId="MTEquationSection">
    <w:name w:val="MTEquationSection"/>
    <w:basedOn w:val="DefaultParagraphFont"/>
    <w:rsid w:val="00643730"/>
    <w:rPr>
      <w:rFonts w:ascii="Times New Roman" w:hAnsi="Times New Roman" w:cs="Times New Roman"/>
      <w:vanish/>
      <w:color w:val="FF0000"/>
      <w:sz w:val="28"/>
      <w:szCs w:val="28"/>
    </w:rPr>
  </w:style>
  <w:style w:type="character" w:customStyle="1" w:styleId="VerbatimChar">
    <w:name w:val="Verbatim Char"/>
    <w:rsid w:val="00643730"/>
    <w:rPr>
      <w:rFonts w:ascii="Consolas" w:hAnsi="Consolas"/>
      <w:sz w:val="22"/>
    </w:rPr>
  </w:style>
  <w:style w:type="paragraph" w:styleId="Header">
    <w:name w:val="header"/>
    <w:basedOn w:val="Normal"/>
    <w:link w:val="HeaderChar"/>
    <w:uiPriority w:val="99"/>
    <w:unhideWhenUsed/>
    <w:rsid w:val="006437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3730"/>
  </w:style>
  <w:style w:type="paragraph" w:styleId="Footer">
    <w:name w:val="footer"/>
    <w:basedOn w:val="Normal"/>
    <w:link w:val="FooterChar"/>
    <w:uiPriority w:val="99"/>
    <w:unhideWhenUsed/>
    <w:rsid w:val="006437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37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324" Type="http://schemas.openxmlformats.org/officeDocument/2006/relationships/oleObject" Target="embeddings/oleObject165.bin"/><Relationship Id="rId531" Type="http://schemas.openxmlformats.org/officeDocument/2006/relationships/image" Target="media/image334.png"/><Relationship Id="rId170" Type="http://schemas.openxmlformats.org/officeDocument/2006/relationships/oleObject" Target="embeddings/oleObject85.bin"/><Relationship Id="rId268" Type="http://schemas.openxmlformats.org/officeDocument/2006/relationships/oleObject" Target="embeddings/oleObject135.bin"/><Relationship Id="rId475" Type="http://schemas.openxmlformats.org/officeDocument/2006/relationships/image" Target="media/image278.png"/><Relationship Id="rId32" Type="http://schemas.openxmlformats.org/officeDocument/2006/relationships/oleObject" Target="embeddings/oleObject13.bin"/><Relationship Id="rId128" Type="http://schemas.openxmlformats.org/officeDocument/2006/relationships/image" Target="media/image59.wmf"/><Relationship Id="rId335" Type="http://schemas.openxmlformats.org/officeDocument/2006/relationships/oleObject" Target="embeddings/oleObject171.bin"/><Relationship Id="rId181" Type="http://schemas.openxmlformats.org/officeDocument/2006/relationships/oleObject" Target="embeddings/oleObject91.bin"/><Relationship Id="rId402" Type="http://schemas.openxmlformats.org/officeDocument/2006/relationships/image" Target="media/image205.png"/><Relationship Id="rId279" Type="http://schemas.openxmlformats.org/officeDocument/2006/relationships/image" Target="media/image133.wmf"/><Relationship Id="rId486" Type="http://schemas.openxmlformats.org/officeDocument/2006/relationships/image" Target="media/image289.png"/><Relationship Id="rId43" Type="http://schemas.openxmlformats.org/officeDocument/2006/relationships/image" Target="media/image18.wmf"/><Relationship Id="rId139" Type="http://schemas.openxmlformats.org/officeDocument/2006/relationships/oleObject" Target="embeddings/oleObject69.bin"/><Relationship Id="rId290" Type="http://schemas.openxmlformats.org/officeDocument/2006/relationships/image" Target="media/image138.wmf"/><Relationship Id="rId304" Type="http://schemas.openxmlformats.org/officeDocument/2006/relationships/image" Target="media/image144.wmf"/><Relationship Id="rId346" Type="http://schemas.openxmlformats.org/officeDocument/2006/relationships/image" Target="media/image163.wmf"/><Relationship Id="rId388" Type="http://schemas.openxmlformats.org/officeDocument/2006/relationships/image" Target="media/image191.png"/><Relationship Id="rId511" Type="http://schemas.openxmlformats.org/officeDocument/2006/relationships/image" Target="media/image314.png"/><Relationship Id="rId85" Type="http://schemas.openxmlformats.org/officeDocument/2006/relationships/image" Target="media/image38.wmf"/><Relationship Id="rId150" Type="http://schemas.openxmlformats.org/officeDocument/2006/relationships/oleObject" Target="embeddings/oleObject75.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16.png"/><Relationship Id="rId248" Type="http://schemas.openxmlformats.org/officeDocument/2006/relationships/image" Target="media/image118.wmf"/><Relationship Id="rId455" Type="http://schemas.openxmlformats.org/officeDocument/2006/relationships/image" Target="media/image258.png"/><Relationship Id="rId497" Type="http://schemas.openxmlformats.org/officeDocument/2006/relationships/image" Target="media/image300.png"/><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oleObject" Target="embeddings/oleObject160.bin"/><Relationship Id="rId357" Type="http://schemas.openxmlformats.org/officeDocument/2006/relationships/oleObject" Target="embeddings/oleObject183.bin"/><Relationship Id="rId522" Type="http://schemas.openxmlformats.org/officeDocument/2006/relationships/image" Target="media/image325.png"/><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image" Target="media/image75.wmf"/><Relationship Id="rId217" Type="http://schemas.openxmlformats.org/officeDocument/2006/relationships/oleObject" Target="embeddings/oleObject109.bin"/><Relationship Id="rId399" Type="http://schemas.openxmlformats.org/officeDocument/2006/relationships/image" Target="media/image202.png"/><Relationship Id="rId259" Type="http://schemas.openxmlformats.org/officeDocument/2006/relationships/image" Target="media/image123.wmf"/><Relationship Id="rId424" Type="http://schemas.openxmlformats.org/officeDocument/2006/relationships/image" Target="media/image227.png"/><Relationship Id="rId466" Type="http://schemas.openxmlformats.org/officeDocument/2006/relationships/image" Target="media/image269.png"/><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oleObject" Target="embeddings/oleObject136.bin"/><Relationship Id="rId326" Type="http://schemas.openxmlformats.org/officeDocument/2006/relationships/oleObject" Target="embeddings/oleObject166.bin"/><Relationship Id="rId533" Type="http://schemas.openxmlformats.org/officeDocument/2006/relationships/image" Target="media/image336.png"/><Relationship Id="rId65" Type="http://schemas.openxmlformats.org/officeDocument/2006/relationships/image" Target="media/image28.wmf"/><Relationship Id="rId130" Type="http://schemas.openxmlformats.org/officeDocument/2006/relationships/image" Target="media/image60.wmf"/><Relationship Id="rId368" Type="http://schemas.openxmlformats.org/officeDocument/2006/relationships/image" Target="media/image174.wmf"/><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image" Target="media/image238.png"/><Relationship Id="rId477" Type="http://schemas.openxmlformats.org/officeDocument/2006/relationships/image" Target="media/image280.png"/><Relationship Id="rId281" Type="http://schemas.openxmlformats.org/officeDocument/2006/relationships/image" Target="media/image134.wmf"/><Relationship Id="rId337" Type="http://schemas.openxmlformats.org/officeDocument/2006/relationships/image" Target="media/image159.wmf"/><Relationship Id="rId502" Type="http://schemas.openxmlformats.org/officeDocument/2006/relationships/image" Target="media/image305.png"/><Relationship Id="rId34" Type="http://schemas.openxmlformats.org/officeDocument/2006/relationships/oleObject" Target="embeddings/oleObject14.bin"/><Relationship Id="rId76" Type="http://schemas.openxmlformats.org/officeDocument/2006/relationships/oleObject" Target="embeddings/oleObject37.bin"/><Relationship Id="rId141" Type="http://schemas.openxmlformats.org/officeDocument/2006/relationships/image" Target="media/image65.wmf"/><Relationship Id="rId379" Type="http://schemas.openxmlformats.org/officeDocument/2006/relationships/image" Target="media/image182.png"/><Relationship Id="rId7" Type="http://schemas.openxmlformats.org/officeDocument/2006/relationships/image" Target="media/image1.wmf"/><Relationship Id="rId183" Type="http://schemas.openxmlformats.org/officeDocument/2006/relationships/oleObject" Target="embeddings/oleObject92.bin"/><Relationship Id="rId239" Type="http://schemas.openxmlformats.org/officeDocument/2006/relationships/oleObject" Target="embeddings/oleObject120.bin"/><Relationship Id="rId390" Type="http://schemas.openxmlformats.org/officeDocument/2006/relationships/image" Target="media/image193.png"/><Relationship Id="rId404" Type="http://schemas.openxmlformats.org/officeDocument/2006/relationships/image" Target="media/image207.png"/><Relationship Id="rId446" Type="http://schemas.openxmlformats.org/officeDocument/2006/relationships/image" Target="media/image249.png"/><Relationship Id="rId250" Type="http://schemas.openxmlformats.org/officeDocument/2006/relationships/image" Target="media/image119.wmf"/><Relationship Id="rId292" Type="http://schemas.openxmlformats.org/officeDocument/2006/relationships/image" Target="media/image139.wmf"/><Relationship Id="rId306" Type="http://schemas.openxmlformats.org/officeDocument/2006/relationships/image" Target="media/image145.wmf"/><Relationship Id="rId488" Type="http://schemas.openxmlformats.org/officeDocument/2006/relationships/image" Target="media/image291.png"/><Relationship Id="rId45" Type="http://schemas.openxmlformats.org/officeDocument/2006/relationships/oleObject" Target="embeddings/oleObject21.bin"/><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image" Target="media/image164.wmf"/><Relationship Id="rId513" Type="http://schemas.openxmlformats.org/officeDocument/2006/relationships/image" Target="media/image316.png"/><Relationship Id="rId152" Type="http://schemas.openxmlformats.org/officeDocument/2006/relationships/oleObject" Target="embeddings/oleObject76.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218.png"/><Relationship Id="rId457" Type="http://schemas.openxmlformats.org/officeDocument/2006/relationships/image" Target="media/image260.png"/><Relationship Id="rId261" Type="http://schemas.openxmlformats.org/officeDocument/2006/relationships/image" Target="media/image124.wmf"/><Relationship Id="rId499" Type="http://schemas.openxmlformats.org/officeDocument/2006/relationships/image" Target="media/image302.png"/><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image" Target="media/image150.wmf"/><Relationship Id="rId359" Type="http://schemas.openxmlformats.org/officeDocument/2006/relationships/oleObject" Target="embeddings/oleObject184.bin"/><Relationship Id="rId524" Type="http://schemas.openxmlformats.org/officeDocument/2006/relationships/image" Target="media/image327.png"/><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image" Target="media/image76.wmf"/><Relationship Id="rId219" Type="http://schemas.openxmlformats.org/officeDocument/2006/relationships/oleObject" Target="embeddings/oleObject110.bin"/><Relationship Id="rId370" Type="http://schemas.openxmlformats.org/officeDocument/2006/relationships/image" Target="media/image175.wmf"/><Relationship Id="rId426" Type="http://schemas.openxmlformats.org/officeDocument/2006/relationships/image" Target="media/image229.png"/><Relationship Id="rId230" Type="http://schemas.openxmlformats.org/officeDocument/2006/relationships/image" Target="media/image109.wmf"/><Relationship Id="rId468" Type="http://schemas.openxmlformats.org/officeDocument/2006/relationships/image" Target="media/image271.png"/><Relationship Id="rId25" Type="http://schemas.openxmlformats.org/officeDocument/2006/relationships/image" Target="media/image10.wmf"/><Relationship Id="rId67" Type="http://schemas.openxmlformats.org/officeDocument/2006/relationships/image" Target="media/image29.wmf"/><Relationship Id="rId272" Type="http://schemas.openxmlformats.org/officeDocument/2006/relationships/oleObject" Target="embeddings/oleObject137.bin"/><Relationship Id="rId328" Type="http://schemas.openxmlformats.org/officeDocument/2006/relationships/oleObject" Target="embeddings/oleObject167.bin"/><Relationship Id="rId535" Type="http://schemas.openxmlformats.org/officeDocument/2006/relationships/image" Target="media/image338.png"/><Relationship Id="rId132" Type="http://schemas.openxmlformats.org/officeDocument/2006/relationships/image" Target="media/image61.wmf"/><Relationship Id="rId174" Type="http://schemas.openxmlformats.org/officeDocument/2006/relationships/image" Target="media/image81.wmf"/><Relationship Id="rId381" Type="http://schemas.openxmlformats.org/officeDocument/2006/relationships/image" Target="media/image184.png"/><Relationship Id="rId241" Type="http://schemas.openxmlformats.org/officeDocument/2006/relationships/oleObject" Target="embeddings/oleObject121.bin"/><Relationship Id="rId437" Type="http://schemas.openxmlformats.org/officeDocument/2006/relationships/image" Target="media/image240.png"/><Relationship Id="rId479" Type="http://schemas.openxmlformats.org/officeDocument/2006/relationships/image" Target="media/image282.png"/><Relationship Id="rId36" Type="http://schemas.openxmlformats.org/officeDocument/2006/relationships/oleObject" Target="embeddings/oleObject15.bin"/><Relationship Id="rId283" Type="http://schemas.openxmlformats.org/officeDocument/2006/relationships/image" Target="media/image135.wmf"/><Relationship Id="rId339" Type="http://schemas.openxmlformats.org/officeDocument/2006/relationships/oleObject" Target="embeddings/oleObject174.bin"/><Relationship Id="rId490" Type="http://schemas.openxmlformats.org/officeDocument/2006/relationships/image" Target="media/image293.png"/><Relationship Id="rId504" Type="http://schemas.openxmlformats.org/officeDocument/2006/relationships/image" Target="media/image307.png"/><Relationship Id="rId78" Type="http://schemas.openxmlformats.org/officeDocument/2006/relationships/oleObject" Target="embeddings/oleObject38.bin"/><Relationship Id="rId101" Type="http://schemas.openxmlformats.org/officeDocument/2006/relationships/oleObject" Target="embeddings/oleObject50.bin"/><Relationship Id="rId143" Type="http://schemas.openxmlformats.org/officeDocument/2006/relationships/image" Target="media/image66.wmf"/><Relationship Id="rId185" Type="http://schemas.openxmlformats.org/officeDocument/2006/relationships/oleObject" Target="embeddings/oleObject93.bin"/><Relationship Id="rId350" Type="http://schemas.openxmlformats.org/officeDocument/2006/relationships/image" Target="media/image165.wmf"/><Relationship Id="rId406" Type="http://schemas.openxmlformats.org/officeDocument/2006/relationships/image" Target="media/image209.png"/><Relationship Id="rId9" Type="http://schemas.openxmlformats.org/officeDocument/2006/relationships/image" Target="media/image2.wmf"/><Relationship Id="rId210" Type="http://schemas.openxmlformats.org/officeDocument/2006/relationships/image" Target="media/image99.wmf"/><Relationship Id="rId392" Type="http://schemas.openxmlformats.org/officeDocument/2006/relationships/image" Target="media/image195.png"/><Relationship Id="rId448" Type="http://schemas.openxmlformats.org/officeDocument/2006/relationships/image" Target="media/image251.png"/><Relationship Id="rId252" Type="http://schemas.openxmlformats.org/officeDocument/2006/relationships/oleObject" Target="embeddings/oleObject127.bin"/><Relationship Id="rId294" Type="http://schemas.openxmlformats.org/officeDocument/2006/relationships/oleObject" Target="embeddings/oleObject149.bin"/><Relationship Id="rId308" Type="http://schemas.openxmlformats.org/officeDocument/2006/relationships/image" Target="media/image146.wmf"/><Relationship Id="rId515" Type="http://schemas.openxmlformats.org/officeDocument/2006/relationships/image" Target="media/image318.png"/><Relationship Id="rId47" Type="http://schemas.openxmlformats.org/officeDocument/2006/relationships/oleObject" Target="embeddings/oleObject22.bin"/><Relationship Id="rId89" Type="http://schemas.openxmlformats.org/officeDocument/2006/relationships/image" Target="media/image40.wmf"/><Relationship Id="rId112" Type="http://schemas.openxmlformats.org/officeDocument/2006/relationships/image" Target="media/image51.wmf"/><Relationship Id="rId154" Type="http://schemas.openxmlformats.org/officeDocument/2006/relationships/oleObject" Target="embeddings/oleObject77.bin"/><Relationship Id="rId361" Type="http://schemas.openxmlformats.org/officeDocument/2006/relationships/oleObject" Target="embeddings/oleObject185.bin"/><Relationship Id="rId196" Type="http://schemas.openxmlformats.org/officeDocument/2006/relationships/image" Target="media/image92.wmf"/><Relationship Id="rId417" Type="http://schemas.openxmlformats.org/officeDocument/2006/relationships/image" Target="media/image220.png"/><Relationship Id="rId459" Type="http://schemas.openxmlformats.org/officeDocument/2006/relationships/image" Target="media/image262.png"/><Relationship Id="rId16" Type="http://schemas.openxmlformats.org/officeDocument/2006/relationships/oleObject" Target="embeddings/oleObject5.bin"/><Relationship Id="rId221" Type="http://schemas.openxmlformats.org/officeDocument/2006/relationships/oleObject" Target="embeddings/oleObject111.bin"/><Relationship Id="rId263" Type="http://schemas.openxmlformats.org/officeDocument/2006/relationships/image" Target="media/image125.wmf"/><Relationship Id="rId319" Type="http://schemas.openxmlformats.org/officeDocument/2006/relationships/image" Target="media/image151.wmf"/><Relationship Id="rId470" Type="http://schemas.openxmlformats.org/officeDocument/2006/relationships/image" Target="media/image273.png"/><Relationship Id="rId526" Type="http://schemas.openxmlformats.org/officeDocument/2006/relationships/image" Target="media/image329.png"/><Relationship Id="rId58" Type="http://schemas.openxmlformats.org/officeDocument/2006/relationships/oleObject" Target="embeddings/oleObject28.bin"/><Relationship Id="rId123" Type="http://schemas.openxmlformats.org/officeDocument/2006/relationships/oleObject" Target="embeddings/oleObject61.bin"/><Relationship Id="rId330" Type="http://schemas.openxmlformats.org/officeDocument/2006/relationships/oleObject" Target="embeddings/oleObject168.bin"/><Relationship Id="rId165" Type="http://schemas.openxmlformats.org/officeDocument/2006/relationships/image" Target="media/image77.wmf"/><Relationship Id="rId372" Type="http://schemas.openxmlformats.org/officeDocument/2006/relationships/image" Target="media/image176.wmf"/><Relationship Id="rId428" Type="http://schemas.openxmlformats.org/officeDocument/2006/relationships/image" Target="media/image231.png"/><Relationship Id="rId232" Type="http://schemas.openxmlformats.org/officeDocument/2006/relationships/image" Target="media/image110.wmf"/><Relationship Id="rId274" Type="http://schemas.openxmlformats.org/officeDocument/2006/relationships/oleObject" Target="embeddings/oleObject138.bin"/><Relationship Id="rId481" Type="http://schemas.openxmlformats.org/officeDocument/2006/relationships/image" Target="media/image284.png"/><Relationship Id="rId27" Type="http://schemas.openxmlformats.org/officeDocument/2006/relationships/image" Target="media/image11.wmf"/><Relationship Id="rId69" Type="http://schemas.openxmlformats.org/officeDocument/2006/relationships/image" Target="media/image30.wmf"/><Relationship Id="rId134" Type="http://schemas.openxmlformats.org/officeDocument/2006/relationships/image" Target="media/image62.wmf"/><Relationship Id="rId537" Type="http://schemas.openxmlformats.org/officeDocument/2006/relationships/image" Target="media/image340.png"/><Relationship Id="rId80" Type="http://schemas.openxmlformats.org/officeDocument/2006/relationships/oleObject" Target="embeddings/oleObject39.bin"/><Relationship Id="rId176" Type="http://schemas.openxmlformats.org/officeDocument/2006/relationships/image" Target="media/image82.wmf"/><Relationship Id="rId341" Type="http://schemas.openxmlformats.org/officeDocument/2006/relationships/oleObject" Target="embeddings/oleObject175.bin"/><Relationship Id="rId383" Type="http://schemas.openxmlformats.org/officeDocument/2006/relationships/image" Target="media/image186.png"/><Relationship Id="rId439" Type="http://schemas.openxmlformats.org/officeDocument/2006/relationships/image" Target="media/image242.png"/><Relationship Id="rId201" Type="http://schemas.openxmlformats.org/officeDocument/2006/relationships/oleObject" Target="embeddings/oleObject101.bin"/><Relationship Id="rId243" Type="http://schemas.openxmlformats.org/officeDocument/2006/relationships/oleObject" Target="embeddings/oleObject122.bin"/><Relationship Id="rId285" Type="http://schemas.openxmlformats.org/officeDocument/2006/relationships/image" Target="media/image136.wmf"/><Relationship Id="rId450" Type="http://schemas.openxmlformats.org/officeDocument/2006/relationships/image" Target="media/image253.png"/><Relationship Id="rId506" Type="http://schemas.openxmlformats.org/officeDocument/2006/relationships/image" Target="media/image309.png"/><Relationship Id="rId38" Type="http://schemas.openxmlformats.org/officeDocument/2006/relationships/oleObject" Target="embeddings/oleObject16.bin"/><Relationship Id="rId103" Type="http://schemas.openxmlformats.org/officeDocument/2006/relationships/oleObject" Target="embeddings/oleObject51.bin"/><Relationship Id="rId310" Type="http://schemas.openxmlformats.org/officeDocument/2006/relationships/image" Target="media/image147.wmf"/><Relationship Id="rId492" Type="http://schemas.openxmlformats.org/officeDocument/2006/relationships/image" Target="media/image295.png"/><Relationship Id="rId91" Type="http://schemas.openxmlformats.org/officeDocument/2006/relationships/image" Target="media/image41.wmf"/><Relationship Id="rId145" Type="http://schemas.openxmlformats.org/officeDocument/2006/relationships/image" Target="media/image67.wmf"/><Relationship Id="rId187" Type="http://schemas.openxmlformats.org/officeDocument/2006/relationships/oleObject" Target="embeddings/oleObject94.bin"/><Relationship Id="rId352" Type="http://schemas.openxmlformats.org/officeDocument/2006/relationships/image" Target="media/image166.wmf"/><Relationship Id="rId394" Type="http://schemas.openxmlformats.org/officeDocument/2006/relationships/image" Target="media/image197.png"/><Relationship Id="rId408" Type="http://schemas.openxmlformats.org/officeDocument/2006/relationships/image" Target="media/image211.png"/><Relationship Id="rId212" Type="http://schemas.openxmlformats.org/officeDocument/2006/relationships/image" Target="media/image100.wmf"/><Relationship Id="rId254" Type="http://schemas.openxmlformats.org/officeDocument/2006/relationships/oleObject" Target="embeddings/oleObject128.bin"/><Relationship Id="rId49" Type="http://schemas.openxmlformats.org/officeDocument/2006/relationships/oleObject" Target="embeddings/oleObject23.bin"/><Relationship Id="rId114" Type="http://schemas.openxmlformats.org/officeDocument/2006/relationships/image" Target="media/image52.wmf"/><Relationship Id="rId296" Type="http://schemas.openxmlformats.org/officeDocument/2006/relationships/image" Target="media/image140.wmf"/><Relationship Id="rId461" Type="http://schemas.openxmlformats.org/officeDocument/2006/relationships/image" Target="media/image264.png"/><Relationship Id="rId517" Type="http://schemas.openxmlformats.org/officeDocument/2006/relationships/image" Target="media/image320.png"/><Relationship Id="rId60" Type="http://schemas.openxmlformats.org/officeDocument/2006/relationships/oleObject" Target="embeddings/oleObject29.bin"/><Relationship Id="rId156" Type="http://schemas.openxmlformats.org/officeDocument/2006/relationships/oleObject" Target="embeddings/oleObject78.bin"/><Relationship Id="rId198" Type="http://schemas.openxmlformats.org/officeDocument/2006/relationships/image" Target="media/image93.wmf"/><Relationship Id="rId321" Type="http://schemas.openxmlformats.org/officeDocument/2006/relationships/image" Target="media/image152.wmf"/><Relationship Id="rId363" Type="http://schemas.openxmlformats.org/officeDocument/2006/relationships/oleObject" Target="embeddings/oleObject186.bin"/><Relationship Id="rId419" Type="http://schemas.openxmlformats.org/officeDocument/2006/relationships/image" Target="media/image222.png"/><Relationship Id="rId223" Type="http://schemas.openxmlformats.org/officeDocument/2006/relationships/oleObject" Target="embeddings/oleObject112.bin"/><Relationship Id="rId430" Type="http://schemas.openxmlformats.org/officeDocument/2006/relationships/image" Target="media/image233.png"/><Relationship Id="rId18" Type="http://schemas.openxmlformats.org/officeDocument/2006/relationships/oleObject" Target="embeddings/oleObject6.bin"/><Relationship Id="rId265" Type="http://schemas.openxmlformats.org/officeDocument/2006/relationships/image" Target="media/image126.wmf"/><Relationship Id="rId472" Type="http://schemas.openxmlformats.org/officeDocument/2006/relationships/image" Target="media/image275.png"/><Relationship Id="rId528" Type="http://schemas.openxmlformats.org/officeDocument/2006/relationships/image" Target="media/image331.png"/><Relationship Id="rId125" Type="http://schemas.openxmlformats.org/officeDocument/2006/relationships/oleObject" Target="embeddings/oleObject62.bin"/><Relationship Id="rId167" Type="http://schemas.openxmlformats.org/officeDocument/2006/relationships/image" Target="media/image78.wmf"/><Relationship Id="rId332" Type="http://schemas.openxmlformats.org/officeDocument/2006/relationships/oleObject" Target="embeddings/oleObject169.bin"/><Relationship Id="rId374" Type="http://schemas.openxmlformats.org/officeDocument/2006/relationships/image" Target="media/image177.png"/><Relationship Id="rId71" Type="http://schemas.openxmlformats.org/officeDocument/2006/relationships/image" Target="media/image31.wmf"/><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9.bin"/><Relationship Id="rId441" Type="http://schemas.openxmlformats.org/officeDocument/2006/relationships/image" Target="media/image244.png"/><Relationship Id="rId483" Type="http://schemas.openxmlformats.org/officeDocument/2006/relationships/image" Target="media/image286.png"/><Relationship Id="rId539" Type="http://schemas.openxmlformats.org/officeDocument/2006/relationships/fontTable" Target="fontTable.xml"/><Relationship Id="rId40" Type="http://schemas.openxmlformats.org/officeDocument/2006/relationships/image" Target="media/image17.wmf"/><Relationship Id="rId136" Type="http://schemas.openxmlformats.org/officeDocument/2006/relationships/image" Target="media/image63.wmf"/><Relationship Id="rId178" Type="http://schemas.openxmlformats.org/officeDocument/2006/relationships/image" Target="media/image83.wmf"/><Relationship Id="rId301" Type="http://schemas.openxmlformats.org/officeDocument/2006/relationships/oleObject" Target="embeddings/oleObject153.bin"/><Relationship Id="rId343" Type="http://schemas.openxmlformats.org/officeDocument/2006/relationships/oleObject" Target="embeddings/oleObject176.bin"/><Relationship Id="rId82" Type="http://schemas.openxmlformats.org/officeDocument/2006/relationships/oleObject" Target="embeddings/oleObject40.bin"/><Relationship Id="rId203" Type="http://schemas.openxmlformats.org/officeDocument/2006/relationships/oleObject" Target="embeddings/oleObject102.bin"/><Relationship Id="rId385" Type="http://schemas.openxmlformats.org/officeDocument/2006/relationships/image" Target="media/image188.png"/><Relationship Id="rId245" Type="http://schemas.openxmlformats.org/officeDocument/2006/relationships/oleObject" Target="embeddings/oleObject123.bin"/><Relationship Id="rId287" Type="http://schemas.openxmlformats.org/officeDocument/2006/relationships/image" Target="media/image137.wmf"/><Relationship Id="rId410" Type="http://schemas.openxmlformats.org/officeDocument/2006/relationships/image" Target="media/image213.png"/><Relationship Id="rId452" Type="http://schemas.openxmlformats.org/officeDocument/2006/relationships/image" Target="media/image255.png"/><Relationship Id="rId494" Type="http://schemas.openxmlformats.org/officeDocument/2006/relationships/image" Target="media/image297.png"/><Relationship Id="rId508" Type="http://schemas.openxmlformats.org/officeDocument/2006/relationships/image" Target="media/image311.png"/><Relationship Id="rId105" Type="http://schemas.openxmlformats.org/officeDocument/2006/relationships/oleObject" Target="embeddings/oleObject52.bin"/><Relationship Id="rId147" Type="http://schemas.openxmlformats.org/officeDocument/2006/relationships/image" Target="media/image68.wmf"/><Relationship Id="rId312" Type="http://schemas.openxmlformats.org/officeDocument/2006/relationships/image" Target="media/image148.wmf"/><Relationship Id="rId354" Type="http://schemas.openxmlformats.org/officeDocument/2006/relationships/image" Target="media/image167.wmf"/><Relationship Id="rId51" Type="http://schemas.openxmlformats.org/officeDocument/2006/relationships/oleObject" Target="embeddings/oleObject24.bin"/><Relationship Id="rId93" Type="http://schemas.openxmlformats.org/officeDocument/2006/relationships/image" Target="media/image42.wmf"/><Relationship Id="rId189" Type="http://schemas.openxmlformats.org/officeDocument/2006/relationships/oleObject" Target="embeddings/oleObject95.bin"/><Relationship Id="rId396" Type="http://schemas.openxmlformats.org/officeDocument/2006/relationships/image" Target="media/image199.png"/><Relationship Id="rId214" Type="http://schemas.openxmlformats.org/officeDocument/2006/relationships/image" Target="media/image101.wmf"/><Relationship Id="rId256" Type="http://schemas.openxmlformats.org/officeDocument/2006/relationships/oleObject" Target="embeddings/oleObject129.bin"/><Relationship Id="rId298" Type="http://schemas.openxmlformats.org/officeDocument/2006/relationships/image" Target="media/image141.wmf"/><Relationship Id="rId421" Type="http://schemas.openxmlformats.org/officeDocument/2006/relationships/image" Target="media/image224.png"/><Relationship Id="rId463" Type="http://schemas.openxmlformats.org/officeDocument/2006/relationships/image" Target="media/image266.png"/><Relationship Id="rId519" Type="http://schemas.openxmlformats.org/officeDocument/2006/relationships/image" Target="media/image322.png"/><Relationship Id="rId116" Type="http://schemas.openxmlformats.org/officeDocument/2006/relationships/image" Target="media/image53.wmf"/><Relationship Id="rId158" Type="http://schemas.openxmlformats.org/officeDocument/2006/relationships/oleObject" Target="embeddings/oleObject79.bin"/><Relationship Id="rId323" Type="http://schemas.openxmlformats.org/officeDocument/2006/relationships/image" Target="media/image153.wmf"/><Relationship Id="rId530" Type="http://schemas.openxmlformats.org/officeDocument/2006/relationships/image" Target="media/image333.png"/><Relationship Id="rId20" Type="http://schemas.openxmlformats.org/officeDocument/2006/relationships/oleObject" Target="embeddings/oleObject7.bin"/><Relationship Id="rId62" Type="http://schemas.openxmlformats.org/officeDocument/2006/relationships/oleObject" Target="embeddings/oleObject30.bin"/><Relationship Id="rId365" Type="http://schemas.openxmlformats.org/officeDocument/2006/relationships/oleObject" Target="embeddings/oleObject187.bin"/><Relationship Id="rId225" Type="http://schemas.openxmlformats.org/officeDocument/2006/relationships/oleObject" Target="embeddings/oleObject113.bin"/><Relationship Id="rId267" Type="http://schemas.openxmlformats.org/officeDocument/2006/relationships/image" Target="media/image127.wmf"/><Relationship Id="rId432" Type="http://schemas.openxmlformats.org/officeDocument/2006/relationships/image" Target="media/image235.png"/><Relationship Id="rId474" Type="http://schemas.openxmlformats.org/officeDocument/2006/relationships/image" Target="media/image277.png"/><Relationship Id="rId127" Type="http://schemas.openxmlformats.org/officeDocument/2006/relationships/oleObject" Target="embeddings/oleObject63.bin"/><Relationship Id="rId31" Type="http://schemas.openxmlformats.org/officeDocument/2006/relationships/image" Target="media/image13.wmf"/><Relationship Id="rId73" Type="http://schemas.openxmlformats.org/officeDocument/2006/relationships/image" Target="media/image32.wmf"/><Relationship Id="rId169" Type="http://schemas.openxmlformats.org/officeDocument/2006/relationships/image" Target="media/image79.wmf"/><Relationship Id="rId334" Type="http://schemas.openxmlformats.org/officeDocument/2006/relationships/oleObject" Target="embeddings/oleObject170.bin"/><Relationship Id="rId376" Type="http://schemas.openxmlformats.org/officeDocument/2006/relationships/image" Target="media/image179.png"/><Relationship Id="rId4" Type="http://schemas.openxmlformats.org/officeDocument/2006/relationships/webSettings" Target="webSettings.xml"/><Relationship Id="rId180" Type="http://schemas.openxmlformats.org/officeDocument/2006/relationships/image" Target="media/image84.wmf"/><Relationship Id="rId236" Type="http://schemas.openxmlformats.org/officeDocument/2006/relationships/image" Target="media/image112.wmf"/><Relationship Id="rId278" Type="http://schemas.openxmlformats.org/officeDocument/2006/relationships/oleObject" Target="embeddings/oleObject140.bin"/><Relationship Id="rId401" Type="http://schemas.openxmlformats.org/officeDocument/2006/relationships/image" Target="media/image204.png"/><Relationship Id="rId443" Type="http://schemas.openxmlformats.org/officeDocument/2006/relationships/image" Target="media/image246.png"/><Relationship Id="rId303" Type="http://schemas.openxmlformats.org/officeDocument/2006/relationships/oleObject" Target="embeddings/oleObject154.bin"/><Relationship Id="rId485" Type="http://schemas.openxmlformats.org/officeDocument/2006/relationships/image" Target="media/image288.png"/><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image" Target="media/image64.wmf"/><Relationship Id="rId345" Type="http://schemas.openxmlformats.org/officeDocument/2006/relationships/oleObject" Target="embeddings/oleObject177.bin"/><Relationship Id="rId387" Type="http://schemas.openxmlformats.org/officeDocument/2006/relationships/image" Target="media/image190.png"/><Relationship Id="rId510" Type="http://schemas.openxmlformats.org/officeDocument/2006/relationships/image" Target="media/image313.png"/><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4.bin"/><Relationship Id="rId412" Type="http://schemas.openxmlformats.org/officeDocument/2006/relationships/image" Target="media/image215.png"/><Relationship Id="rId107" Type="http://schemas.openxmlformats.org/officeDocument/2006/relationships/oleObject" Target="embeddings/oleObject53.bin"/><Relationship Id="rId289" Type="http://schemas.openxmlformats.org/officeDocument/2006/relationships/oleObject" Target="embeddings/oleObject146.bin"/><Relationship Id="rId454" Type="http://schemas.openxmlformats.org/officeDocument/2006/relationships/image" Target="media/image257.png"/><Relationship Id="rId496" Type="http://schemas.openxmlformats.org/officeDocument/2006/relationships/image" Target="media/image299.png"/><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image" Target="media/image69.wmf"/><Relationship Id="rId314" Type="http://schemas.openxmlformats.org/officeDocument/2006/relationships/image" Target="media/image149.wmf"/><Relationship Id="rId356" Type="http://schemas.openxmlformats.org/officeDocument/2006/relationships/image" Target="media/image168.wmf"/><Relationship Id="rId398" Type="http://schemas.openxmlformats.org/officeDocument/2006/relationships/image" Target="media/image201.png"/><Relationship Id="rId521" Type="http://schemas.openxmlformats.org/officeDocument/2006/relationships/image" Target="media/image324.png"/><Relationship Id="rId95" Type="http://schemas.openxmlformats.org/officeDocument/2006/relationships/image" Target="media/image43.wmf"/><Relationship Id="rId160" Type="http://schemas.openxmlformats.org/officeDocument/2006/relationships/oleObject" Target="embeddings/oleObject80.bin"/><Relationship Id="rId216" Type="http://schemas.openxmlformats.org/officeDocument/2006/relationships/image" Target="media/image102.wmf"/><Relationship Id="rId423" Type="http://schemas.openxmlformats.org/officeDocument/2006/relationships/image" Target="media/image226.png"/><Relationship Id="rId258" Type="http://schemas.openxmlformats.org/officeDocument/2006/relationships/oleObject" Target="embeddings/oleObject130.bin"/><Relationship Id="rId465" Type="http://schemas.openxmlformats.org/officeDocument/2006/relationships/image" Target="media/image268.png"/><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image" Target="media/image54.wmf"/><Relationship Id="rId325" Type="http://schemas.openxmlformats.org/officeDocument/2006/relationships/image" Target="media/image154.wmf"/><Relationship Id="rId367" Type="http://schemas.openxmlformats.org/officeDocument/2006/relationships/oleObject" Target="embeddings/oleObject188.bin"/><Relationship Id="rId532" Type="http://schemas.openxmlformats.org/officeDocument/2006/relationships/image" Target="media/image335.png"/><Relationship Id="rId171" Type="http://schemas.openxmlformats.org/officeDocument/2006/relationships/oleObject" Target="embeddings/oleObject86.bin"/><Relationship Id="rId227" Type="http://schemas.openxmlformats.org/officeDocument/2006/relationships/oleObject" Target="embeddings/oleObject114.bin"/><Relationship Id="rId269" Type="http://schemas.openxmlformats.org/officeDocument/2006/relationships/image" Target="media/image128.wmf"/><Relationship Id="rId434" Type="http://schemas.openxmlformats.org/officeDocument/2006/relationships/image" Target="media/image237.png"/><Relationship Id="rId476" Type="http://schemas.openxmlformats.org/officeDocument/2006/relationships/image" Target="media/image279.png"/><Relationship Id="rId33" Type="http://schemas.openxmlformats.org/officeDocument/2006/relationships/image" Target="media/image14.wmf"/><Relationship Id="rId129" Type="http://schemas.openxmlformats.org/officeDocument/2006/relationships/oleObject" Target="embeddings/oleObject64.bin"/><Relationship Id="rId280" Type="http://schemas.openxmlformats.org/officeDocument/2006/relationships/oleObject" Target="embeddings/oleObject141.bin"/><Relationship Id="rId336" Type="http://schemas.openxmlformats.org/officeDocument/2006/relationships/oleObject" Target="embeddings/oleObject172.bin"/><Relationship Id="rId501" Type="http://schemas.openxmlformats.org/officeDocument/2006/relationships/image" Target="media/image304.png"/><Relationship Id="rId75" Type="http://schemas.openxmlformats.org/officeDocument/2006/relationships/image" Target="media/image33.wmf"/><Relationship Id="rId140" Type="http://schemas.openxmlformats.org/officeDocument/2006/relationships/oleObject" Target="embeddings/oleObject70.bin"/><Relationship Id="rId182" Type="http://schemas.openxmlformats.org/officeDocument/2006/relationships/image" Target="media/image85.wmf"/><Relationship Id="rId378" Type="http://schemas.openxmlformats.org/officeDocument/2006/relationships/image" Target="media/image181.png"/><Relationship Id="rId403" Type="http://schemas.openxmlformats.org/officeDocument/2006/relationships/image" Target="media/image206.png"/><Relationship Id="rId6" Type="http://schemas.openxmlformats.org/officeDocument/2006/relationships/endnotes" Target="endnotes.xml"/><Relationship Id="rId238" Type="http://schemas.openxmlformats.org/officeDocument/2006/relationships/image" Target="media/image113.wmf"/><Relationship Id="rId445" Type="http://schemas.openxmlformats.org/officeDocument/2006/relationships/image" Target="media/image248.png"/><Relationship Id="rId487" Type="http://schemas.openxmlformats.org/officeDocument/2006/relationships/image" Target="media/image290.png"/><Relationship Id="rId291" Type="http://schemas.openxmlformats.org/officeDocument/2006/relationships/oleObject" Target="embeddings/oleObject147.bin"/><Relationship Id="rId305" Type="http://schemas.openxmlformats.org/officeDocument/2006/relationships/oleObject" Target="embeddings/oleObject155.bin"/><Relationship Id="rId347" Type="http://schemas.openxmlformats.org/officeDocument/2006/relationships/oleObject" Target="embeddings/oleObject178.bin"/><Relationship Id="rId512" Type="http://schemas.openxmlformats.org/officeDocument/2006/relationships/image" Target="media/image315.png"/><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image" Target="media/image70.wmf"/><Relationship Id="rId389" Type="http://schemas.openxmlformats.org/officeDocument/2006/relationships/image" Target="media/image192.png"/><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25.bin"/><Relationship Id="rId414" Type="http://schemas.openxmlformats.org/officeDocument/2006/relationships/image" Target="media/image217.png"/><Relationship Id="rId456" Type="http://schemas.openxmlformats.org/officeDocument/2006/relationships/image" Target="media/image259.png"/><Relationship Id="rId498" Type="http://schemas.openxmlformats.org/officeDocument/2006/relationships/image" Target="media/image301.png"/><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oleObject" Target="embeddings/oleObject131.bin"/><Relationship Id="rId316" Type="http://schemas.openxmlformats.org/officeDocument/2006/relationships/oleObject" Target="embeddings/oleObject161.bin"/><Relationship Id="rId523" Type="http://schemas.openxmlformats.org/officeDocument/2006/relationships/image" Target="media/image326.png"/><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image" Target="media/image55.wmf"/><Relationship Id="rId358" Type="http://schemas.openxmlformats.org/officeDocument/2006/relationships/image" Target="media/image169.wmf"/><Relationship Id="rId162" Type="http://schemas.openxmlformats.org/officeDocument/2006/relationships/oleObject" Target="embeddings/oleObject81.bin"/><Relationship Id="rId218" Type="http://schemas.openxmlformats.org/officeDocument/2006/relationships/image" Target="media/image103.wmf"/><Relationship Id="rId425" Type="http://schemas.openxmlformats.org/officeDocument/2006/relationships/image" Target="media/image228.png"/><Relationship Id="rId467" Type="http://schemas.openxmlformats.org/officeDocument/2006/relationships/image" Target="media/image270.png"/><Relationship Id="rId271" Type="http://schemas.openxmlformats.org/officeDocument/2006/relationships/image" Target="media/image129.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oleObject" Target="embeddings/oleObject65.bin"/><Relationship Id="rId327" Type="http://schemas.openxmlformats.org/officeDocument/2006/relationships/image" Target="media/image155.wmf"/><Relationship Id="rId369" Type="http://schemas.openxmlformats.org/officeDocument/2006/relationships/oleObject" Target="embeddings/oleObject189.bin"/><Relationship Id="rId534" Type="http://schemas.openxmlformats.org/officeDocument/2006/relationships/image" Target="media/image337.png"/><Relationship Id="rId173" Type="http://schemas.openxmlformats.org/officeDocument/2006/relationships/oleObject" Target="embeddings/oleObject87.bin"/><Relationship Id="rId229" Type="http://schemas.openxmlformats.org/officeDocument/2006/relationships/oleObject" Target="embeddings/oleObject115.bin"/><Relationship Id="rId380" Type="http://schemas.openxmlformats.org/officeDocument/2006/relationships/image" Target="media/image183.png"/><Relationship Id="rId436" Type="http://schemas.openxmlformats.org/officeDocument/2006/relationships/image" Target="media/image239.png"/><Relationship Id="rId240" Type="http://schemas.openxmlformats.org/officeDocument/2006/relationships/image" Target="media/image114.wmf"/><Relationship Id="rId478" Type="http://schemas.openxmlformats.org/officeDocument/2006/relationships/image" Target="media/image281.png"/><Relationship Id="rId35" Type="http://schemas.openxmlformats.org/officeDocument/2006/relationships/image" Target="media/image15.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42.bin"/><Relationship Id="rId338" Type="http://schemas.openxmlformats.org/officeDocument/2006/relationships/oleObject" Target="embeddings/oleObject173.bin"/><Relationship Id="rId503" Type="http://schemas.openxmlformats.org/officeDocument/2006/relationships/image" Target="media/image306.png"/><Relationship Id="rId8" Type="http://schemas.openxmlformats.org/officeDocument/2006/relationships/oleObject" Target="embeddings/oleObject1.bin"/><Relationship Id="rId142" Type="http://schemas.openxmlformats.org/officeDocument/2006/relationships/oleObject" Target="embeddings/oleObject71.bin"/><Relationship Id="rId184" Type="http://schemas.openxmlformats.org/officeDocument/2006/relationships/image" Target="media/image86.wmf"/><Relationship Id="rId391" Type="http://schemas.openxmlformats.org/officeDocument/2006/relationships/image" Target="media/image194.png"/><Relationship Id="rId405" Type="http://schemas.openxmlformats.org/officeDocument/2006/relationships/image" Target="media/image208.png"/><Relationship Id="rId447" Type="http://schemas.openxmlformats.org/officeDocument/2006/relationships/image" Target="media/image250.png"/><Relationship Id="rId251" Type="http://schemas.openxmlformats.org/officeDocument/2006/relationships/oleObject" Target="embeddings/oleObject126.bin"/><Relationship Id="rId489" Type="http://schemas.openxmlformats.org/officeDocument/2006/relationships/image" Target="media/image292.png"/><Relationship Id="rId46" Type="http://schemas.openxmlformats.org/officeDocument/2006/relationships/image" Target="media/image19.wmf"/><Relationship Id="rId293" Type="http://schemas.openxmlformats.org/officeDocument/2006/relationships/oleObject" Target="embeddings/oleObject148.bin"/><Relationship Id="rId307" Type="http://schemas.openxmlformats.org/officeDocument/2006/relationships/oleObject" Target="embeddings/oleObject156.bin"/><Relationship Id="rId349" Type="http://schemas.openxmlformats.org/officeDocument/2006/relationships/oleObject" Target="embeddings/oleObject179.bin"/><Relationship Id="rId514" Type="http://schemas.openxmlformats.org/officeDocument/2006/relationships/image" Target="media/image317.png"/><Relationship Id="rId88" Type="http://schemas.openxmlformats.org/officeDocument/2006/relationships/oleObject" Target="embeddings/oleObject43.bin"/><Relationship Id="rId111" Type="http://schemas.openxmlformats.org/officeDocument/2006/relationships/oleObject" Target="embeddings/oleObject55.bin"/><Relationship Id="rId153" Type="http://schemas.openxmlformats.org/officeDocument/2006/relationships/image" Target="media/image71.wmf"/><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image" Target="media/image170.wmf"/><Relationship Id="rId416" Type="http://schemas.openxmlformats.org/officeDocument/2006/relationships/image" Target="media/image219.png"/><Relationship Id="rId220" Type="http://schemas.openxmlformats.org/officeDocument/2006/relationships/image" Target="media/image104.wmf"/><Relationship Id="rId458" Type="http://schemas.openxmlformats.org/officeDocument/2006/relationships/image" Target="media/image261.png"/><Relationship Id="rId15" Type="http://schemas.openxmlformats.org/officeDocument/2006/relationships/image" Target="media/image5.wmf"/><Relationship Id="rId57" Type="http://schemas.openxmlformats.org/officeDocument/2006/relationships/image" Target="media/image24.wmf"/><Relationship Id="rId262" Type="http://schemas.openxmlformats.org/officeDocument/2006/relationships/oleObject" Target="embeddings/oleObject132.bin"/><Relationship Id="rId318" Type="http://schemas.openxmlformats.org/officeDocument/2006/relationships/oleObject" Target="embeddings/oleObject162.bin"/><Relationship Id="rId525" Type="http://schemas.openxmlformats.org/officeDocument/2006/relationships/image" Target="media/image328.png"/><Relationship Id="rId99" Type="http://schemas.openxmlformats.org/officeDocument/2006/relationships/oleObject" Target="embeddings/oleObject49.bin"/><Relationship Id="rId122" Type="http://schemas.openxmlformats.org/officeDocument/2006/relationships/image" Target="media/image56.wmf"/><Relationship Id="rId164" Type="http://schemas.openxmlformats.org/officeDocument/2006/relationships/oleObject" Target="embeddings/oleObject82.bin"/><Relationship Id="rId371" Type="http://schemas.openxmlformats.org/officeDocument/2006/relationships/oleObject" Target="embeddings/oleObject190.bin"/><Relationship Id="rId427" Type="http://schemas.openxmlformats.org/officeDocument/2006/relationships/image" Target="media/image230.png"/><Relationship Id="rId469" Type="http://schemas.openxmlformats.org/officeDocument/2006/relationships/image" Target="media/image272.png"/><Relationship Id="rId26" Type="http://schemas.openxmlformats.org/officeDocument/2006/relationships/oleObject" Target="embeddings/oleObject10.bin"/><Relationship Id="rId231" Type="http://schemas.openxmlformats.org/officeDocument/2006/relationships/oleObject" Target="embeddings/oleObject116.bin"/><Relationship Id="rId273" Type="http://schemas.openxmlformats.org/officeDocument/2006/relationships/image" Target="media/image130.wmf"/><Relationship Id="rId329" Type="http://schemas.openxmlformats.org/officeDocument/2006/relationships/image" Target="media/image156.wmf"/><Relationship Id="rId480" Type="http://schemas.openxmlformats.org/officeDocument/2006/relationships/image" Target="media/image283.png"/><Relationship Id="rId536" Type="http://schemas.openxmlformats.org/officeDocument/2006/relationships/image" Target="media/image339.png"/><Relationship Id="rId68" Type="http://schemas.openxmlformats.org/officeDocument/2006/relationships/oleObject" Target="embeddings/oleObject33.bin"/><Relationship Id="rId133" Type="http://schemas.openxmlformats.org/officeDocument/2006/relationships/oleObject" Target="embeddings/oleObject66.bin"/><Relationship Id="rId175" Type="http://schemas.openxmlformats.org/officeDocument/2006/relationships/oleObject" Target="embeddings/oleObject88.bin"/><Relationship Id="rId340" Type="http://schemas.openxmlformats.org/officeDocument/2006/relationships/image" Target="media/image160.wmf"/><Relationship Id="rId200" Type="http://schemas.openxmlformats.org/officeDocument/2006/relationships/image" Target="media/image94.wmf"/><Relationship Id="rId382" Type="http://schemas.openxmlformats.org/officeDocument/2006/relationships/image" Target="media/image185.png"/><Relationship Id="rId438" Type="http://schemas.openxmlformats.org/officeDocument/2006/relationships/image" Target="media/image241.png"/><Relationship Id="rId242" Type="http://schemas.openxmlformats.org/officeDocument/2006/relationships/image" Target="media/image115.wmf"/><Relationship Id="rId284" Type="http://schemas.openxmlformats.org/officeDocument/2006/relationships/oleObject" Target="embeddings/oleObject143.bin"/><Relationship Id="rId491" Type="http://schemas.openxmlformats.org/officeDocument/2006/relationships/image" Target="media/image294.png"/><Relationship Id="rId505" Type="http://schemas.openxmlformats.org/officeDocument/2006/relationships/image" Target="media/image308.png"/><Relationship Id="rId37" Type="http://schemas.openxmlformats.org/officeDocument/2006/relationships/image" Target="media/image16.wmf"/><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oleObject" Target="embeddings/oleObject72.bin"/><Relationship Id="rId90" Type="http://schemas.openxmlformats.org/officeDocument/2006/relationships/oleObject" Target="embeddings/oleObject44.bin"/><Relationship Id="rId186" Type="http://schemas.openxmlformats.org/officeDocument/2006/relationships/image" Target="media/image87.wmf"/><Relationship Id="rId351" Type="http://schemas.openxmlformats.org/officeDocument/2006/relationships/oleObject" Target="embeddings/oleObject180.bin"/><Relationship Id="rId393" Type="http://schemas.openxmlformats.org/officeDocument/2006/relationships/image" Target="media/image196.png"/><Relationship Id="rId407" Type="http://schemas.openxmlformats.org/officeDocument/2006/relationships/image" Target="media/image210.png"/><Relationship Id="rId449" Type="http://schemas.openxmlformats.org/officeDocument/2006/relationships/image" Target="media/image252.png"/><Relationship Id="rId211" Type="http://schemas.openxmlformats.org/officeDocument/2006/relationships/oleObject" Target="embeddings/oleObject106.bin"/><Relationship Id="rId253" Type="http://schemas.openxmlformats.org/officeDocument/2006/relationships/image" Target="media/image120.wmf"/><Relationship Id="rId295" Type="http://schemas.openxmlformats.org/officeDocument/2006/relationships/oleObject" Target="embeddings/oleObject150.bin"/><Relationship Id="rId309" Type="http://schemas.openxmlformats.org/officeDocument/2006/relationships/oleObject" Target="embeddings/oleObject157.bin"/><Relationship Id="rId460" Type="http://schemas.openxmlformats.org/officeDocument/2006/relationships/image" Target="media/image263.png"/><Relationship Id="rId516" Type="http://schemas.openxmlformats.org/officeDocument/2006/relationships/image" Target="media/image319.png"/><Relationship Id="rId48" Type="http://schemas.openxmlformats.org/officeDocument/2006/relationships/image" Target="media/image20.wmf"/><Relationship Id="rId113" Type="http://schemas.openxmlformats.org/officeDocument/2006/relationships/oleObject" Target="embeddings/oleObject56.bin"/><Relationship Id="rId320" Type="http://schemas.openxmlformats.org/officeDocument/2006/relationships/oleObject" Target="embeddings/oleObject163.bin"/><Relationship Id="rId155" Type="http://schemas.openxmlformats.org/officeDocument/2006/relationships/image" Target="media/image72.wmf"/><Relationship Id="rId197" Type="http://schemas.openxmlformats.org/officeDocument/2006/relationships/oleObject" Target="embeddings/oleObject99.bin"/><Relationship Id="rId362" Type="http://schemas.openxmlformats.org/officeDocument/2006/relationships/image" Target="media/image171.wmf"/><Relationship Id="rId418" Type="http://schemas.openxmlformats.org/officeDocument/2006/relationships/image" Target="media/image221.png"/><Relationship Id="rId222" Type="http://schemas.openxmlformats.org/officeDocument/2006/relationships/image" Target="media/image105.wmf"/><Relationship Id="rId264" Type="http://schemas.openxmlformats.org/officeDocument/2006/relationships/oleObject" Target="embeddings/oleObject133.bin"/><Relationship Id="rId471" Type="http://schemas.openxmlformats.org/officeDocument/2006/relationships/image" Target="media/image274.png"/><Relationship Id="rId17" Type="http://schemas.openxmlformats.org/officeDocument/2006/relationships/image" Target="media/image6.wmf"/><Relationship Id="rId59" Type="http://schemas.openxmlformats.org/officeDocument/2006/relationships/image" Target="media/image25.wmf"/><Relationship Id="rId124" Type="http://schemas.openxmlformats.org/officeDocument/2006/relationships/image" Target="media/image57.wmf"/><Relationship Id="rId527" Type="http://schemas.openxmlformats.org/officeDocument/2006/relationships/image" Target="media/image330.png"/><Relationship Id="rId70" Type="http://schemas.openxmlformats.org/officeDocument/2006/relationships/oleObject" Target="embeddings/oleObject34.bin"/><Relationship Id="rId166" Type="http://schemas.openxmlformats.org/officeDocument/2006/relationships/oleObject" Target="embeddings/oleObject83.bin"/><Relationship Id="rId331" Type="http://schemas.openxmlformats.org/officeDocument/2006/relationships/image" Target="media/image157.wmf"/><Relationship Id="rId373" Type="http://schemas.openxmlformats.org/officeDocument/2006/relationships/oleObject" Target="embeddings/oleObject191.bin"/><Relationship Id="rId429" Type="http://schemas.openxmlformats.org/officeDocument/2006/relationships/image" Target="media/image232.png"/><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image" Target="media/image243.png"/><Relationship Id="rId28" Type="http://schemas.openxmlformats.org/officeDocument/2006/relationships/oleObject" Target="embeddings/oleObject11.bin"/><Relationship Id="rId275" Type="http://schemas.openxmlformats.org/officeDocument/2006/relationships/image" Target="media/image131.wmf"/><Relationship Id="rId300" Type="http://schemas.openxmlformats.org/officeDocument/2006/relationships/image" Target="media/image142.wmf"/><Relationship Id="rId482" Type="http://schemas.openxmlformats.org/officeDocument/2006/relationships/image" Target="media/image285.png"/><Relationship Id="rId538" Type="http://schemas.openxmlformats.org/officeDocument/2006/relationships/image" Target="media/image341.png"/><Relationship Id="rId81" Type="http://schemas.openxmlformats.org/officeDocument/2006/relationships/image" Target="media/image36.wmf"/><Relationship Id="rId135" Type="http://schemas.openxmlformats.org/officeDocument/2006/relationships/oleObject" Target="embeddings/oleObject67.bin"/><Relationship Id="rId177" Type="http://schemas.openxmlformats.org/officeDocument/2006/relationships/oleObject" Target="embeddings/oleObject89.bin"/><Relationship Id="rId342" Type="http://schemas.openxmlformats.org/officeDocument/2006/relationships/image" Target="media/image161.wmf"/><Relationship Id="rId384" Type="http://schemas.openxmlformats.org/officeDocument/2006/relationships/image" Target="media/image187.png"/><Relationship Id="rId202" Type="http://schemas.openxmlformats.org/officeDocument/2006/relationships/image" Target="media/image95.wmf"/><Relationship Id="rId244" Type="http://schemas.openxmlformats.org/officeDocument/2006/relationships/image" Target="media/image116.wmf"/><Relationship Id="rId39" Type="http://schemas.openxmlformats.org/officeDocument/2006/relationships/oleObject" Target="embeddings/oleObject17.bin"/><Relationship Id="rId286" Type="http://schemas.openxmlformats.org/officeDocument/2006/relationships/oleObject" Target="embeddings/oleObject144.bin"/><Relationship Id="rId451" Type="http://schemas.openxmlformats.org/officeDocument/2006/relationships/image" Target="media/image254.png"/><Relationship Id="rId493" Type="http://schemas.openxmlformats.org/officeDocument/2006/relationships/image" Target="media/image296.png"/><Relationship Id="rId507" Type="http://schemas.openxmlformats.org/officeDocument/2006/relationships/image" Target="media/image310.png"/><Relationship Id="rId50" Type="http://schemas.openxmlformats.org/officeDocument/2006/relationships/image" Target="media/image21.wmf"/><Relationship Id="rId104" Type="http://schemas.openxmlformats.org/officeDocument/2006/relationships/image" Target="media/image47.wmf"/><Relationship Id="rId146" Type="http://schemas.openxmlformats.org/officeDocument/2006/relationships/oleObject" Target="embeddings/oleObject73.bin"/><Relationship Id="rId188" Type="http://schemas.openxmlformats.org/officeDocument/2006/relationships/image" Target="media/image88.wmf"/><Relationship Id="rId311" Type="http://schemas.openxmlformats.org/officeDocument/2006/relationships/oleObject" Target="embeddings/oleObject158.bin"/><Relationship Id="rId353" Type="http://schemas.openxmlformats.org/officeDocument/2006/relationships/oleObject" Target="embeddings/oleObject181.bin"/><Relationship Id="rId395" Type="http://schemas.openxmlformats.org/officeDocument/2006/relationships/image" Target="media/image198.png"/><Relationship Id="rId409" Type="http://schemas.openxmlformats.org/officeDocument/2006/relationships/image" Target="media/image212.png"/><Relationship Id="rId92" Type="http://schemas.openxmlformats.org/officeDocument/2006/relationships/oleObject" Target="embeddings/oleObject45.bin"/><Relationship Id="rId213" Type="http://schemas.openxmlformats.org/officeDocument/2006/relationships/oleObject" Target="embeddings/oleObject107.bin"/><Relationship Id="rId420" Type="http://schemas.openxmlformats.org/officeDocument/2006/relationships/image" Target="media/image223.png"/><Relationship Id="rId255" Type="http://schemas.openxmlformats.org/officeDocument/2006/relationships/image" Target="media/image121.wmf"/><Relationship Id="rId297" Type="http://schemas.openxmlformats.org/officeDocument/2006/relationships/oleObject" Target="embeddings/oleObject151.bin"/><Relationship Id="rId462" Type="http://schemas.openxmlformats.org/officeDocument/2006/relationships/image" Target="media/image265.png"/><Relationship Id="rId518" Type="http://schemas.openxmlformats.org/officeDocument/2006/relationships/image" Target="media/image321.png"/><Relationship Id="rId115" Type="http://schemas.openxmlformats.org/officeDocument/2006/relationships/oleObject" Target="embeddings/oleObject57.bin"/><Relationship Id="rId157" Type="http://schemas.openxmlformats.org/officeDocument/2006/relationships/image" Target="media/image73.wmf"/><Relationship Id="rId322" Type="http://schemas.openxmlformats.org/officeDocument/2006/relationships/oleObject" Target="embeddings/oleObject164.bin"/><Relationship Id="rId364" Type="http://schemas.openxmlformats.org/officeDocument/2006/relationships/image" Target="media/image172.wmf"/><Relationship Id="rId61" Type="http://schemas.openxmlformats.org/officeDocument/2006/relationships/image" Target="media/image26.wmf"/><Relationship Id="rId199"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image" Target="media/image106.wmf"/><Relationship Id="rId266" Type="http://schemas.openxmlformats.org/officeDocument/2006/relationships/oleObject" Target="embeddings/oleObject134.bin"/><Relationship Id="rId431" Type="http://schemas.openxmlformats.org/officeDocument/2006/relationships/image" Target="media/image234.png"/><Relationship Id="rId473" Type="http://schemas.openxmlformats.org/officeDocument/2006/relationships/image" Target="media/image276.png"/><Relationship Id="rId529" Type="http://schemas.openxmlformats.org/officeDocument/2006/relationships/image" Target="media/image332.png"/><Relationship Id="rId30" Type="http://schemas.openxmlformats.org/officeDocument/2006/relationships/oleObject" Target="embeddings/oleObject12.bin"/><Relationship Id="rId126" Type="http://schemas.openxmlformats.org/officeDocument/2006/relationships/image" Target="media/image58.wmf"/><Relationship Id="rId168" Type="http://schemas.openxmlformats.org/officeDocument/2006/relationships/oleObject" Target="embeddings/oleObject84.bin"/><Relationship Id="rId333" Type="http://schemas.openxmlformats.org/officeDocument/2006/relationships/image" Target="media/image158.wmf"/><Relationship Id="rId540" Type="http://schemas.openxmlformats.org/officeDocument/2006/relationships/theme" Target="theme/theme1.xml"/><Relationship Id="rId72" Type="http://schemas.openxmlformats.org/officeDocument/2006/relationships/oleObject" Target="embeddings/oleObject35.bin"/><Relationship Id="rId375" Type="http://schemas.openxmlformats.org/officeDocument/2006/relationships/image" Target="media/image178.png"/><Relationship Id="rId3" Type="http://schemas.openxmlformats.org/officeDocument/2006/relationships/settings" Target="settings.xml"/><Relationship Id="rId235" Type="http://schemas.openxmlformats.org/officeDocument/2006/relationships/oleObject" Target="embeddings/oleObject118.bin"/><Relationship Id="rId277" Type="http://schemas.openxmlformats.org/officeDocument/2006/relationships/image" Target="media/image132.wmf"/><Relationship Id="rId400" Type="http://schemas.openxmlformats.org/officeDocument/2006/relationships/image" Target="media/image203.png"/><Relationship Id="rId442" Type="http://schemas.openxmlformats.org/officeDocument/2006/relationships/image" Target="media/image245.png"/><Relationship Id="rId484" Type="http://schemas.openxmlformats.org/officeDocument/2006/relationships/image" Target="media/image287.png"/><Relationship Id="rId137" Type="http://schemas.openxmlformats.org/officeDocument/2006/relationships/oleObject" Target="embeddings/oleObject68.bin"/><Relationship Id="rId302" Type="http://schemas.openxmlformats.org/officeDocument/2006/relationships/image" Target="media/image143.wmf"/><Relationship Id="rId344" Type="http://schemas.openxmlformats.org/officeDocument/2006/relationships/image" Target="media/image162.wmf"/><Relationship Id="rId41" Type="http://schemas.openxmlformats.org/officeDocument/2006/relationships/oleObject" Target="embeddings/oleObject18.bin"/><Relationship Id="rId83" Type="http://schemas.openxmlformats.org/officeDocument/2006/relationships/image" Target="media/image37.wmf"/><Relationship Id="rId179" Type="http://schemas.openxmlformats.org/officeDocument/2006/relationships/oleObject" Target="embeddings/oleObject90.bin"/><Relationship Id="rId386" Type="http://schemas.openxmlformats.org/officeDocument/2006/relationships/image" Target="media/image189.png"/><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image" Target="media/image117.wmf"/><Relationship Id="rId288" Type="http://schemas.openxmlformats.org/officeDocument/2006/relationships/oleObject" Target="embeddings/oleObject145.bin"/><Relationship Id="rId411" Type="http://schemas.openxmlformats.org/officeDocument/2006/relationships/image" Target="media/image214.png"/><Relationship Id="rId453" Type="http://schemas.openxmlformats.org/officeDocument/2006/relationships/image" Target="media/image256.png"/><Relationship Id="rId509" Type="http://schemas.openxmlformats.org/officeDocument/2006/relationships/image" Target="media/image312.png"/><Relationship Id="rId106" Type="http://schemas.openxmlformats.org/officeDocument/2006/relationships/image" Target="media/image48.wmf"/><Relationship Id="rId313" Type="http://schemas.openxmlformats.org/officeDocument/2006/relationships/oleObject" Target="embeddings/oleObject159.bin"/><Relationship Id="rId495" Type="http://schemas.openxmlformats.org/officeDocument/2006/relationships/image" Target="media/image298.png"/><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oleObject" Target="embeddings/oleObject74.bin"/><Relationship Id="rId355" Type="http://schemas.openxmlformats.org/officeDocument/2006/relationships/oleObject" Target="embeddings/oleObject182.bin"/><Relationship Id="rId397" Type="http://schemas.openxmlformats.org/officeDocument/2006/relationships/image" Target="media/image200.png"/><Relationship Id="rId520" Type="http://schemas.openxmlformats.org/officeDocument/2006/relationships/image" Target="media/image323.png"/><Relationship Id="rId215" Type="http://schemas.openxmlformats.org/officeDocument/2006/relationships/oleObject" Target="embeddings/oleObject108.bin"/><Relationship Id="rId257" Type="http://schemas.openxmlformats.org/officeDocument/2006/relationships/image" Target="media/image122.wmf"/><Relationship Id="rId422" Type="http://schemas.openxmlformats.org/officeDocument/2006/relationships/image" Target="media/image225.png"/><Relationship Id="rId464" Type="http://schemas.openxmlformats.org/officeDocument/2006/relationships/image" Target="media/image267.png"/><Relationship Id="rId299" Type="http://schemas.openxmlformats.org/officeDocument/2006/relationships/oleObject" Target="embeddings/oleObject152.bin"/><Relationship Id="rId63" Type="http://schemas.openxmlformats.org/officeDocument/2006/relationships/image" Target="media/image27.wmf"/><Relationship Id="rId159" Type="http://schemas.openxmlformats.org/officeDocument/2006/relationships/image" Target="media/image74.wmf"/><Relationship Id="rId366" Type="http://schemas.openxmlformats.org/officeDocument/2006/relationships/image" Target="media/image173.wmf"/><Relationship Id="rId226" Type="http://schemas.openxmlformats.org/officeDocument/2006/relationships/image" Target="media/image107.wmf"/><Relationship Id="rId433" Type="http://schemas.openxmlformats.org/officeDocument/2006/relationships/image" Target="media/image236.png"/><Relationship Id="rId74" Type="http://schemas.openxmlformats.org/officeDocument/2006/relationships/oleObject" Target="embeddings/oleObject36.bin"/><Relationship Id="rId377" Type="http://schemas.openxmlformats.org/officeDocument/2006/relationships/image" Target="media/image180.png"/><Relationship Id="rId500" Type="http://schemas.openxmlformats.org/officeDocument/2006/relationships/image" Target="media/image303.png"/><Relationship Id="rId5" Type="http://schemas.openxmlformats.org/officeDocument/2006/relationships/footnotes" Target="footnotes.xml"/><Relationship Id="rId237" Type="http://schemas.openxmlformats.org/officeDocument/2006/relationships/oleObject" Target="embeddings/oleObject119.bin"/><Relationship Id="rId444" Type="http://schemas.openxmlformats.org/officeDocument/2006/relationships/image" Target="media/image24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0189C07-3026-447F-BE7B-1ED027050077}">
  <we:reference id="wa104381909" version="3.18.2.0" store="en-US" storeType="OMEX"/>
  <we:alternateReferences>
    <we:reference id="wa104381909" version="3.18.2.0" store="wa104381909"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36</Pages>
  <Words>2871</Words>
  <Characters>16367</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9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rabony Akter</dc:creator>
  <cp:keywords/>
  <dc:description/>
  <cp:lastModifiedBy>Srabony Akter</cp:lastModifiedBy>
  <cp:revision>2</cp:revision>
  <dcterms:created xsi:type="dcterms:W3CDTF">2025-07-26T05:24:00Z</dcterms:created>
  <dcterms:modified xsi:type="dcterms:W3CDTF">2025-07-26T05:24:00Z</dcterms:modified>
</cp:coreProperties>
</file>